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4"/>
  </p:notesMasterIdLst>
  <p:sldIdLst>
    <p:sldId id="290" r:id="rId3"/>
    <p:sldId id="257" r:id="rId4"/>
    <p:sldId id="268" r:id="rId5"/>
    <p:sldId id="259" r:id="rId6"/>
    <p:sldId id="292" r:id="rId7"/>
    <p:sldId id="294" r:id="rId8"/>
    <p:sldId id="263" r:id="rId9"/>
    <p:sldId id="271" r:id="rId10"/>
    <p:sldId id="291" r:id="rId11"/>
    <p:sldId id="296" r:id="rId12"/>
    <p:sldId id="297" r:id="rId13"/>
    <p:sldId id="300" r:id="rId14"/>
    <p:sldId id="301" r:id="rId15"/>
    <p:sldId id="302" r:id="rId16"/>
    <p:sldId id="303" r:id="rId17"/>
    <p:sldId id="298" r:id="rId18"/>
    <p:sldId id="299" r:id="rId19"/>
    <p:sldId id="304" r:id="rId20"/>
    <p:sldId id="305" r:id="rId21"/>
    <p:sldId id="306" r:id="rId22"/>
    <p:sldId id="295" r:id="rId23"/>
    <p:sldId id="260" r:id="rId24"/>
    <p:sldId id="261" r:id="rId25"/>
    <p:sldId id="265" r:id="rId26"/>
    <p:sldId id="266" r:id="rId27"/>
    <p:sldId id="262" r:id="rId28"/>
    <p:sldId id="269" r:id="rId29"/>
    <p:sldId id="270" r:id="rId30"/>
    <p:sldId id="307" r:id="rId31"/>
    <p:sldId id="273" r:id="rId32"/>
    <p:sldId id="279" r:id="rId33"/>
    <p:sldId id="308" r:id="rId34"/>
    <p:sldId id="309" r:id="rId35"/>
    <p:sldId id="274" r:id="rId36"/>
    <p:sldId id="276" r:id="rId37"/>
    <p:sldId id="277" r:id="rId38"/>
    <p:sldId id="278" r:id="rId39"/>
    <p:sldId id="310" r:id="rId40"/>
    <p:sldId id="311" r:id="rId41"/>
    <p:sldId id="312" r:id="rId42"/>
    <p:sldId id="313" r:id="rId43"/>
    <p:sldId id="314" r:id="rId44"/>
    <p:sldId id="315" r:id="rId45"/>
    <p:sldId id="316" r:id="rId46"/>
    <p:sldId id="317" r:id="rId47"/>
    <p:sldId id="318" r:id="rId48"/>
    <p:sldId id="319" r:id="rId49"/>
    <p:sldId id="272" r:id="rId50"/>
    <p:sldId id="275" r:id="rId51"/>
    <p:sldId id="264" r:id="rId52"/>
    <p:sldId id="280" r:id="rId53"/>
    <p:sldId id="281" r:id="rId54"/>
    <p:sldId id="282" r:id="rId55"/>
    <p:sldId id="283" r:id="rId56"/>
    <p:sldId id="287" r:id="rId57"/>
    <p:sldId id="288" r:id="rId58"/>
    <p:sldId id="289" r:id="rId59"/>
    <p:sldId id="320" r:id="rId60"/>
    <p:sldId id="321" r:id="rId61"/>
    <p:sldId id="322" r:id="rId62"/>
    <p:sldId id="286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3434"/>
    <a:srgbClr val="00A19D"/>
    <a:srgbClr val="FFF2CC"/>
    <a:srgbClr val="FFE393"/>
    <a:srgbClr val="C88800"/>
    <a:srgbClr val="004E9A"/>
    <a:srgbClr val="009EDE"/>
    <a:srgbClr val="E05D5D"/>
    <a:srgbClr val="8BD2D0"/>
    <a:srgbClr val="FFF8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15T15:47:55.891"/>
    </inkml:context>
    <inkml:brush xml:id="br0">
      <inkml:brushProperty name="width" value="0.07056" units="cm"/>
      <inkml:brushProperty name="height" value="0.07056" units="cm"/>
      <inkml:brushProperty name="color" value="#FFC681"/>
    </inkml:brush>
  </inkml:definitions>
  <inkml:trace contextRef="#ctx0" brushRef="#br0">0 3050 5672 0 0,'0'0'3578'0'0,"15"-7"-2895"0"0,59-33 793 0 0,-40 12-427 0 0,-12 8-854 0 0,36-26-24 0 0,-9 18 333 0 0,-2-4 148 0 0,65-49 31 0 0,-86 62-586 0 0,1-3 25 0 0,3-3-23 0 0,69-43 483 0 0,7-4-417 0 0,-81 53-312 0 0,-15 14 137 0 0,2-3 70 0 0,1-1 0 0 0,-1 1 0 0 0,1 2 0 0 0,19-9 1 0 0,-31 14-55 0 0,1 1 1 0 0,-1 0-1 0 0,0-1 1 0 0,1 1 0 0 0,-1 0 0 0 0,0-2 0 0 0,-1 2 0 0 0,2-1-1 0 0,-1 1 1 0 0,2-1 0 0 0,-2 1 0 0 0,1-2 0 0 0,-2 2 0 0 0,1-1-1 0 0,0 0 1 0 0,-1-1 0 0 0,2 2 0 0 0,-1-1 0 0 0,0-1 0 0 0,1-1 57 0 0,-1 3 0 0 0,10-4-31 0 0,-3 1-29 0 0,2 1-1 0 0,-2-1 1 0 0,0-1 0 0 0,0 0 0 0 0,1 0 0 0 0,-1 0 0 0 0,14-10 0 0 0,-14 9 8 0 0,-1-1 0 0 0,1 3 1 0 0,0-1-1 0 0,0 0 1 0 0,0 0-1 0 0,2 0 1 0 0,9-1-1 0 0,-7 1 38 0 0,2 0 0 0 0,-2-2-1 0 0,20-9 1 0 0,14-6 67 0 0,-41 18-95 0 0,1 0-1 0 0,-1 1 0 0 0,1-1 1 0 0,-1 2-1 0 0,7-2 0 0 0,17-6 15 0 0,20-15 136 0 0,-47 23-164 0 0,0 1-1 0 0,1-1 0 0 0,0 1 0 0 0,-1-1 1 0 0,0-1-1 0 0,1 1 0 0 0,-1 0 0 0 0,0-1 1 0 0,0 1-1 0 0,1 0 0 0 0,-1-1 0 0 0,-1 1 1 0 0,2-2-1 0 0,1-1 0 0 0,4-5 24 0 0,53-25-8 0 0,9-1 84 0 0,68-36 31 0 0,-117 64-115 0 0,-16 6-17 0 0,-3 0 1 0 0,1 1-1 0 0,0-2 1 0 0,-1 1-1 0 0,3 0 1 0 0,-3-1 0 0 0,4-1-1 0 0,5-4 26 0 0,-2 0 0 0 0,2 1 0 0 0,19-9 0 0 0,55-25 101 0 0,-73 35-119 0 0,-1-2 0 0 0,23-11 0 0 0,-23 11 67 0 0,0 0-1 0 0,23-8 0 0 0,-14 6-98 0 0,-15 6-21 0 0,0 0 0 0 0,0 1 0 0 0,2 0-1 0 0,-1 0 1 0 0,10-2 0 0 0,-13 4 37 0 0,0-2 0 0 0,1 1 1 0 0,-2 0-1 0 0,1 0 0 0 0,0-1 1 0 0,0 1-1 0 0,-1 0 0 0 0,5-5 1 0 0,16-7 14 0 0,-5 5 87 0 0,7-3-60 0 0,-1 1 0 0 0,32-8 0 0 0,-11 4-38 0 0,4-1 60 0 0,-26 11-1 0 0,1-2 0 0 0,-1-1 0 0 0,30-13 0 0 0,-53 20-61 0 0,11-5 37 0 0,-7 4-19 0 0,0-2-1 0 0,2 2 1 0 0,-2-2-1 0 0,0 2 1 0 0,1 0 0 0 0,-1 1-1 0 0,7-3 1 0 0,41-17 46 0 0,-19 9-47 0 0,-25 9-6 0 0,2 0 1 0 0,-2-2 0 0 0,1 1-1 0 0,-1-1 1 0 0,13-8-1 0 0,57-27 121 0 0,-69 34-111 0 0,1 1-1 0 0,17-7 1 0 0,2 1-8 0 0,12-2 42 0 0,-35 9-45 0 0,3 2-1 0 0,-3-2 1 0 0,1 1 0 0 0,0-1 0 0 0,9-3-1 0 0,-5-1 5 0 0,2 3 0 0 0,-1-1 0 0 0,-1 1 0 0 0,1 0-1 0 0,15-1 1 0 0,-7 1 28 0 0,27-11 0 0 0,-28 9-1 0 0,0 1 1 0 0,36-6-1 0 0,-44 10-36 0 0,5-7 47 0 0,-14 7-51 0 0,-1-1 1 0 0,0 2-1 0 0,1-1 1 0 0,-1 0-1 0 0,2 1 0 0 0,-2-2 1 0 0,1 2-1 0 0,-1 0 0 0 0,0-1 1 0 0,2 1-1 0 0,-2 0 0 0 0,1 0 1 0 0,2-1-1 0 0,12-1 10 0 0,-1 1-1 0 0,-1-2 0 0 0,1 1 1 0 0,26-11-1 0 0,3 0-9 0 0,41-16 63 0 0,-26 9-42 0 0,-33 11 1 0 0,0 0 0 0 0,45-7 0 0 0,-27 4 318 0 0,9-1-205 0 0,-36 10-183 0 0,0-1-1 0 0,1-1 0 0 0,16-7 0 0 0,-15 6 157 0 0,34-9 0 0 0,-11 8-322 0 0,-24 1 189 0 0,0 4 1 0 0,0-2 0 0 0,27 1-1 0 0,38-5 24 0 0,41-4 12 0 0,-5 3 126 0 0,1 1-80 0 0,136-3 70 0 0,-96 22 96 0 0,-144-11-210 0 0,17 0 47 0 0,58 6 0 0 0,33 2-61 0 0,-79-5 11 0 0,58 4 128 0 0,110-7 159 0 0,-117-7-215 0 0,247 7 162 0 0,-260 7-191 0 0,33-2-44 0 0,-95-3-10 0 0,-4-1 0 0 0,27 7 0 0 0,1 0 54 0 0,-12-3-49 0 0,34 11 0 0 0,-40-9-5 0 0,71 12 64 0 0,11-2-64 0 0,-54-7 0 0 0,-29-6 0 0 0,51 16 0 0 0,76 21 0 0 0,-112-29 0 0 0,-30-10 0 0 0,0 2 0 0 0,19 7 0 0 0,-18-6 0 0 0,3 0 0 0 0,-1-2 0 0 0,0 1 0 0 0,1-2 0 0 0,20 2 0 0 0,18 4 0 0 0,123 33 0 0 0,-157-37 0 0 0,32 11 0 0 0,-36-9 0 0 0,0-1 0 0 0,0-1 0 0 0,29 4 0 0 0,-8-3 34 0 0,54 13 0 0 0,-42-6 16 0 0,-26-7-47 0 0,-2 2 1 0 0,21 10-1 0 0,-24-10 0 0 0,-1-1 0 0 0,2-1 0 0 0,20 6 0 0 0,66 11 181 0 0,-25-3-229 0 0,-35-8 38 0 0,-34-7 111 0 0,3-1 0 0 0,22 3 0 0 0,22 4 54 0 0,-39-6-161 0 0,29 2 0 0 0,-6-1 3 0 0,54 14 0 0 0,-32-5 0 0 0,103 27 0 0 0,-99-24 0 0 0,19 3 0 0 0,-22-5 0 0 0,23 9-193 0 0,1 0 25 0 0,-75-22 213 0 0,-10-2-23 0 0,1 0-1 0 0,-1 0 1 0 0,1 1 0 0 0,-1-1 0 0 0,1 2 0 0 0,-1-1 0 0 0,-1 0-1 0 0,8 3 1 0 0,-3-1 0 0 0,-2 0 0 0 0,3-1-1 0 0,-1 0 1 0 0,0 0-1 0 0,9 1 1 0 0,17 5-24 0 0,140 34-430 0 0,-62-19 408 0 0,-62-10 20 0 0,-22-5 120 0 0,-1-1 0 0 0,41 5 0 0 0,-38-10-78 0 0,-2 2-1 0 0,41 9 0 0 0,2 0-36 0 0,-46-10-7 0 0,36 10 1 0 0,60 17-377 0 0,-81-21 382 0 0,44 5 0 0 0,14 3 0 0 0,-10-4 19 0 0,48 12 294 0 0,-78-16-309 0 0,-1-3 50 0 0,19 4-49 0 0,119-4 0 0 0,-128-1-5 0 0,-47-3 0 0 0,-2-1 0 0 0,3-1 0 0 0,20-1 0 0 0,216-10 54 0 0,-225 10-2 0 0,44-8 1 0 0,-22 2 2 0 0,-26 5-9 0 0,102-15 122 0 0,0 1 26 0 0,-116 13-181 0 0,0 2-1 0 0,1 1 1 0 0,15 0 0 0 0,21-1 10 0 0,29-7 41 0 0,18 2 0 0 0,-86 5-64 0 0,-2 0 0 0 0,4-1 0 0 0,9-3 0 0 0,12-1 0 0 0,80-21 75 0 0,16-3 57 0 0,-119 28-98 0 0,1-1 0 0 0,0-1 0 0 0,-1 0 0 0 0,0 0 0 0 0,16-9 0 0 0,-10 5 15 0 0,29-10-1 0 0,17-6 24 0 0,-52 22-2 0 0,0-4-1 0 0,0 2 1 0 0,17-11-1 0 0,21-9 195 0 0,65-26-310 0 0,56-19 58 0 0,-92 35 107 0 0,-52 22-110 0 0,18-12-98 0 0,-35 18 41 0 0,3 0 0 0 0,-2 0 1 0 0,15-5-1 0 0,39-16 49 0 0,-30 10 166 0 0,112-57-361 0 0,-10 9 376 0 0,-84 44-250 0 0,-11 4 0 0 0,57-32 0 0 0,-76 37 112 0 0,28-10-1 0 0,-25 11 29 0 0,30-16 0 0 0,33-18 25 0 0,-33 23-97 0 0,-3 2 0 0 0,12-5 0 0 0,-48 20 0 0 0,1-1 0 0 0,-2-1 0 0 0,19-9 0 0 0,-25 11 0 0 0,2 0 0 0 0,19-7 0 0 0,18-6 0 0 0,-40 12 0 0 0,6-2 0 0 0,-2 2 0 0 0,2 1 0 0 0,27-11 0 0 0,-24 11 0 0 0,2-2 0 0 0,33-16 0 0 0,12-5 0 0 0,39-2-214 0 0,-61 17 138 0 0,66-28 278 0 0,38-18-202 0 0,-104 43 0 0 0,45-13 0 0 0,-44 16 0 0 0,159-47 72 0 0,-92 31-72 0 0,-76 19-23 0 0,19-9-152 0 0,91-39 85 0 0,-123 49 90 0 0,33-8 0 0 0,-4 1 0 0 0,145-47 182 0 0,-76 35-172 0 0,-96 21 8 0 0,2 1 0 0 0,-2 0 0 0 0,34-2 0 0 0,-19 4-18 0 0,59-15 0 0 0,-56 10 0 0 0,14-3-12 0 0,155-29-152 0 0,-177 35 109 0 0,-25 4 47 0 0,3 0 0 0 0,-2 0-1 0 0,13 1 1 0 0,-4 0 8 0 0,-2-1 0 0 0,2 0 0 0 0,19-6 0 0 0,19-3 0 0 0,-47 10 9 0 0,2-2-1 0 0,-3 1 1 0 0,11-3-1 0 0,20-7 33 0 0,115-12 130 0 0,-25 8-161 0 0,-71 14-12 0 0,-47 3 5 0 0,1-1 0 0 0,-1-1 1 0 0,22-3-1 0 0,2-1 11 0 0,-2 1 0 0 0,64 0 0 0 0,4 1-3 0 0,32 0-9 0 0,-71 5-14 0 0,125 8 126 0 0,-127-4-34 0 0,1 0-69 0 0,-1-2 41 0 0,-40-1-59 0 0,45-2 1 0 0,-44-1 2 0 0,0 1 0 0 0,1 1 0 0 0,30 5 0 0 0,-28-3 7 0 0,51 3 0 0 0,-57-7-3 0 0,0 0 0 0 0,-1 1 0 0 0,27 6 0 0 0,116 26 0 0 0,-141-29 0 0 0,31 1 0 0 0,-32-4 0 0 0,34 8 0 0 0,150 39 15 0 0,-105-27 58 0 0,42 7-73 0 0,-98-16 1 0 0,76 18 9 0 0,-26-11 43 0 0,-82-17-46 0 0,0 0 0 0 0,1 0 0 0 0,10 4 0 0 0,17 5 49 0 0,282 37 28 0 0,-180-31-100 0 0,-10 5 45 0 0,-61-9-4 0 0,37 13-14 0 0,-3-1-12 0 0,-34-5 57 0 0,-6-3 14 0 0,-24-10-60 0 0,-18-5-10 0 0,0 2 0 0 0,-1 1 0 0 0,32 11 0 0 0,15 6 0 0 0,-5-2 0 0 0,-29-9 0 0 0,47 10 0 0 0,16 5 0 0 0,-37-7 0 0 0,85 21 0 0 0,-50-14 0 0 0,-24-5 0 0 0,88 28 0 0 0,-44-9 11 0 0,-1 5 54 0 0,32 1-15 0 0,-69-23-16 0 0,-39-11 30 0 0,69 13 0 0 0,-87-21-39 0 0,0 1 0 0 0,31 14-1 0 0,-15-6 14 0 0,75 20 163 0 0,25 9-419 0 0,-118-36 434 0 0,1-2-1 0 0,29 7 1 0 0,-27-8-95 0 0,33 11 0 0 0,155 50-121 0 0,-170-47 0 0 0,-27-12 0 0 0,-1-1 0 0 0,1 0 0 0 0,20 7 0 0 0,63 17 0 0 0,-73-22 69 0 0,-1 0 1 0 0,24 10-1 0 0,30 10 19 0 0,-26-9-88 0 0,-39-13 0 0 0,0 0 0 0 0,0-1 0 0 0,13 3 0 0 0,265 70 0 0 0,-200-49 0 0 0,8-1 0 0 0,-38-9 56 0 0,-46-13-52 0 0,1 0 0 0 0,-1-2 0 0 0,22 5 0 0 0,-9-3 9 0 0,40 9 0 0 0,-45-8-3 0 0,-1 1-1 0 0,4-3 1 0 0,33 3-1 0 0,-35-5 1 0 0,1 0 0 0 0,27 9-1 0 0,-29-8 6 0 0,1 2 1 0 0,32 0-1 0 0,-28-3-1 0 0,0 2 1 0 0,0 1 0 0 0,22 5-1 0 0,22 4 45 0 0,134 17 5 0 0,-156-24-64 0 0,57-1 0 0 0,-7 1 64 0 0,-75-6-64 0 0,11 2 0 0 0,60-9 0 0 0,-59 5 11 0 0,-1 0-1 0 0,43 4 1 0 0,-13-1 11 0 0,-28-1 63 0 0,248-11 64 0 0,-190 7-152 0 0,-69 4 17 0 0,1 0 0 0 0,1-1 0 0 0,25-5 1 0 0,-34 3-12 0 0,2 2 0 0 0,-2-1 1 0 0,18 1-1 0 0,-18 1-4 0 0,0 0 0 0 0,0-1 1 0 0,21-3-1 0 0,50-11 1 0 0,10 0 0 0 0,-30 5-20 0 0,-2 3-13 0 0,150-28 238 0 0,-181 33-205 0 0,11-2 0 0 0,-20-1-52 0 0,39-3-1 0 0,11-3-47 0 0,10-2 89 0 0,-9-4 11 0 0,-12 8 0 0 0,0-3 0 0 0,96-30 0 0 0,-133 30-1 0 0,14-1 24 0 0,-11 7 128 0 0,26-13 1 0 0,-10 5-130 0 0,-2-3 29 0 0,-31 12-50 0 0,0 1 0 0 0,20-7-1 0 0,-15 7 0 0 0,31-13 0 0 0,14-3 0 0 0,-46 15 16 0 0,32-12 0 0 0,-31 9 0 0 0,33-7 0 0 0,60-22-16 0 0,-74 24 0 0 0,66-27 0 0 0,-84 34 13 0 0,-5-1 1 0 0,23-13-1 0 0,9-4 11 0 0,-33 17-24 0 0,-1 2 0 0 0,15-14 0 0 0,-19 14 0 0 0,1 0 0 0 0,0 0 0 0 0,0-1 0 0 0,0 2 0 0 0,16-5 0 0 0,11-4 0 0 0,1-1 0 0 0,54-31 0 0 0,0-1 0 0 0,-36 23 0 0 0,-10 4 0 0 0,46-27 0 0 0,-64 31 0 0 0,-3 1 0 0 0,30-14 0 0 0,-16 13 182 0 0,49-11 0 0 0,-36 11-121 0 0,-11 0-213 0 0,-33 11 103 0 0,4 0 0 0 0,-3 1 0 0 0,16-5 0 0 0,-5 4 40 0 0,0-2 0 0 0,24-10 0 0 0,7-4 102 0 0,41-22 276 0 0,55-22-369 0 0,-46 22 0 0 0,2 7 1 0 0,-57 20-15 0 0,121-34-211 0 0,7-4 7 0 0,-148 44 218 0 0,31-11 0 0 0,94-20 369 0 0,-121 32-484 0 0,55-20 0 0 0,-16 4 397 0 0,-24 10-328 0 0,109-29-329 0 0,-55 13 375 0 0,45-5 0 0 0,-120 29 0 0 0,217-47 0 0 0,-127 23 87 0 0,-91 26-1 0 0,-12 4-45 0 0,-3-1 1 0 0,3-2-1 0 0,-1 2 1 0 0,0-2-1 0 0,8-3 0 0 0,-9 3-70 0 0,0 1-1 0 0,0 0 0 0 0,0 0 1 0 0,-1 0-1 0 0,9 1 0 0 0,25-8-192 0 0,-26 5 214 0 0,-2 1-1 0 0,23-3 0 0 0,25-6 14 0 0,-45 9-5 0 0,-1 1 0 0 0,22-2 0 0 0,22-4 0 0 0,32-9 0 0 0,-13 0 0 0 0,-21 10 0 0 0,-45 5 3 0 0,-1 0 0 0 0,1 1 0 0 0,0 0 0 0 0,12 1 0 0 0,-3-3 182 0 0,19-3-32 0 0,20-4-402 0 0,-20 4 414 0 0,71-3 1 0 0,-97 7-238 0 0,1 1 1 0 0,16-4-1 0 0,5-1-20 0 0,25-5 92 0 0,-41 9 48 0 0,-2 1 0 0 0,1 0 0 0 0,-2-3 0 0 0,22-4 0 0 0,-30 7-48 0 0,2-1 0 0 0,-2 1 0 0 0,18 0 0 0 0,18-2 0 0 0,1-4 32 0 0,83-2 0 0 0,-59 3-32 0 0,87 6-96 0 0,-114-2 96 0 0,-23 1 0 0 0,39 2 0 0 0,-49-1 0 0 0,1 0 0 0 0,-1 0 0 0 0,-1-1 0 0 0,20-3 0 0 0,24-2 53 0 0,80-4 115 0 0,-101 7-108 0 0,-27 1-69 0 0,2 2 0 0 0,-2-1 1 0 0,1 1-1 0 0,0 0 0 0 0,8 0 0 0 0,-7 1-4 0 0,-1 1 0 0 0,-1-2 0 0 0,2 1 1 0 0,-1-1-1 0 0,1 0 0 0 0,-1 0 0 0 0,0-1 0 0 0,12-2 0 0 0,-2 2 36 0 0,-2-1 1 0 0,2 2-1 0 0,22 2 0 0 0,0-2 28 0 0,40 7 13 0 0,-52-7-64 0 0,57-7 0 0 0,-50 3 0 0 0,-9 1 0 0 0,25-2 0 0 0,98 0 0 0 0,-129 5 0 0 0,4 0 0 0 0,-2 0 0 0 0,26 3 0 0 0,-40-1-22 0 0,2-2 1 0 0,0 0-1 0 0,0 0 1 0 0,0-2-1 0 0,-2 1 0 0 0,13-3 1 0 0,21-1 140 0 0,-14 4-59 0 0,9 1-145 0 0,4 2 87 0 0,-5-3 106 0 0,35 1-97 0 0,7 0-11 0 0,-42-4 0 0 0,-11 0 0 0 0,-18 4 0 0 0,41 3 0 0 0,-29-3 0 0 0,3 0 0 0 0,-4 0 0 0 0,0-2 0 0 0,14-2 0 0 0,-26 4 0 0 0,19 0 0 0 0,-7-1 0 0 0,0-3 0 0 0,2 3 0 0 0,4 0-28 0 0,-21-1-39 0 0,-1 2 14 0 0,6-1 3 0 0,48 0 0 0 0,-42 1 39 0 0,-8 0-65 0 0,4-16-1046 0 0,-6 15 949 0 0,0-2 1 0 0,1 2-1 0 0,-1-1 0 0 0,-1 0 1 0 0,1 0-1 0 0,1 0 0 0 0,-2-1 1 0 0,0 2-1 0 0,1-2 0 0 0,-1 1 1 0 0,0 0-1 0 0,0 0 0 0 0,0 0 1 0 0,0 0-1 0 0,0-1 0 0 0,0 2 1 0 0,0-2-1 0 0,-1 1 0 0 0,-1-2 1 0 0,-4-20-1286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145DE5-EAB1-45EE-8582-586699F51DF7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F1CC82-2BC3-4A07-9E17-1C502A6F46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3751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61E8A-44C5-472E-B8B4-122D3503CA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FAC6E9F-F937-4677-B7B8-363A89A9EC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EE967F-2DE5-4091-A3BD-2CB019078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755836-D05B-4EF7-BA44-CAAC29B55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655253-244C-4334-9233-645E9480D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79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53F68-024C-489C-8176-E3663244E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86FF30-6EE2-4F74-BB4F-5B032144E8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55186D-1861-43CD-AB02-4C5BD1B22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EB8AE3-774C-4C7E-8749-2DE5136CB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079DCF-6526-45A2-AD02-8F99A8DFA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060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0085A07-BE98-4C8A-BC9C-EB96E914FB2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A95F4B6-EDB0-4FB4-AD3D-D5D902B3C5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0792FD-159B-4BE4-9EBC-1A4070D4F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AF432D-6512-439F-9464-BE45336C7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0A0C0-6B39-4DDD-9965-0538428A9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213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84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5326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151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5430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0140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293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5534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60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2EADC8-72B7-47B0-8B44-38042032E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D214EA-D56A-4765-B214-F23C2630DD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DEDEA2-572E-4F51-AC1E-FB5D507D08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4E7F90-4847-4780-A8B5-827F7C464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9EB0FB-CB3A-491C-83FD-72ABAF4DD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0683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052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2624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7626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F2780D06-A0FC-4B4D-91F0-B504CD91D2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100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8444A-F9E5-4868-B6D3-E59E8B434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F36501-0CEE-4A3D-8BA0-7EB7BE65A0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B451B-9965-4C8F-9DEB-1FAB4E8E9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B80CDE-76E7-486D-8C9A-E3AAAC039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404B81-39E3-471E-975A-D04A96B1C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28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BA19D-3BB2-4CB5-9E48-A74C0A6C3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43850-E348-4E49-9B55-3210E7CC31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EEA48A-8E7B-42F7-BB33-51ACE9A187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0093058-CEAE-4AA8-9EDB-88BDA68C2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41EB3E-3060-4D69-89AF-99B98FFF5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D0BD49-8EEB-4C99-8291-21BFECB21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148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ABA9E-24A3-45C4-A12B-144165BD95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B685D5-6055-4E11-BA75-5A6944E503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6542DA-8838-42EB-8593-D8BD436332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9837E7-E4EB-46F0-806F-B1297240AE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DC9FF34-A577-402B-A418-53B59EDCF9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60594D9-5F19-4F90-853E-4D6D9E489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13368D-DB06-4C9F-B5E6-17AA3F4B3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89F7FB-9C95-4B2B-961D-657214452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561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C0442-E64E-4867-9E38-11BD32275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F71A20-EAB9-487A-AFC4-A0FEA0FD58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141189-122D-44CB-843D-FAD4257EF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4473CF-8816-42DB-A938-414541E3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617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CA27CC-1625-424D-BB7A-CA26F22604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8F95F-37EA-45A6-85FD-7D6A25230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9EB62-ED2E-47BA-9F76-53CBE9341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389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79A2E-A284-4D7D-8AA8-F312F0D02D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703C9-7978-4BB8-9F31-43854FD0EE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BA3FEC-863F-4DE4-BC0F-AC6262844C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BB4788-42FF-47F6-B70C-632763293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33317D-2DA9-42E6-B8B5-7C202AA68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E0DFA6-7511-43EF-91DA-F0168ADD8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862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9B3DA0-0EC8-44C6-8971-A6E65DEDA6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006353E-6738-4F1B-AA67-2F68DE8FAA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7C072C-40C9-44CC-B19E-FCFF6A90D3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A42D83-366B-4CBD-8DD3-E8F2E673FD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B7C153-636E-4A40-B042-108235C80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509A1C-AC1C-46A4-B197-4DA0A631B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73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43BC5D-7B70-4705-9DC5-D0F5D6DFE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5200B1-4BAD-4432-86F5-922D82F312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3A4F01-EDC5-48B8-90D6-5EB0263393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A797EE-ECDA-4DB2-9CE8-B9696B00FFDF}" type="datetimeFigureOut">
              <a:rPr lang="en-US" smtClean="0"/>
              <a:t>07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6DA47A-A7AB-4DFD-B50C-341FF22B48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7737CD-46C7-408C-B508-6147CE805D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802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C08486-5456-4C12-9FC0-91A38DB15A3D}" type="datetimeFigureOut">
              <a:rPr lang="en-US" smtClean="0"/>
              <a:pPr/>
              <a:t>07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827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8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0.png"/><Relationship Id="rId4" Type="http://schemas.openxmlformats.org/officeDocument/2006/relationships/image" Target="../media/image37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2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26" Type="http://schemas.openxmlformats.org/officeDocument/2006/relationships/image" Target="../media/image74.png"/><Relationship Id="rId3" Type="http://schemas.openxmlformats.org/officeDocument/2006/relationships/image" Target="../media/image45.png"/><Relationship Id="rId21" Type="http://schemas.openxmlformats.org/officeDocument/2006/relationships/image" Target="../media/image69.pn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5" Type="http://schemas.openxmlformats.org/officeDocument/2006/relationships/image" Target="../media/image73.png"/><Relationship Id="rId2" Type="http://schemas.openxmlformats.org/officeDocument/2006/relationships/image" Target="../media/image44.png"/><Relationship Id="rId16" Type="http://schemas.openxmlformats.org/officeDocument/2006/relationships/image" Target="../media/image64.png"/><Relationship Id="rId20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24" Type="http://schemas.openxmlformats.org/officeDocument/2006/relationships/image" Target="../media/image72.png"/><Relationship Id="rId5" Type="http://schemas.openxmlformats.org/officeDocument/2006/relationships/image" Target="../media/image53.png"/><Relationship Id="rId15" Type="http://schemas.openxmlformats.org/officeDocument/2006/relationships/image" Target="../media/image63.png"/><Relationship Id="rId23" Type="http://schemas.openxmlformats.org/officeDocument/2006/relationships/image" Target="../media/image71.png"/><Relationship Id="rId28" Type="http://schemas.openxmlformats.org/officeDocument/2006/relationships/image" Target="../media/image76.png"/><Relationship Id="rId10" Type="http://schemas.openxmlformats.org/officeDocument/2006/relationships/image" Target="../media/image58.png"/><Relationship Id="rId19" Type="http://schemas.openxmlformats.org/officeDocument/2006/relationships/image" Target="../media/image67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image" Target="../media/image62.png"/><Relationship Id="rId22" Type="http://schemas.openxmlformats.org/officeDocument/2006/relationships/image" Target="../media/image70.png"/><Relationship Id="rId27" Type="http://schemas.openxmlformats.org/officeDocument/2006/relationships/image" Target="../media/image7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F57A786B-0D46-46BE-AD68-76A053A73FCD}"/>
              </a:ext>
            </a:extLst>
          </p:cNvPr>
          <p:cNvSpPr txBox="1"/>
          <p:nvPr/>
        </p:nvSpPr>
        <p:spPr>
          <a:xfrm>
            <a:off x="548819" y="5043351"/>
            <a:ext cx="107465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D83434"/>
                </a:solidFill>
                <a:latin typeface="Calibri" panose="020F0502020204030204" pitchFamily="34" charset="0"/>
              </a:rPr>
              <a:t>Cường độ dòng điện chạy qua bóng đèn phụ thuộc như thế nào vào hiệu điện thế giữa hai đầu của nó?</a:t>
            </a:r>
            <a:r>
              <a:rPr lang="en-US" sz="3600" b="1" dirty="0">
                <a:solidFill>
                  <a:srgbClr val="D83434"/>
                </a:solidFill>
                <a:latin typeface="Calibri" panose="020F0502020204030204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5F7D26-F95A-C805-B1CA-4CC7D74DBC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7718"/>
            <a:ext cx="12192000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7294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Picture 128">
            <a:extLst>
              <a:ext uri="{FF2B5EF4-FFF2-40B4-BE49-F238E27FC236}">
                <a16:creationId xmlns:a16="http://schemas.microsoft.com/office/drawing/2014/main" id="{A8ACE6A6-75FD-183C-2F80-E4C12448E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289" y="2295420"/>
            <a:ext cx="6566827" cy="4089696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654222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1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Khảo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sá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sự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phụ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huộc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I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và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U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giữ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hai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ầu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Google Shape;1924;p44">
            <a:extLst>
              <a:ext uri="{FF2B5EF4-FFF2-40B4-BE49-F238E27FC236}">
                <a16:creationId xmlns:a16="http://schemas.microsoft.com/office/drawing/2014/main" id="{465AC32E-41C2-3260-B042-FB421C41E57A}"/>
              </a:ext>
            </a:extLst>
          </p:cNvPr>
          <p:cNvSpPr txBox="1">
            <a:spLocks/>
          </p:cNvSpPr>
          <p:nvPr/>
        </p:nvSpPr>
        <p:spPr>
          <a:xfrm>
            <a:off x="220884" y="1745379"/>
            <a:ext cx="3835085" cy="830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ến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ành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í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ệm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800" b="1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Google Shape;1924;p44">
            <a:extLst>
              <a:ext uri="{FF2B5EF4-FFF2-40B4-BE49-F238E27FC236}">
                <a16:creationId xmlns:a16="http://schemas.microsoft.com/office/drawing/2014/main" id="{9697B29F-03B4-C6F7-DA3B-B641FE921C23}"/>
              </a:ext>
            </a:extLst>
          </p:cNvPr>
          <p:cNvSpPr txBox="1">
            <a:spLocks/>
          </p:cNvSpPr>
          <p:nvPr/>
        </p:nvSpPr>
        <p:spPr>
          <a:xfrm>
            <a:off x="940734" y="2457412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Lắp mạch điện như </a:t>
            </a:r>
            <a:r>
              <a:rPr lang="en-US" dirty="0" err="1"/>
              <a:t>hình</a:t>
            </a:r>
            <a:endParaRPr lang="vi-VN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4B4FF8-8ECA-B611-DD1E-2CCA519B639D}"/>
              </a:ext>
            </a:extLst>
          </p:cNvPr>
          <p:cNvSpPr txBox="1"/>
          <p:nvPr/>
        </p:nvSpPr>
        <p:spPr>
          <a:xfrm>
            <a:off x="5040119" y="1233305"/>
            <a:ext cx="1973329" cy="544830"/>
          </a:xfrm>
          <a:prstGeom prst="round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hí</a:t>
            </a:r>
            <a:r>
              <a:rPr lang="en-US" sz="26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Nghiệm</a:t>
            </a:r>
            <a:endParaRPr lang="en-US" sz="26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9" name="Picture 2" descr="Electrical service">
            <a:extLst>
              <a:ext uri="{FF2B5EF4-FFF2-40B4-BE49-F238E27FC236}">
                <a16:creationId xmlns:a16="http://schemas.microsoft.com/office/drawing/2014/main" id="{7D59F8F5-8857-A6CE-AFB1-A0F6864A8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2601181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Google Shape;1924;p44">
            <a:extLst>
              <a:ext uri="{FF2B5EF4-FFF2-40B4-BE49-F238E27FC236}">
                <a16:creationId xmlns:a16="http://schemas.microsoft.com/office/drawing/2014/main" id="{6D52756D-5407-CAC3-205C-FA6212C5CD9D}"/>
              </a:ext>
            </a:extLst>
          </p:cNvPr>
          <p:cNvSpPr txBox="1">
            <a:spLocks/>
          </p:cNvSpPr>
          <p:nvPr/>
        </p:nvSpPr>
        <p:spPr>
          <a:xfrm>
            <a:off x="940734" y="3066339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Đặt</a:t>
            </a:r>
            <a:r>
              <a:rPr lang="en-US" dirty="0"/>
              <a:t> U = 1,5 V</a:t>
            </a:r>
            <a:endParaRPr lang="vi-VN" dirty="0"/>
          </a:p>
        </p:txBody>
      </p:sp>
      <p:pic>
        <p:nvPicPr>
          <p:cNvPr id="21" name="Picture 2" descr="Electrical service">
            <a:extLst>
              <a:ext uri="{FF2B5EF4-FFF2-40B4-BE49-F238E27FC236}">
                <a16:creationId xmlns:a16="http://schemas.microsoft.com/office/drawing/2014/main" id="{C78EC74D-19E5-E1F8-2F4B-14C57A55D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3210108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Google Shape;1924;p44">
            <a:extLst>
              <a:ext uri="{FF2B5EF4-FFF2-40B4-BE49-F238E27FC236}">
                <a16:creationId xmlns:a16="http://schemas.microsoft.com/office/drawing/2014/main" id="{F715DE6F-6CDB-CACC-3305-AAB498BC8E44}"/>
              </a:ext>
            </a:extLst>
          </p:cNvPr>
          <p:cNvSpPr txBox="1">
            <a:spLocks/>
          </p:cNvSpPr>
          <p:nvPr/>
        </p:nvSpPr>
        <p:spPr>
          <a:xfrm>
            <a:off x="940734" y="3675266"/>
            <a:ext cx="44635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Bật ngu</a:t>
            </a:r>
            <a:r>
              <a:rPr lang="en-US" dirty="0"/>
              <a:t>ồ</a:t>
            </a:r>
            <a:r>
              <a:rPr lang="vi-VN" dirty="0"/>
              <a:t>n và đóng công tắc</a:t>
            </a:r>
          </a:p>
        </p:txBody>
      </p:sp>
      <p:pic>
        <p:nvPicPr>
          <p:cNvPr id="23" name="Picture 2" descr="Electrical service">
            <a:extLst>
              <a:ext uri="{FF2B5EF4-FFF2-40B4-BE49-F238E27FC236}">
                <a16:creationId xmlns:a16="http://schemas.microsoft.com/office/drawing/2014/main" id="{81DD0E38-5A06-D6EE-2A7B-F59E16F36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3819035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Google Shape;1924;p44">
            <a:extLst>
              <a:ext uri="{FF2B5EF4-FFF2-40B4-BE49-F238E27FC236}">
                <a16:creationId xmlns:a16="http://schemas.microsoft.com/office/drawing/2014/main" id="{85329BB4-2F4E-BC4C-320D-D964F79BF3FA}"/>
              </a:ext>
            </a:extLst>
          </p:cNvPr>
          <p:cNvSpPr txBox="1">
            <a:spLocks/>
          </p:cNvSpPr>
          <p:nvPr/>
        </p:nvSpPr>
        <p:spPr>
          <a:xfrm>
            <a:off x="940733" y="4284193"/>
            <a:ext cx="4625789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I</a:t>
            </a:r>
            <a:endParaRPr lang="vi-VN" dirty="0"/>
          </a:p>
        </p:txBody>
      </p:sp>
      <p:pic>
        <p:nvPicPr>
          <p:cNvPr id="25" name="Picture 2" descr="Electrical service">
            <a:extLst>
              <a:ext uri="{FF2B5EF4-FFF2-40B4-BE49-F238E27FC236}">
                <a16:creationId xmlns:a16="http://schemas.microsoft.com/office/drawing/2014/main" id="{F67AF19C-CC48-4BD2-6165-E0F53FAB5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4427962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Google Shape;1924;p44">
            <a:extLst>
              <a:ext uri="{FF2B5EF4-FFF2-40B4-BE49-F238E27FC236}">
                <a16:creationId xmlns:a16="http://schemas.microsoft.com/office/drawing/2014/main" id="{E21048F1-507D-215E-122A-E9EA2C24DEEB}"/>
              </a:ext>
            </a:extLst>
          </p:cNvPr>
          <p:cNvSpPr txBox="1">
            <a:spLocks/>
          </p:cNvSpPr>
          <p:nvPr/>
        </p:nvSpPr>
        <p:spPr>
          <a:xfrm>
            <a:off x="940734" y="4893120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vi-VN" dirty="0"/>
              <a:t>Ngắt công tắc điện.</a:t>
            </a:r>
            <a:endParaRPr lang="en-US" dirty="0"/>
          </a:p>
        </p:txBody>
      </p:sp>
      <p:pic>
        <p:nvPicPr>
          <p:cNvPr id="27" name="Picture 2" descr="Electrical service">
            <a:extLst>
              <a:ext uri="{FF2B5EF4-FFF2-40B4-BE49-F238E27FC236}">
                <a16:creationId xmlns:a16="http://schemas.microsoft.com/office/drawing/2014/main" id="{CECB9555-DE45-14F1-6162-1252186E2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5036889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Google Shape;1924;p44">
            <a:extLst>
              <a:ext uri="{FF2B5EF4-FFF2-40B4-BE49-F238E27FC236}">
                <a16:creationId xmlns:a16="http://schemas.microsoft.com/office/drawing/2014/main" id="{ACB978D8-1E9D-2643-1C1C-1DBBF4EF91E8}"/>
              </a:ext>
            </a:extLst>
          </p:cNvPr>
          <p:cNvSpPr txBox="1">
            <a:spLocks/>
          </p:cNvSpPr>
          <p:nvPr/>
        </p:nvSpPr>
        <p:spPr>
          <a:xfrm>
            <a:off x="940733" y="5570673"/>
            <a:ext cx="4733925" cy="11618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U = 3 V; U = 4,5 V; U = 6 V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I </a:t>
            </a:r>
            <a:endParaRPr lang="vi-VN" dirty="0"/>
          </a:p>
        </p:txBody>
      </p:sp>
      <p:pic>
        <p:nvPicPr>
          <p:cNvPr id="29" name="Picture 2" descr="Electrical service">
            <a:extLst>
              <a:ext uri="{FF2B5EF4-FFF2-40B4-BE49-F238E27FC236}">
                <a16:creationId xmlns:a16="http://schemas.microsoft.com/office/drawing/2014/main" id="{72A31912-20DD-577C-F6EF-682C669C0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5645816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7281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0" grpId="0"/>
      <p:bldP spid="22" grpId="0"/>
      <p:bldP spid="24" grpId="0"/>
      <p:bldP spid="26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4B5612A-9A03-248F-8D93-103C8AF147EC}"/>
              </a:ext>
            </a:extLst>
          </p:cNvPr>
          <p:cNvSpPr/>
          <p:nvPr/>
        </p:nvSpPr>
        <p:spPr>
          <a:xfrm>
            <a:off x="512548" y="681319"/>
            <a:ext cx="11026588" cy="5764444"/>
          </a:xfrm>
          <a:prstGeom prst="roundRect">
            <a:avLst/>
          </a:prstGeom>
          <a:noFill/>
          <a:ln w="28575">
            <a:solidFill>
              <a:srgbClr val="D83434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5F8C45-D360-5CE8-6020-A60165B9FF2A}"/>
              </a:ext>
            </a:extLst>
          </p:cNvPr>
          <p:cNvSpPr txBox="1"/>
          <p:nvPr/>
        </p:nvSpPr>
        <p:spPr>
          <a:xfrm>
            <a:off x="4385301" y="273324"/>
            <a:ext cx="3217352" cy="646986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Calibri" panose="020F0502020204030204" pitchFamily="34" charset="0"/>
              </a:rPr>
              <a:t>PHIẾU HỌC TẬP 2</a:t>
            </a:r>
          </a:p>
        </p:txBody>
      </p:sp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B308FE97-0DCD-7BED-DE77-5522A6A6F6CD}"/>
              </a:ext>
            </a:extLst>
          </p:cNvPr>
          <p:cNvSpPr txBox="1">
            <a:spLocks/>
          </p:cNvSpPr>
          <p:nvPr/>
        </p:nvSpPr>
        <p:spPr>
          <a:xfrm>
            <a:off x="602968" y="852154"/>
            <a:ext cx="7962468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1. </a:t>
            </a:r>
            <a:r>
              <a:rPr lang="vi-VN" dirty="0">
                <a:solidFill>
                  <a:srgbClr val="002060"/>
                </a:solidFill>
              </a:rPr>
              <a:t>Tiến hành thí nghiệm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và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hoà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thành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bả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sau</a:t>
            </a:r>
            <a:r>
              <a:rPr lang="en-US" dirty="0">
                <a:solidFill>
                  <a:srgbClr val="002060"/>
                </a:solidFill>
              </a:rPr>
              <a:t>:</a:t>
            </a:r>
            <a:endParaRPr lang="vi-VN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4AA29FF3-FB24-615D-F77C-E8B77B9F7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30822302"/>
                  </p:ext>
                </p:extLst>
              </p:nvPr>
            </p:nvGraphicFramePr>
            <p:xfrm>
              <a:off x="911289" y="1601629"/>
              <a:ext cx="9971461" cy="25665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6819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ương số</a:t>
                          </a:r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4AA29FF3-FB24-615D-F77C-E8B77B9F7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30822302"/>
                  </p:ext>
                </p:extLst>
              </p:nvPr>
            </p:nvGraphicFramePr>
            <p:xfrm>
              <a:off x="911289" y="1601629"/>
              <a:ext cx="9971461" cy="25665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6819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2" t="-277679" r="-165640" b="-44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Google Shape;1924;p44">
            <a:extLst>
              <a:ext uri="{FF2B5EF4-FFF2-40B4-BE49-F238E27FC236}">
                <a16:creationId xmlns:a16="http://schemas.microsoft.com/office/drawing/2014/main" id="{238E65DC-D4FF-E7AB-CC6C-DEF7A844492E}"/>
              </a:ext>
            </a:extLst>
          </p:cNvPr>
          <p:cNvSpPr txBox="1">
            <a:spLocks/>
          </p:cNvSpPr>
          <p:nvPr/>
        </p:nvSpPr>
        <p:spPr>
          <a:xfrm>
            <a:off x="574514" y="4323127"/>
            <a:ext cx="10588104" cy="983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2. N</a:t>
            </a:r>
            <a:r>
              <a:rPr lang="vi-VN" dirty="0">
                <a:solidFill>
                  <a:srgbClr val="002060"/>
                </a:solidFill>
              </a:rPr>
              <a:t>êu nhận xét về sự phụ thuộc của cường độ dòng điện vào hiệu điện thế giữa hai đầu đoạn dây dẫ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5F57929-8FEF-3867-A63A-B4D757660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8200" y="93232"/>
            <a:ext cx="1709677" cy="18042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Google Shape;1924;p44">
                <a:extLst>
                  <a:ext uri="{FF2B5EF4-FFF2-40B4-BE49-F238E27FC236}">
                    <a16:creationId xmlns:a16="http://schemas.microsoft.com/office/drawing/2014/main" id="{DEE7A0F2-EEC3-DEEF-334D-1FE325276B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4514" y="5306974"/>
                <a:ext cx="10588104" cy="9838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algn="l"/>
                <a:r>
                  <a:rPr lang="en-US" dirty="0">
                    <a:solidFill>
                      <a:srgbClr val="002060"/>
                    </a:solidFill>
                  </a:rPr>
                  <a:t>3. </a:t>
                </a:r>
                <a:r>
                  <a:rPr lang="en-US" dirty="0" err="1">
                    <a:solidFill>
                      <a:srgbClr val="002060"/>
                    </a:solidFill>
                  </a:rPr>
                  <a:t>Nêu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nhậ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xét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về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tỉ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số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num>
                      <m:den>
                        <m:r>
                          <a:rPr lang="en-VN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ối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oạ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dây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dẫ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trong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thí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nghiệm</a:t>
                </a:r>
                <a:endParaRPr lang="vi-VN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4" name="Google Shape;1924;p44">
                <a:extLst>
                  <a:ext uri="{FF2B5EF4-FFF2-40B4-BE49-F238E27FC236}">
                    <a16:creationId xmlns:a16="http://schemas.microsoft.com/office/drawing/2014/main" id="{DEE7A0F2-EEC3-DEEF-334D-1FE325276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14" y="5306974"/>
                <a:ext cx="10588104" cy="983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10597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55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/>
      <p:bldP spid="11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4"/>
          <p:cNvGrpSpPr>
            <a:grpSpLocks/>
          </p:cNvGrpSpPr>
          <p:nvPr/>
        </p:nvGrpSpPr>
        <p:grpSpPr bwMode="auto">
          <a:xfrm>
            <a:off x="2286000" y="2667000"/>
            <a:ext cx="2286000" cy="1893888"/>
            <a:chOff x="480" y="1680"/>
            <a:chExt cx="1440" cy="1193"/>
          </a:xfrm>
        </p:grpSpPr>
        <p:sp>
          <p:nvSpPr>
            <p:cNvPr id="89147" name="Rectangle 59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7" name="AutoShape 29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8" name="Rectangle 30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9" name="Rectangle 31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1" name="Oval 33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2" name="Arc 34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3" name="Text Box 35"/>
            <p:cNvSpPr txBox="1">
              <a:spLocks noChangeArrowheads="1"/>
            </p:cNvSpPr>
            <p:nvPr/>
          </p:nvSpPr>
          <p:spPr bwMode="auto">
            <a:xfrm rot="1939314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0,5</a:t>
              </a:r>
            </a:p>
          </p:txBody>
        </p:sp>
        <p:sp>
          <p:nvSpPr>
            <p:cNvPr id="89124" name="Line 36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5" name="Line 37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6" name="Line 38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7" name="Line 39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8" name="Line 40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9" name="Line 41"/>
            <p:cNvSpPr>
              <a:spLocks noChangeShapeType="1"/>
            </p:cNvSpPr>
            <p:nvPr/>
          </p:nvSpPr>
          <p:spPr bwMode="auto">
            <a:xfrm rot="189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0" name="Line 42"/>
            <p:cNvSpPr>
              <a:spLocks noChangeShapeType="1"/>
            </p:cNvSpPr>
            <p:nvPr/>
          </p:nvSpPr>
          <p:spPr bwMode="auto">
            <a:xfrm rot="195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1" name="Line 43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2" name="Line 44"/>
            <p:cNvSpPr>
              <a:spLocks noChangeShapeType="1"/>
            </p:cNvSpPr>
            <p:nvPr/>
          </p:nvSpPr>
          <p:spPr bwMode="auto">
            <a:xfrm rot="207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3" name="Line 45"/>
            <p:cNvSpPr>
              <a:spLocks noChangeShapeType="1"/>
            </p:cNvSpPr>
            <p:nvPr/>
          </p:nvSpPr>
          <p:spPr bwMode="auto">
            <a:xfrm rot="21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4" name="Line 46"/>
            <p:cNvSpPr>
              <a:spLocks noChangeShapeType="1"/>
            </p:cNvSpPr>
            <p:nvPr/>
          </p:nvSpPr>
          <p:spPr bwMode="auto">
            <a:xfrm rot="495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5" name="Line 47"/>
            <p:cNvSpPr>
              <a:spLocks noChangeShapeType="1"/>
            </p:cNvSpPr>
            <p:nvPr/>
          </p:nvSpPr>
          <p:spPr bwMode="auto">
            <a:xfrm rot="393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6" name="Line 48"/>
            <p:cNvSpPr>
              <a:spLocks noChangeShapeType="1"/>
            </p:cNvSpPr>
            <p:nvPr/>
          </p:nvSpPr>
          <p:spPr bwMode="auto">
            <a:xfrm rot="399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7" name="Line 49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8" name="Line 50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9" name="Line 51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40" name="Text Box 52"/>
            <p:cNvSpPr txBox="1">
              <a:spLocks noChangeArrowheads="1"/>
            </p:cNvSpPr>
            <p:nvPr/>
          </p:nvSpPr>
          <p:spPr bwMode="auto">
            <a:xfrm rot="17403252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0</a:t>
              </a:r>
            </a:p>
          </p:txBody>
        </p:sp>
        <p:sp>
          <p:nvSpPr>
            <p:cNvPr id="89141" name="Text Box 53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89142" name="Text Box 54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1,5</a:t>
              </a:r>
            </a:p>
          </p:txBody>
        </p:sp>
        <p:sp>
          <p:nvSpPr>
            <p:cNvPr id="89143" name="Text Box 55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89144" name="AutoShape 56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45" name="Rectangle 57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48" name="AutoShape 60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3" name="Group 61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89150" name="Arc 62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G0" fmla="+- 20850 0 0"/>
                  <a:gd name="G1" fmla="+- 0 0 0"/>
                  <a:gd name="G2" fmla="+- 21600 0 0"/>
                  <a:gd name="T0" fmla="*/ 42223 w 42223"/>
                  <a:gd name="T1" fmla="*/ 3121 h 21600"/>
                  <a:gd name="T2" fmla="*/ 0 w 42223"/>
                  <a:gd name="T3" fmla="*/ 5642 h 21600"/>
                  <a:gd name="T4" fmla="*/ 20850 w 4222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89151" name="Freeform 63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89152" name="Freeform 64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89153" name="Oval 65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54" name="Oval 66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55" name="Oval 67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77" name="Text Box 189"/>
            <p:cNvSpPr txBox="1">
              <a:spLocks noChangeArrowheads="1"/>
            </p:cNvSpPr>
            <p:nvPr/>
          </p:nvSpPr>
          <p:spPr bwMode="auto">
            <a:xfrm>
              <a:off x="642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89279" name="Text Box 191"/>
            <p:cNvSpPr txBox="1">
              <a:spLocks noChangeArrowheads="1"/>
            </p:cNvSpPr>
            <p:nvPr/>
          </p:nvSpPr>
          <p:spPr bwMode="auto">
            <a:xfrm>
              <a:off x="1446" y="243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_</a:t>
              </a:r>
            </a:p>
          </p:txBody>
        </p:sp>
        <p:sp>
          <p:nvSpPr>
            <p:cNvPr id="89288" name="Text Box 200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89146" name="Rectangle 58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093" name="Line 5"/>
          <p:cNvSpPr>
            <a:spLocks noChangeShapeType="1"/>
          </p:cNvSpPr>
          <p:nvPr/>
        </p:nvSpPr>
        <p:spPr bwMode="auto">
          <a:xfrm>
            <a:off x="2565400" y="5181600"/>
            <a:ext cx="2133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6934200" y="5181600"/>
            <a:ext cx="3200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4876800" y="1600200"/>
            <a:ext cx="0" cy="2819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 flipH="1">
            <a:off x="10134600" y="1600200"/>
            <a:ext cx="0" cy="3581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791200" y="1295400"/>
            <a:ext cx="2209800" cy="533400"/>
            <a:chOff x="3984" y="912"/>
            <a:chExt cx="1008" cy="144"/>
          </a:xfrm>
        </p:grpSpPr>
        <p:sp>
          <p:nvSpPr>
            <p:cNvPr id="89099" name="Line 11"/>
            <p:cNvSpPr>
              <a:spLocks noChangeShapeType="1"/>
            </p:cNvSpPr>
            <p:nvPr/>
          </p:nvSpPr>
          <p:spPr bwMode="auto">
            <a:xfrm flipH="1">
              <a:off x="403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0" name="Line 12"/>
            <p:cNvSpPr>
              <a:spLocks noChangeShapeType="1"/>
            </p:cNvSpPr>
            <p:nvPr/>
          </p:nvSpPr>
          <p:spPr bwMode="auto">
            <a:xfrm flipH="1">
              <a:off x="4176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1" name="Line 13"/>
            <p:cNvSpPr>
              <a:spLocks noChangeShapeType="1"/>
            </p:cNvSpPr>
            <p:nvPr/>
          </p:nvSpPr>
          <p:spPr bwMode="auto">
            <a:xfrm flipH="1">
              <a:off x="4320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2" name="Line 14"/>
            <p:cNvSpPr>
              <a:spLocks noChangeShapeType="1"/>
            </p:cNvSpPr>
            <p:nvPr/>
          </p:nvSpPr>
          <p:spPr bwMode="auto">
            <a:xfrm flipH="1">
              <a:off x="4464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3" name="Line 15"/>
            <p:cNvSpPr>
              <a:spLocks noChangeShapeType="1"/>
            </p:cNvSpPr>
            <p:nvPr/>
          </p:nvSpPr>
          <p:spPr bwMode="auto">
            <a:xfrm flipH="1">
              <a:off x="4608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4" name="Line 16"/>
            <p:cNvSpPr>
              <a:spLocks noChangeShapeType="1"/>
            </p:cNvSpPr>
            <p:nvPr/>
          </p:nvSpPr>
          <p:spPr bwMode="auto">
            <a:xfrm>
              <a:off x="4896" y="1008"/>
              <a:ext cx="9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5" name="Line 17"/>
            <p:cNvSpPr>
              <a:spLocks noChangeShapeType="1"/>
            </p:cNvSpPr>
            <p:nvPr/>
          </p:nvSpPr>
          <p:spPr bwMode="auto">
            <a:xfrm>
              <a:off x="4128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6" name="Line 18"/>
            <p:cNvSpPr>
              <a:spLocks noChangeShapeType="1"/>
            </p:cNvSpPr>
            <p:nvPr/>
          </p:nvSpPr>
          <p:spPr bwMode="auto">
            <a:xfrm>
              <a:off x="4272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7" name="Line 19"/>
            <p:cNvSpPr>
              <a:spLocks noChangeShapeType="1"/>
            </p:cNvSpPr>
            <p:nvPr/>
          </p:nvSpPr>
          <p:spPr bwMode="auto">
            <a:xfrm>
              <a:off x="4416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8" name="Line 20"/>
            <p:cNvSpPr>
              <a:spLocks noChangeShapeType="1"/>
            </p:cNvSpPr>
            <p:nvPr/>
          </p:nvSpPr>
          <p:spPr bwMode="auto">
            <a:xfrm>
              <a:off x="4560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9" name="Line 21"/>
            <p:cNvSpPr>
              <a:spLocks noChangeShapeType="1"/>
            </p:cNvSpPr>
            <p:nvPr/>
          </p:nvSpPr>
          <p:spPr bwMode="auto">
            <a:xfrm>
              <a:off x="4704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0" name="Line 22"/>
            <p:cNvSpPr>
              <a:spLocks noChangeShapeType="1"/>
            </p:cNvSpPr>
            <p:nvPr/>
          </p:nvSpPr>
          <p:spPr bwMode="auto">
            <a:xfrm flipH="1">
              <a:off x="475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1" name="Line 23"/>
            <p:cNvSpPr>
              <a:spLocks noChangeShapeType="1"/>
            </p:cNvSpPr>
            <p:nvPr/>
          </p:nvSpPr>
          <p:spPr bwMode="auto">
            <a:xfrm>
              <a:off x="4848" y="912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2" name="Line 24"/>
            <p:cNvSpPr>
              <a:spLocks noChangeShapeType="1"/>
            </p:cNvSpPr>
            <p:nvPr/>
          </p:nvSpPr>
          <p:spPr bwMode="auto">
            <a:xfrm>
              <a:off x="3984" y="960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114" name="Text Box 26"/>
          <p:cNvSpPr txBox="1">
            <a:spLocks noChangeArrowheads="1"/>
          </p:cNvSpPr>
          <p:nvPr/>
        </p:nvSpPr>
        <p:spPr bwMode="auto">
          <a:xfrm>
            <a:off x="6096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89115" name="Text Box 27"/>
          <p:cNvSpPr txBox="1">
            <a:spLocks noChangeArrowheads="1"/>
          </p:cNvSpPr>
          <p:nvPr/>
        </p:nvSpPr>
        <p:spPr bwMode="auto">
          <a:xfrm>
            <a:off x="67056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89156" name="Line 68"/>
          <p:cNvSpPr>
            <a:spLocks noChangeShapeType="1"/>
          </p:cNvSpPr>
          <p:nvPr/>
        </p:nvSpPr>
        <p:spPr bwMode="auto">
          <a:xfrm rot="1070359" flipV="1">
            <a:off x="5029200" y="1981200"/>
            <a:ext cx="495300" cy="12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5" name="Group 129"/>
          <p:cNvGrpSpPr>
            <a:grpSpLocks/>
          </p:cNvGrpSpPr>
          <p:nvPr/>
        </p:nvGrpSpPr>
        <p:grpSpPr bwMode="auto">
          <a:xfrm>
            <a:off x="4286250" y="4795838"/>
            <a:ext cx="838200" cy="787400"/>
            <a:chOff x="3120" y="1968"/>
            <a:chExt cx="576" cy="400"/>
          </a:xfrm>
        </p:grpSpPr>
        <p:sp>
          <p:nvSpPr>
            <p:cNvPr id="89218" name="Line 130"/>
            <p:cNvSpPr>
              <a:spLocks noChangeShapeType="1"/>
            </p:cNvSpPr>
            <p:nvPr/>
          </p:nvSpPr>
          <p:spPr bwMode="auto">
            <a:xfrm flipV="1">
              <a:off x="3408" y="1968"/>
              <a:ext cx="288" cy="192"/>
            </a:xfrm>
            <a:prstGeom prst="line">
              <a:avLst/>
            </a:prstGeom>
            <a:noFill/>
            <a:ln w="57150">
              <a:solidFill>
                <a:srgbClr val="660033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9" name="Line 131"/>
            <p:cNvSpPr>
              <a:spLocks noChangeShapeType="1"/>
            </p:cNvSpPr>
            <p:nvPr/>
          </p:nvSpPr>
          <p:spPr bwMode="auto">
            <a:xfrm flipV="1">
              <a:off x="3120" y="2176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142"/>
          <p:cNvGrpSpPr>
            <a:grpSpLocks/>
          </p:cNvGrpSpPr>
          <p:nvPr/>
        </p:nvGrpSpPr>
        <p:grpSpPr bwMode="auto">
          <a:xfrm>
            <a:off x="6324600" y="5029200"/>
            <a:ext cx="565150" cy="304800"/>
            <a:chOff x="1248" y="3648"/>
            <a:chExt cx="356" cy="192"/>
          </a:xfrm>
        </p:grpSpPr>
        <p:grpSp>
          <p:nvGrpSpPr>
            <p:cNvPr id="7" name="Group 143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8" name="Group 144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89233" name="Line 145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9234" name="Rectangle 146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9235" name="Line 147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9236" name="Line 148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9237" name="Line 149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89238" name="Line 150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89239" name="Line 151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89240" name="AutoShape 152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262" name="Line 174"/>
          <p:cNvSpPr>
            <a:spLocks noChangeShapeType="1"/>
          </p:cNvSpPr>
          <p:nvPr/>
        </p:nvSpPr>
        <p:spPr bwMode="auto">
          <a:xfrm flipH="1" flipV="1">
            <a:off x="5029200" y="2057401"/>
            <a:ext cx="304800" cy="182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9" name="Group 175"/>
          <p:cNvGrpSpPr>
            <a:grpSpLocks/>
          </p:cNvGrpSpPr>
          <p:nvPr/>
        </p:nvGrpSpPr>
        <p:grpSpPr bwMode="auto">
          <a:xfrm rot="-1062720">
            <a:off x="2895600" y="3352800"/>
            <a:ext cx="939800" cy="635000"/>
            <a:chOff x="1680" y="1440"/>
            <a:chExt cx="592" cy="400"/>
          </a:xfrm>
        </p:grpSpPr>
        <p:sp>
          <p:nvSpPr>
            <p:cNvPr id="89264" name="Oval 176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65" name="Line 177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66" name="Line 178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269" name="Line 181"/>
          <p:cNvSpPr>
            <a:spLocks noChangeShapeType="1"/>
          </p:cNvSpPr>
          <p:nvPr/>
        </p:nvSpPr>
        <p:spPr bwMode="auto">
          <a:xfrm>
            <a:off x="4876800" y="1600200"/>
            <a:ext cx="9271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0" name="Line 182"/>
          <p:cNvSpPr>
            <a:spLocks noChangeShapeType="1"/>
          </p:cNvSpPr>
          <p:nvPr/>
        </p:nvSpPr>
        <p:spPr bwMode="auto">
          <a:xfrm>
            <a:off x="7848600" y="1600200"/>
            <a:ext cx="2286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1" name="Line 183"/>
          <p:cNvSpPr>
            <a:spLocks noChangeShapeType="1"/>
          </p:cNvSpPr>
          <p:nvPr/>
        </p:nvSpPr>
        <p:spPr bwMode="auto">
          <a:xfrm>
            <a:off x="5334000" y="5181600"/>
            <a:ext cx="990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3" name="Line 185"/>
          <p:cNvSpPr>
            <a:spLocks noChangeShapeType="1"/>
          </p:cNvSpPr>
          <p:nvPr/>
        </p:nvSpPr>
        <p:spPr bwMode="auto">
          <a:xfrm>
            <a:off x="53340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4" name="Line 186"/>
          <p:cNvSpPr>
            <a:spLocks noChangeShapeType="1"/>
          </p:cNvSpPr>
          <p:nvPr/>
        </p:nvSpPr>
        <p:spPr bwMode="auto">
          <a:xfrm>
            <a:off x="82296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10" name="Group 196"/>
          <p:cNvGrpSpPr>
            <a:grpSpLocks/>
          </p:cNvGrpSpPr>
          <p:nvPr/>
        </p:nvGrpSpPr>
        <p:grpSpPr bwMode="auto">
          <a:xfrm>
            <a:off x="5638800" y="2667000"/>
            <a:ext cx="2222500" cy="1822450"/>
            <a:chOff x="2592" y="1680"/>
            <a:chExt cx="1400" cy="1148"/>
          </a:xfrm>
        </p:grpSpPr>
        <p:sp>
          <p:nvSpPr>
            <p:cNvPr id="89113" name="Text Box 25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89158" name="Oval 70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59" name="Rectangle 71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0" name="Rectangle 72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1" name="Rectangle 73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2" name="Oval 74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3" name="Text Box 75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5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4" name="Oval 76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5" name="Arc 77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6" name="Line 78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7" name="Text Box 79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89168" name="Text Box 80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2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9" name="Line 81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0" name="Line 82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1" name="Line 83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2" name="Line 84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3" name="Line 85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4" name="Line 86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5" name="Line 87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6" name="Line 88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7" name="Line 89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8" name="Line 90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9" name="Line 91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0" name="Line 92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1" name="Line 93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2" name="Line 94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3" name="Line 95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4" name="Line 96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5" name="Line 97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6" name="Line 98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7" name="Line 99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8" name="Line 100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9" name="Line 101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0" name="Line 102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1" name="Line 103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2" name="Line 104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3" name="Line 105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4" name="Line 106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5" name="Line 107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6" name="Line 108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7" name="Line 109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8" name="Line 110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9" name="Text Box 111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0" name="Text Box 112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89201" name="Text Box 113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4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2" name="Text Box 114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6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3" name="Text Box 115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89204" name="AutoShape 116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6" name="Rectangle 118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7" name="Rectangle 119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8" name="Rectangle 12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9" name="AutoShape 121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0" name="Arc 122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1" name="Freeform 123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2" name="Freeform 124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4" name="AutoShape 126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5" name="Oval 127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6" name="Oval 128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72" name="Text Box 184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89278" name="Text Box 190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+</a:t>
              </a:r>
            </a:p>
          </p:txBody>
        </p:sp>
      </p:grpSp>
      <p:grpSp>
        <p:nvGrpSpPr>
          <p:cNvPr id="11" name="Group 192"/>
          <p:cNvGrpSpPr>
            <a:grpSpLocks/>
          </p:cNvGrpSpPr>
          <p:nvPr/>
        </p:nvGrpSpPr>
        <p:grpSpPr bwMode="auto">
          <a:xfrm rot="-1062720">
            <a:off x="6248400" y="3340100"/>
            <a:ext cx="939800" cy="635000"/>
            <a:chOff x="1680" y="1440"/>
            <a:chExt cx="592" cy="400"/>
          </a:xfrm>
        </p:grpSpPr>
        <p:sp>
          <p:nvSpPr>
            <p:cNvPr id="89281" name="Oval 193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82" name="Line 194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83" name="Line 195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287" name="Text Box 199"/>
          <p:cNvSpPr txBox="1">
            <a:spLocks noChangeArrowheads="1"/>
          </p:cNvSpPr>
          <p:nvPr/>
        </p:nvSpPr>
        <p:spPr bwMode="auto">
          <a:xfrm>
            <a:off x="4343400" y="46482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K</a:t>
            </a:r>
          </a:p>
        </p:txBody>
      </p:sp>
      <p:sp>
        <p:nvSpPr>
          <p:cNvPr id="89289" name="Text Box 201"/>
          <p:cNvSpPr txBox="1">
            <a:spLocks noChangeArrowheads="1"/>
          </p:cNvSpPr>
          <p:nvPr/>
        </p:nvSpPr>
        <p:spPr bwMode="auto">
          <a:xfrm>
            <a:off x="6477000" y="38862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89268" name="Line 180"/>
          <p:cNvSpPr>
            <a:spLocks noChangeShapeType="1"/>
          </p:cNvSpPr>
          <p:nvPr/>
        </p:nvSpPr>
        <p:spPr bwMode="auto">
          <a:xfrm>
            <a:off x="2590800" y="44196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67" name="Line 179"/>
          <p:cNvSpPr>
            <a:spLocks noChangeShapeType="1"/>
          </p:cNvSpPr>
          <p:nvPr/>
        </p:nvSpPr>
        <p:spPr bwMode="auto">
          <a:xfrm>
            <a:off x="4191000" y="44069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5" name="Line 187"/>
          <p:cNvSpPr>
            <a:spLocks noChangeShapeType="1"/>
          </p:cNvSpPr>
          <p:nvPr/>
        </p:nvSpPr>
        <p:spPr bwMode="auto">
          <a:xfrm>
            <a:off x="5334000" y="43434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6" name="Line 188"/>
          <p:cNvSpPr>
            <a:spLocks noChangeShapeType="1"/>
          </p:cNvSpPr>
          <p:nvPr/>
        </p:nvSpPr>
        <p:spPr bwMode="auto">
          <a:xfrm>
            <a:off x="7620000" y="43307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1370013" y="5842655"/>
            <a:ext cx="1013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Lần đ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Hiệu điện thế = 1,5V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–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Cường độ dòng điện = 0,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1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0" y="2667000"/>
            <a:ext cx="2286000" cy="1893888"/>
            <a:chOff x="480" y="1680"/>
            <a:chExt cx="1440" cy="1193"/>
          </a:xfrm>
        </p:grpSpPr>
        <p:sp>
          <p:nvSpPr>
            <p:cNvPr id="91139" name="Rectangle 3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0" name="AutoShape 4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3" name="Oval 7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4" name="Arc 8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5" name="Text Box 9"/>
            <p:cNvSpPr txBox="1">
              <a:spLocks noChangeArrowheads="1"/>
            </p:cNvSpPr>
            <p:nvPr/>
          </p:nvSpPr>
          <p:spPr bwMode="auto">
            <a:xfrm rot="1939314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0,5</a:t>
              </a:r>
            </a:p>
          </p:txBody>
        </p:sp>
        <p:sp>
          <p:nvSpPr>
            <p:cNvPr id="91146" name="Line 10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7" name="Line 11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8" name="Line 12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9" name="Line 13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0" name="Line 14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1" name="Line 15"/>
            <p:cNvSpPr>
              <a:spLocks noChangeShapeType="1"/>
            </p:cNvSpPr>
            <p:nvPr/>
          </p:nvSpPr>
          <p:spPr bwMode="auto">
            <a:xfrm rot="189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2" name="Line 16"/>
            <p:cNvSpPr>
              <a:spLocks noChangeShapeType="1"/>
            </p:cNvSpPr>
            <p:nvPr/>
          </p:nvSpPr>
          <p:spPr bwMode="auto">
            <a:xfrm rot="195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3" name="Line 17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4" name="Line 18"/>
            <p:cNvSpPr>
              <a:spLocks noChangeShapeType="1"/>
            </p:cNvSpPr>
            <p:nvPr/>
          </p:nvSpPr>
          <p:spPr bwMode="auto">
            <a:xfrm rot="207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5" name="Line 19"/>
            <p:cNvSpPr>
              <a:spLocks noChangeShapeType="1"/>
            </p:cNvSpPr>
            <p:nvPr/>
          </p:nvSpPr>
          <p:spPr bwMode="auto">
            <a:xfrm rot="21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6" name="Line 20"/>
            <p:cNvSpPr>
              <a:spLocks noChangeShapeType="1"/>
            </p:cNvSpPr>
            <p:nvPr/>
          </p:nvSpPr>
          <p:spPr bwMode="auto">
            <a:xfrm rot="495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7" name="Line 21"/>
            <p:cNvSpPr>
              <a:spLocks noChangeShapeType="1"/>
            </p:cNvSpPr>
            <p:nvPr/>
          </p:nvSpPr>
          <p:spPr bwMode="auto">
            <a:xfrm rot="393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8" name="Line 22"/>
            <p:cNvSpPr>
              <a:spLocks noChangeShapeType="1"/>
            </p:cNvSpPr>
            <p:nvPr/>
          </p:nvSpPr>
          <p:spPr bwMode="auto">
            <a:xfrm rot="399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9" name="Line 23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0" name="Line 24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1" name="Line 25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2" name="Text Box 26"/>
            <p:cNvSpPr txBox="1">
              <a:spLocks noChangeArrowheads="1"/>
            </p:cNvSpPr>
            <p:nvPr/>
          </p:nvSpPr>
          <p:spPr bwMode="auto">
            <a:xfrm rot="17403252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3" name="Text Box 27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1164" name="Text Box 28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,5</a:t>
              </a:r>
            </a:p>
          </p:txBody>
        </p:sp>
        <p:sp>
          <p:nvSpPr>
            <p:cNvPr id="91165" name="Text Box 29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1166" name="AutoShape 30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7" name="Rectangle 31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8" name="AutoShape 32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91170" name="Arc 34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G0" fmla="+- 20850 0 0"/>
                  <a:gd name="G1" fmla="+- 0 0 0"/>
                  <a:gd name="G2" fmla="+- 21600 0 0"/>
                  <a:gd name="T0" fmla="*/ 42223 w 42223"/>
                  <a:gd name="T1" fmla="*/ 3121 h 21600"/>
                  <a:gd name="T2" fmla="*/ 0 w 42223"/>
                  <a:gd name="T3" fmla="*/ 5642 h 21600"/>
                  <a:gd name="T4" fmla="*/ 20850 w 4222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171" name="Freeform 35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172" name="Freeform 36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173" name="Oval 37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4" name="Oval 38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75" name="Oval 39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76" name="Text Box 40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91177" name="Text Box 41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1178" name="Text Box 42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1179" name="Rectangle 43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1182" name="Line 46"/>
          <p:cNvSpPr>
            <a:spLocks noChangeShapeType="1"/>
          </p:cNvSpPr>
          <p:nvPr/>
        </p:nvSpPr>
        <p:spPr bwMode="auto">
          <a:xfrm>
            <a:off x="2565400" y="5181600"/>
            <a:ext cx="2133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183" name="Line 47"/>
          <p:cNvSpPr>
            <a:spLocks noChangeShapeType="1"/>
          </p:cNvSpPr>
          <p:nvPr/>
        </p:nvSpPr>
        <p:spPr bwMode="auto">
          <a:xfrm>
            <a:off x="7543800" y="5181600"/>
            <a:ext cx="2590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184" name="Line 48"/>
          <p:cNvSpPr>
            <a:spLocks noChangeShapeType="1"/>
          </p:cNvSpPr>
          <p:nvPr/>
        </p:nvSpPr>
        <p:spPr bwMode="auto">
          <a:xfrm>
            <a:off x="4876800" y="1600200"/>
            <a:ext cx="0" cy="2819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185" name="Line 49"/>
          <p:cNvSpPr>
            <a:spLocks noChangeShapeType="1"/>
          </p:cNvSpPr>
          <p:nvPr/>
        </p:nvSpPr>
        <p:spPr bwMode="auto">
          <a:xfrm flipH="1">
            <a:off x="10134600" y="1600200"/>
            <a:ext cx="0" cy="3581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791200" y="1295400"/>
            <a:ext cx="2209800" cy="533400"/>
            <a:chOff x="3984" y="912"/>
            <a:chExt cx="1008" cy="144"/>
          </a:xfrm>
        </p:grpSpPr>
        <p:sp>
          <p:nvSpPr>
            <p:cNvPr id="91187" name="Line 51"/>
            <p:cNvSpPr>
              <a:spLocks noChangeShapeType="1"/>
            </p:cNvSpPr>
            <p:nvPr/>
          </p:nvSpPr>
          <p:spPr bwMode="auto">
            <a:xfrm flipH="1">
              <a:off x="403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88" name="Line 52"/>
            <p:cNvSpPr>
              <a:spLocks noChangeShapeType="1"/>
            </p:cNvSpPr>
            <p:nvPr/>
          </p:nvSpPr>
          <p:spPr bwMode="auto">
            <a:xfrm flipH="1">
              <a:off x="4176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89" name="Line 53"/>
            <p:cNvSpPr>
              <a:spLocks noChangeShapeType="1"/>
            </p:cNvSpPr>
            <p:nvPr/>
          </p:nvSpPr>
          <p:spPr bwMode="auto">
            <a:xfrm flipH="1">
              <a:off x="4320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0" name="Line 54"/>
            <p:cNvSpPr>
              <a:spLocks noChangeShapeType="1"/>
            </p:cNvSpPr>
            <p:nvPr/>
          </p:nvSpPr>
          <p:spPr bwMode="auto">
            <a:xfrm flipH="1">
              <a:off x="4464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1" name="Line 55"/>
            <p:cNvSpPr>
              <a:spLocks noChangeShapeType="1"/>
            </p:cNvSpPr>
            <p:nvPr/>
          </p:nvSpPr>
          <p:spPr bwMode="auto">
            <a:xfrm flipH="1">
              <a:off x="4608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2" name="Line 56"/>
            <p:cNvSpPr>
              <a:spLocks noChangeShapeType="1"/>
            </p:cNvSpPr>
            <p:nvPr/>
          </p:nvSpPr>
          <p:spPr bwMode="auto">
            <a:xfrm>
              <a:off x="4896" y="1008"/>
              <a:ext cx="9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3" name="Line 57"/>
            <p:cNvSpPr>
              <a:spLocks noChangeShapeType="1"/>
            </p:cNvSpPr>
            <p:nvPr/>
          </p:nvSpPr>
          <p:spPr bwMode="auto">
            <a:xfrm>
              <a:off x="4128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4" name="Line 58"/>
            <p:cNvSpPr>
              <a:spLocks noChangeShapeType="1"/>
            </p:cNvSpPr>
            <p:nvPr/>
          </p:nvSpPr>
          <p:spPr bwMode="auto">
            <a:xfrm>
              <a:off x="4272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5" name="Line 59"/>
            <p:cNvSpPr>
              <a:spLocks noChangeShapeType="1"/>
            </p:cNvSpPr>
            <p:nvPr/>
          </p:nvSpPr>
          <p:spPr bwMode="auto">
            <a:xfrm>
              <a:off x="4416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6" name="Line 60"/>
            <p:cNvSpPr>
              <a:spLocks noChangeShapeType="1"/>
            </p:cNvSpPr>
            <p:nvPr/>
          </p:nvSpPr>
          <p:spPr bwMode="auto">
            <a:xfrm>
              <a:off x="4560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7" name="Line 61"/>
            <p:cNvSpPr>
              <a:spLocks noChangeShapeType="1"/>
            </p:cNvSpPr>
            <p:nvPr/>
          </p:nvSpPr>
          <p:spPr bwMode="auto">
            <a:xfrm>
              <a:off x="4704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8" name="Line 62"/>
            <p:cNvSpPr>
              <a:spLocks noChangeShapeType="1"/>
            </p:cNvSpPr>
            <p:nvPr/>
          </p:nvSpPr>
          <p:spPr bwMode="auto">
            <a:xfrm flipH="1">
              <a:off x="475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9" name="Line 63"/>
            <p:cNvSpPr>
              <a:spLocks noChangeShapeType="1"/>
            </p:cNvSpPr>
            <p:nvPr/>
          </p:nvSpPr>
          <p:spPr bwMode="auto">
            <a:xfrm>
              <a:off x="4848" y="912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00" name="Line 64"/>
            <p:cNvSpPr>
              <a:spLocks noChangeShapeType="1"/>
            </p:cNvSpPr>
            <p:nvPr/>
          </p:nvSpPr>
          <p:spPr bwMode="auto">
            <a:xfrm>
              <a:off x="3984" y="960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01" name="Text Box 65"/>
          <p:cNvSpPr txBox="1">
            <a:spLocks noChangeArrowheads="1"/>
          </p:cNvSpPr>
          <p:nvPr/>
        </p:nvSpPr>
        <p:spPr bwMode="auto">
          <a:xfrm>
            <a:off x="6096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1202" name="Text Box 66"/>
          <p:cNvSpPr txBox="1">
            <a:spLocks noChangeArrowheads="1"/>
          </p:cNvSpPr>
          <p:nvPr/>
        </p:nvSpPr>
        <p:spPr bwMode="auto">
          <a:xfrm>
            <a:off x="7620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91203" name="Line 67"/>
          <p:cNvSpPr>
            <a:spLocks noChangeShapeType="1"/>
          </p:cNvSpPr>
          <p:nvPr/>
        </p:nvSpPr>
        <p:spPr bwMode="auto">
          <a:xfrm rot="1070359" flipV="1">
            <a:off x="5029200" y="1981200"/>
            <a:ext cx="495300" cy="12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4267200" y="4829175"/>
            <a:ext cx="838200" cy="787400"/>
            <a:chOff x="3120" y="1968"/>
            <a:chExt cx="576" cy="400"/>
          </a:xfrm>
        </p:grpSpPr>
        <p:sp>
          <p:nvSpPr>
            <p:cNvPr id="91205" name="Line 69"/>
            <p:cNvSpPr>
              <a:spLocks noChangeShapeType="1"/>
            </p:cNvSpPr>
            <p:nvPr/>
          </p:nvSpPr>
          <p:spPr bwMode="auto">
            <a:xfrm flipV="1">
              <a:off x="3408" y="1968"/>
              <a:ext cx="288" cy="192"/>
            </a:xfrm>
            <a:prstGeom prst="line">
              <a:avLst/>
            </a:prstGeom>
            <a:noFill/>
            <a:ln w="57150">
              <a:solidFill>
                <a:srgbClr val="660033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06" name="Line 70"/>
            <p:cNvSpPr>
              <a:spLocks noChangeShapeType="1"/>
            </p:cNvSpPr>
            <p:nvPr/>
          </p:nvSpPr>
          <p:spPr bwMode="auto">
            <a:xfrm flipV="1">
              <a:off x="3120" y="2176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18" name="Line 82"/>
          <p:cNvSpPr>
            <a:spLocks noChangeShapeType="1"/>
          </p:cNvSpPr>
          <p:nvPr/>
        </p:nvSpPr>
        <p:spPr bwMode="auto">
          <a:xfrm flipH="1" flipV="1">
            <a:off x="5029200" y="2057401"/>
            <a:ext cx="304800" cy="182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Group 83"/>
          <p:cNvGrpSpPr>
            <a:grpSpLocks/>
          </p:cNvGrpSpPr>
          <p:nvPr/>
        </p:nvGrpSpPr>
        <p:grpSpPr bwMode="auto">
          <a:xfrm rot="-1062720">
            <a:off x="2895600" y="3352800"/>
            <a:ext cx="939800" cy="635000"/>
            <a:chOff x="1680" y="1440"/>
            <a:chExt cx="592" cy="400"/>
          </a:xfrm>
        </p:grpSpPr>
        <p:sp>
          <p:nvSpPr>
            <p:cNvPr id="91220" name="Oval 84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21" name="Line 85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22" name="Line 86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23" name="Line 87"/>
          <p:cNvSpPr>
            <a:spLocks noChangeShapeType="1"/>
          </p:cNvSpPr>
          <p:nvPr/>
        </p:nvSpPr>
        <p:spPr bwMode="auto">
          <a:xfrm>
            <a:off x="4876800" y="1600200"/>
            <a:ext cx="9271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4" name="Line 88"/>
          <p:cNvSpPr>
            <a:spLocks noChangeShapeType="1"/>
          </p:cNvSpPr>
          <p:nvPr/>
        </p:nvSpPr>
        <p:spPr bwMode="auto">
          <a:xfrm>
            <a:off x="7848600" y="1600200"/>
            <a:ext cx="2286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5" name="Line 89"/>
          <p:cNvSpPr>
            <a:spLocks noChangeShapeType="1"/>
          </p:cNvSpPr>
          <p:nvPr/>
        </p:nvSpPr>
        <p:spPr bwMode="auto">
          <a:xfrm>
            <a:off x="5334000" y="5181600"/>
            <a:ext cx="990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6" name="Line 90"/>
          <p:cNvSpPr>
            <a:spLocks noChangeShapeType="1"/>
          </p:cNvSpPr>
          <p:nvPr/>
        </p:nvSpPr>
        <p:spPr bwMode="auto">
          <a:xfrm>
            <a:off x="53340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7" name="Line 91"/>
          <p:cNvSpPr>
            <a:spLocks noChangeShapeType="1"/>
          </p:cNvSpPr>
          <p:nvPr/>
        </p:nvSpPr>
        <p:spPr bwMode="auto">
          <a:xfrm>
            <a:off x="82296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94"/>
          <p:cNvGrpSpPr>
            <a:grpSpLocks/>
          </p:cNvGrpSpPr>
          <p:nvPr/>
        </p:nvGrpSpPr>
        <p:grpSpPr bwMode="auto">
          <a:xfrm>
            <a:off x="5638800" y="2667000"/>
            <a:ext cx="2222500" cy="1822450"/>
            <a:chOff x="2592" y="1680"/>
            <a:chExt cx="1400" cy="1148"/>
          </a:xfrm>
        </p:grpSpPr>
        <p:sp>
          <p:nvSpPr>
            <p:cNvPr id="91231" name="Text Box 95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91232" name="Oval 96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33" name="Rectangle 97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4" name="Rectangle 98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5" name="Rectangle 99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6" name="Oval 100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7" name="Text Box 101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8" name="Oval 102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9" name="Arc 103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0" name="Line 104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1" name="Text Box 105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91242" name="Text Box 106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3" name="Line 107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4" name="Line 108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5" name="Line 109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6" name="Line 110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7" name="Line 111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8" name="Line 112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9" name="Line 113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0" name="Line 114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1" name="Line 115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2" name="Line 116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3" name="Line 117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4" name="Line 118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5" name="Line 119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6" name="Line 120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7" name="Line 121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8" name="Line 122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9" name="Line 123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0" name="Line 124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1" name="Line 125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2" name="Line 126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3" name="Line 127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4" name="Line 128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5" name="Line 129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6" name="Line 130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7" name="Line 131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8" name="Line 132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9" name="Line 133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0" name="Line 134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1" name="Line 135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2" name="Line 136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3" name="Text Box 137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4" name="Text Box 138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1275" name="Text Box 139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6" name="Text Box 140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7" name="Text Box 141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91278" name="AutoShape 142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9" name="Rectangle 143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0" name="Rectangle 144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81" name="Rectangle 145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2" name="AutoShape 146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3" name="Arc 147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4" name="Freeform 148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5" name="Freeform 149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6" name="AutoShape 150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7" name="Oval 151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8" name="Oval 152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9" name="Text Box 153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1290" name="Text Box 154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</p:grpSp>
      <p:grpSp>
        <p:nvGrpSpPr>
          <p:cNvPr id="8" name="Group 155"/>
          <p:cNvGrpSpPr>
            <a:grpSpLocks/>
          </p:cNvGrpSpPr>
          <p:nvPr/>
        </p:nvGrpSpPr>
        <p:grpSpPr bwMode="auto">
          <a:xfrm rot="-1062720">
            <a:off x="6248400" y="3340100"/>
            <a:ext cx="939800" cy="635000"/>
            <a:chOff x="1680" y="1440"/>
            <a:chExt cx="592" cy="400"/>
          </a:xfrm>
        </p:grpSpPr>
        <p:sp>
          <p:nvSpPr>
            <p:cNvPr id="91292" name="Oval 156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93" name="Line 157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94" name="Line 158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97" name="Text Box 161"/>
          <p:cNvSpPr txBox="1">
            <a:spLocks noChangeArrowheads="1"/>
          </p:cNvSpPr>
          <p:nvPr/>
        </p:nvSpPr>
        <p:spPr bwMode="auto">
          <a:xfrm>
            <a:off x="4343400" y="46482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K</a:t>
            </a:r>
          </a:p>
        </p:txBody>
      </p:sp>
      <p:sp>
        <p:nvSpPr>
          <p:cNvPr id="91298" name="Text Box 162"/>
          <p:cNvSpPr txBox="1">
            <a:spLocks noChangeArrowheads="1"/>
          </p:cNvSpPr>
          <p:nvPr/>
        </p:nvSpPr>
        <p:spPr bwMode="auto">
          <a:xfrm>
            <a:off x="6477000" y="38862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91299" name="Line 163"/>
          <p:cNvSpPr>
            <a:spLocks noChangeShapeType="1"/>
          </p:cNvSpPr>
          <p:nvPr/>
        </p:nvSpPr>
        <p:spPr bwMode="auto">
          <a:xfrm>
            <a:off x="2590800" y="44196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300" name="Line 164"/>
          <p:cNvSpPr>
            <a:spLocks noChangeShapeType="1"/>
          </p:cNvSpPr>
          <p:nvPr/>
        </p:nvSpPr>
        <p:spPr bwMode="auto">
          <a:xfrm>
            <a:off x="4191000" y="4406900"/>
            <a:ext cx="685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oup 189"/>
          <p:cNvGrpSpPr>
            <a:grpSpLocks/>
          </p:cNvGrpSpPr>
          <p:nvPr/>
        </p:nvGrpSpPr>
        <p:grpSpPr bwMode="auto">
          <a:xfrm>
            <a:off x="6400800" y="5029200"/>
            <a:ext cx="565150" cy="304800"/>
            <a:chOff x="1248" y="3648"/>
            <a:chExt cx="356" cy="192"/>
          </a:xfrm>
        </p:grpSpPr>
        <p:grpSp>
          <p:nvGrpSpPr>
            <p:cNvPr id="10" name="Group 190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1" name="Group 191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1328" name="Line 192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29" name="Rectangle 193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30" name="Line 194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31" name="Line 195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32" name="Line 196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1333" name="Line 197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334" name="Line 198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335" name="AutoShape 199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200"/>
          <p:cNvGrpSpPr>
            <a:grpSpLocks/>
          </p:cNvGrpSpPr>
          <p:nvPr/>
        </p:nvGrpSpPr>
        <p:grpSpPr bwMode="auto">
          <a:xfrm>
            <a:off x="6934200" y="5029200"/>
            <a:ext cx="565150" cy="304800"/>
            <a:chOff x="1248" y="3648"/>
            <a:chExt cx="356" cy="192"/>
          </a:xfrm>
        </p:grpSpPr>
        <p:grpSp>
          <p:nvGrpSpPr>
            <p:cNvPr id="13" name="Group 201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4" name="Group 202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1339" name="Line 203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40" name="Rectangle 204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41" name="Line 205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42" name="Line 206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43" name="Line 207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1344" name="Line 208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345" name="Line 209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346" name="AutoShape 210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28" name="Line 92"/>
          <p:cNvSpPr>
            <a:spLocks noChangeShapeType="1"/>
          </p:cNvSpPr>
          <p:nvPr/>
        </p:nvSpPr>
        <p:spPr bwMode="auto">
          <a:xfrm>
            <a:off x="5308600" y="43434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9" name="Line 93"/>
          <p:cNvSpPr>
            <a:spLocks noChangeShapeType="1"/>
          </p:cNvSpPr>
          <p:nvPr/>
        </p:nvSpPr>
        <p:spPr bwMode="auto">
          <a:xfrm>
            <a:off x="7620000" y="43307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1442197" y="5808823"/>
            <a:ext cx="10336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Lần đo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cs typeface="Times New Roman" pitchFamily="18" charset="0"/>
              </a:rPr>
              <a:t>Hiệu điện thế = 3V 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  <a:cs typeface="Times New Roman" pitchFamily="18" charset="0"/>
              </a:rPr>
              <a:t>        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Cường độ dòng điện = 0,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980000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60000">
                                      <p:cBhvr>
                                        <p:cTn id="2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0" y="2667000"/>
            <a:ext cx="2286000" cy="1893888"/>
            <a:chOff x="480" y="1680"/>
            <a:chExt cx="1440" cy="1193"/>
          </a:xfrm>
        </p:grpSpPr>
        <p:sp>
          <p:nvSpPr>
            <p:cNvPr id="92163" name="Rectangle 3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4" name="AutoShape 4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5" name="Rectangle 5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6" name="Rectangle 6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7" name="Oval 7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8" name="Arc 8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9" name="Text Box 9"/>
            <p:cNvSpPr txBox="1">
              <a:spLocks noChangeArrowheads="1"/>
            </p:cNvSpPr>
            <p:nvPr/>
          </p:nvSpPr>
          <p:spPr bwMode="auto">
            <a:xfrm rot="1939314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0,5</a:t>
              </a:r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 rot="189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 rot="195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 rot="207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 rot="21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 rot="495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1" name="Line 21"/>
            <p:cNvSpPr>
              <a:spLocks noChangeShapeType="1"/>
            </p:cNvSpPr>
            <p:nvPr/>
          </p:nvSpPr>
          <p:spPr bwMode="auto">
            <a:xfrm rot="393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2" name="Line 22"/>
            <p:cNvSpPr>
              <a:spLocks noChangeShapeType="1"/>
            </p:cNvSpPr>
            <p:nvPr/>
          </p:nvSpPr>
          <p:spPr bwMode="auto">
            <a:xfrm rot="399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3" name="Line 23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4" name="Line 24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5" name="Line 25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6" name="Text Box 26"/>
            <p:cNvSpPr txBox="1">
              <a:spLocks noChangeArrowheads="1"/>
            </p:cNvSpPr>
            <p:nvPr/>
          </p:nvSpPr>
          <p:spPr bwMode="auto">
            <a:xfrm rot="17403252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7" name="Text Box 27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2188" name="Text Box 28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,5</a:t>
              </a:r>
            </a:p>
          </p:txBody>
        </p:sp>
        <p:sp>
          <p:nvSpPr>
            <p:cNvPr id="92189" name="Text Box 29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2190" name="AutoShape 30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91" name="Rectangle 31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92" name="AutoShape 32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92194" name="Arc 34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G0" fmla="+- 20850 0 0"/>
                  <a:gd name="G1" fmla="+- 0 0 0"/>
                  <a:gd name="G2" fmla="+- 21600 0 0"/>
                  <a:gd name="T0" fmla="*/ 42223 w 42223"/>
                  <a:gd name="T1" fmla="*/ 3121 h 21600"/>
                  <a:gd name="T2" fmla="*/ 0 w 42223"/>
                  <a:gd name="T3" fmla="*/ 5642 h 21600"/>
                  <a:gd name="T4" fmla="*/ 20850 w 4222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195" name="Freeform 35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196" name="Freeform 36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197" name="Oval 37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198" name="Oval 38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99" name="Oval 39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00" name="Text Box 40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92201" name="Text Box 41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2202" name="Text Box 42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2203" name="Rectangle 43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2206" name="Line 46"/>
          <p:cNvSpPr>
            <a:spLocks noChangeShapeType="1"/>
          </p:cNvSpPr>
          <p:nvPr/>
        </p:nvSpPr>
        <p:spPr bwMode="auto">
          <a:xfrm>
            <a:off x="2565400" y="5181600"/>
            <a:ext cx="2133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07" name="Line 47"/>
          <p:cNvSpPr>
            <a:spLocks noChangeShapeType="1"/>
          </p:cNvSpPr>
          <p:nvPr/>
        </p:nvSpPr>
        <p:spPr bwMode="auto">
          <a:xfrm>
            <a:off x="8077200" y="5181600"/>
            <a:ext cx="2057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08" name="Line 48"/>
          <p:cNvSpPr>
            <a:spLocks noChangeShapeType="1"/>
          </p:cNvSpPr>
          <p:nvPr/>
        </p:nvSpPr>
        <p:spPr bwMode="auto">
          <a:xfrm>
            <a:off x="4876800" y="1600200"/>
            <a:ext cx="0" cy="2819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09" name="Line 49"/>
          <p:cNvSpPr>
            <a:spLocks noChangeShapeType="1"/>
          </p:cNvSpPr>
          <p:nvPr/>
        </p:nvSpPr>
        <p:spPr bwMode="auto">
          <a:xfrm flipH="1">
            <a:off x="10134600" y="1600200"/>
            <a:ext cx="0" cy="3581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791200" y="1295400"/>
            <a:ext cx="2209800" cy="533400"/>
            <a:chOff x="3984" y="912"/>
            <a:chExt cx="1008" cy="144"/>
          </a:xfrm>
        </p:grpSpPr>
        <p:sp>
          <p:nvSpPr>
            <p:cNvPr id="92211" name="Line 51"/>
            <p:cNvSpPr>
              <a:spLocks noChangeShapeType="1"/>
            </p:cNvSpPr>
            <p:nvPr/>
          </p:nvSpPr>
          <p:spPr bwMode="auto">
            <a:xfrm flipH="1">
              <a:off x="403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2" name="Line 52"/>
            <p:cNvSpPr>
              <a:spLocks noChangeShapeType="1"/>
            </p:cNvSpPr>
            <p:nvPr/>
          </p:nvSpPr>
          <p:spPr bwMode="auto">
            <a:xfrm flipH="1">
              <a:off x="4176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3" name="Line 53"/>
            <p:cNvSpPr>
              <a:spLocks noChangeShapeType="1"/>
            </p:cNvSpPr>
            <p:nvPr/>
          </p:nvSpPr>
          <p:spPr bwMode="auto">
            <a:xfrm flipH="1">
              <a:off x="4320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4" name="Line 54"/>
            <p:cNvSpPr>
              <a:spLocks noChangeShapeType="1"/>
            </p:cNvSpPr>
            <p:nvPr/>
          </p:nvSpPr>
          <p:spPr bwMode="auto">
            <a:xfrm flipH="1">
              <a:off x="4464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5" name="Line 55"/>
            <p:cNvSpPr>
              <a:spLocks noChangeShapeType="1"/>
            </p:cNvSpPr>
            <p:nvPr/>
          </p:nvSpPr>
          <p:spPr bwMode="auto">
            <a:xfrm flipH="1">
              <a:off x="4608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6" name="Line 56"/>
            <p:cNvSpPr>
              <a:spLocks noChangeShapeType="1"/>
            </p:cNvSpPr>
            <p:nvPr/>
          </p:nvSpPr>
          <p:spPr bwMode="auto">
            <a:xfrm>
              <a:off x="4896" y="1008"/>
              <a:ext cx="9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7" name="Line 57"/>
            <p:cNvSpPr>
              <a:spLocks noChangeShapeType="1"/>
            </p:cNvSpPr>
            <p:nvPr/>
          </p:nvSpPr>
          <p:spPr bwMode="auto">
            <a:xfrm>
              <a:off x="4128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8" name="Line 58"/>
            <p:cNvSpPr>
              <a:spLocks noChangeShapeType="1"/>
            </p:cNvSpPr>
            <p:nvPr/>
          </p:nvSpPr>
          <p:spPr bwMode="auto">
            <a:xfrm>
              <a:off x="4272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9" name="Line 59"/>
            <p:cNvSpPr>
              <a:spLocks noChangeShapeType="1"/>
            </p:cNvSpPr>
            <p:nvPr/>
          </p:nvSpPr>
          <p:spPr bwMode="auto">
            <a:xfrm>
              <a:off x="4416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0" name="Line 60"/>
            <p:cNvSpPr>
              <a:spLocks noChangeShapeType="1"/>
            </p:cNvSpPr>
            <p:nvPr/>
          </p:nvSpPr>
          <p:spPr bwMode="auto">
            <a:xfrm>
              <a:off x="4560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1" name="Line 61"/>
            <p:cNvSpPr>
              <a:spLocks noChangeShapeType="1"/>
            </p:cNvSpPr>
            <p:nvPr/>
          </p:nvSpPr>
          <p:spPr bwMode="auto">
            <a:xfrm>
              <a:off x="4704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2" name="Line 62"/>
            <p:cNvSpPr>
              <a:spLocks noChangeShapeType="1"/>
            </p:cNvSpPr>
            <p:nvPr/>
          </p:nvSpPr>
          <p:spPr bwMode="auto">
            <a:xfrm flipH="1">
              <a:off x="475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3" name="Line 63"/>
            <p:cNvSpPr>
              <a:spLocks noChangeShapeType="1"/>
            </p:cNvSpPr>
            <p:nvPr/>
          </p:nvSpPr>
          <p:spPr bwMode="auto">
            <a:xfrm>
              <a:off x="4848" y="912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4" name="Line 64"/>
            <p:cNvSpPr>
              <a:spLocks noChangeShapeType="1"/>
            </p:cNvSpPr>
            <p:nvPr/>
          </p:nvSpPr>
          <p:spPr bwMode="auto">
            <a:xfrm>
              <a:off x="3984" y="960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225" name="Text Box 65"/>
          <p:cNvSpPr txBox="1">
            <a:spLocks noChangeArrowheads="1"/>
          </p:cNvSpPr>
          <p:nvPr/>
        </p:nvSpPr>
        <p:spPr bwMode="auto">
          <a:xfrm>
            <a:off x="6096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2226" name="Text Box 66"/>
          <p:cNvSpPr txBox="1">
            <a:spLocks noChangeArrowheads="1"/>
          </p:cNvSpPr>
          <p:nvPr/>
        </p:nvSpPr>
        <p:spPr bwMode="auto">
          <a:xfrm>
            <a:off x="7620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92227" name="Line 67"/>
          <p:cNvSpPr>
            <a:spLocks noChangeShapeType="1"/>
          </p:cNvSpPr>
          <p:nvPr/>
        </p:nvSpPr>
        <p:spPr bwMode="auto">
          <a:xfrm rot="1070359" flipV="1">
            <a:off x="5029200" y="1981200"/>
            <a:ext cx="495300" cy="12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4267200" y="4829175"/>
            <a:ext cx="838200" cy="787400"/>
            <a:chOff x="3120" y="1968"/>
            <a:chExt cx="576" cy="400"/>
          </a:xfrm>
        </p:grpSpPr>
        <p:sp>
          <p:nvSpPr>
            <p:cNvPr id="92229" name="Line 69"/>
            <p:cNvSpPr>
              <a:spLocks noChangeShapeType="1"/>
            </p:cNvSpPr>
            <p:nvPr/>
          </p:nvSpPr>
          <p:spPr bwMode="auto">
            <a:xfrm flipV="1">
              <a:off x="3408" y="1968"/>
              <a:ext cx="288" cy="192"/>
            </a:xfrm>
            <a:prstGeom prst="line">
              <a:avLst/>
            </a:prstGeom>
            <a:noFill/>
            <a:ln w="57150">
              <a:solidFill>
                <a:srgbClr val="660033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30" name="Line 70"/>
            <p:cNvSpPr>
              <a:spLocks noChangeShapeType="1"/>
            </p:cNvSpPr>
            <p:nvPr/>
          </p:nvSpPr>
          <p:spPr bwMode="auto">
            <a:xfrm flipV="1">
              <a:off x="3120" y="2176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231" name="Line 71"/>
          <p:cNvSpPr>
            <a:spLocks noChangeShapeType="1"/>
          </p:cNvSpPr>
          <p:nvPr/>
        </p:nvSpPr>
        <p:spPr bwMode="auto">
          <a:xfrm flipH="1" flipV="1">
            <a:off x="5029200" y="2057401"/>
            <a:ext cx="304800" cy="182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Group 72"/>
          <p:cNvGrpSpPr>
            <a:grpSpLocks/>
          </p:cNvGrpSpPr>
          <p:nvPr/>
        </p:nvGrpSpPr>
        <p:grpSpPr bwMode="auto">
          <a:xfrm rot="-1062720">
            <a:off x="2895600" y="3352800"/>
            <a:ext cx="939800" cy="635000"/>
            <a:chOff x="1680" y="1440"/>
            <a:chExt cx="592" cy="400"/>
          </a:xfrm>
        </p:grpSpPr>
        <p:sp>
          <p:nvSpPr>
            <p:cNvPr id="92233" name="Oval 73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34" name="Line 74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35" name="Line 75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236" name="Line 76"/>
          <p:cNvSpPr>
            <a:spLocks noChangeShapeType="1"/>
          </p:cNvSpPr>
          <p:nvPr/>
        </p:nvSpPr>
        <p:spPr bwMode="auto">
          <a:xfrm>
            <a:off x="4876800" y="1600200"/>
            <a:ext cx="9271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37" name="Line 77"/>
          <p:cNvSpPr>
            <a:spLocks noChangeShapeType="1"/>
          </p:cNvSpPr>
          <p:nvPr/>
        </p:nvSpPr>
        <p:spPr bwMode="auto">
          <a:xfrm>
            <a:off x="7848600" y="1600200"/>
            <a:ext cx="2286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38" name="Line 78"/>
          <p:cNvSpPr>
            <a:spLocks noChangeShapeType="1"/>
          </p:cNvSpPr>
          <p:nvPr/>
        </p:nvSpPr>
        <p:spPr bwMode="auto">
          <a:xfrm>
            <a:off x="5334000" y="5181600"/>
            <a:ext cx="990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39" name="Line 79"/>
          <p:cNvSpPr>
            <a:spLocks noChangeShapeType="1"/>
          </p:cNvSpPr>
          <p:nvPr/>
        </p:nvSpPr>
        <p:spPr bwMode="auto">
          <a:xfrm>
            <a:off x="53340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40" name="Line 80"/>
          <p:cNvSpPr>
            <a:spLocks noChangeShapeType="1"/>
          </p:cNvSpPr>
          <p:nvPr/>
        </p:nvSpPr>
        <p:spPr bwMode="auto">
          <a:xfrm>
            <a:off x="82296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83"/>
          <p:cNvGrpSpPr>
            <a:grpSpLocks/>
          </p:cNvGrpSpPr>
          <p:nvPr/>
        </p:nvGrpSpPr>
        <p:grpSpPr bwMode="auto">
          <a:xfrm>
            <a:off x="5638800" y="2667000"/>
            <a:ext cx="2222500" cy="1822450"/>
            <a:chOff x="2592" y="1680"/>
            <a:chExt cx="1400" cy="1148"/>
          </a:xfrm>
        </p:grpSpPr>
        <p:sp>
          <p:nvSpPr>
            <p:cNvPr id="92244" name="Text Box 84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92245" name="Oval 85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46" name="Rectangle 86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47" name="Rectangle 87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48" name="Rectangle 88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49" name="Oval 89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0" name="Text Box 90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1" name="Oval 91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2" name="Arc 92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3" name="Line 93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4" name="Text Box 94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92255" name="Text Box 95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6" name="Line 96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7" name="Line 97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8" name="Line 98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9" name="Line 99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0" name="Line 100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1" name="Line 101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2" name="Line 102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3" name="Line 103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4" name="Line 104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5" name="Line 105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6" name="Line 106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7" name="Line 107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8" name="Line 108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9" name="Line 109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0" name="Line 110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1" name="Line 111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2" name="Line 112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3" name="Line 113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4" name="Line 114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5" name="Line 115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6" name="Line 116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7" name="Line 117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8" name="Line 118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9" name="Line 119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0" name="Line 120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1" name="Line 121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2" name="Line 122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3" name="Line 123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4" name="Line 124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5" name="Line 125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6" name="Text Box 126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7" name="Text Box 127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2288" name="Text Box 128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9" name="Text Box 129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0" name="Text Box 130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92291" name="AutoShape 131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2" name="Rectangle 132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3" name="Rectangle 133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94" name="Rectangle 134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5" name="AutoShape 135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6" name="Arc 136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7" name="Freeform 137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8" name="Freeform 138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9" name="AutoShape 139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300" name="Oval 140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301" name="Oval 141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302" name="Text Box 142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2303" name="Text Box 143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</p:grpSp>
      <p:grpSp>
        <p:nvGrpSpPr>
          <p:cNvPr id="8" name="Group 144"/>
          <p:cNvGrpSpPr>
            <a:grpSpLocks/>
          </p:cNvGrpSpPr>
          <p:nvPr/>
        </p:nvGrpSpPr>
        <p:grpSpPr bwMode="auto">
          <a:xfrm rot="-1062720">
            <a:off x="6248400" y="3340100"/>
            <a:ext cx="939800" cy="635000"/>
            <a:chOff x="1680" y="1440"/>
            <a:chExt cx="592" cy="400"/>
          </a:xfrm>
        </p:grpSpPr>
        <p:sp>
          <p:nvSpPr>
            <p:cNvPr id="92305" name="Oval 145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06" name="Line 146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307" name="Line 147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310" name="Text Box 150"/>
          <p:cNvSpPr txBox="1">
            <a:spLocks noChangeArrowheads="1"/>
          </p:cNvSpPr>
          <p:nvPr/>
        </p:nvSpPr>
        <p:spPr bwMode="auto">
          <a:xfrm>
            <a:off x="4343400" y="46482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K</a:t>
            </a:r>
          </a:p>
        </p:txBody>
      </p:sp>
      <p:sp>
        <p:nvSpPr>
          <p:cNvPr id="92311" name="Text Box 151"/>
          <p:cNvSpPr txBox="1">
            <a:spLocks noChangeArrowheads="1"/>
          </p:cNvSpPr>
          <p:nvPr/>
        </p:nvSpPr>
        <p:spPr bwMode="auto">
          <a:xfrm>
            <a:off x="6477000" y="38862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92312" name="Line 152"/>
          <p:cNvSpPr>
            <a:spLocks noChangeShapeType="1"/>
          </p:cNvSpPr>
          <p:nvPr/>
        </p:nvSpPr>
        <p:spPr bwMode="auto">
          <a:xfrm>
            <a:off x="2590800" y="44196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313" name="Line 153"/>
          <p:cNvSpPr>
            <a:spLocks noChangeShapeType="1"/>
          </p:cNvSpPr>
          <p:nvPr/>
        </p:nvSpPr>
        <p:spPr bwMode="auto">
          <a:xfrm>
            <a:off x="4191000" y="44069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oup 155"/>
          <p:cNvGrpSpPr>
            <a:grpSpLocks/>
          </p:cNvGrpSpPr>
          <p:nvPr/>
        </p:nvGrpSpPr>
        <p:grpSpPr bwMode="auto">
          <a:xfrm>
            <a:off x="6400800" y="5029200"/>
            <a:ext cx="565150" cy="304800"/>
            <a:chOff x="1248" y="3648"/>
            <a:chExt cx="356" cy="192"/>
          </a:xfrm>
        </p:grpSpPr>
        <p:grpSp>
          <p:nvGrpSpPr>
            <p:cNvPr id="10" name="Group 156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1" name="Group 157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2318" name="Line 158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19" name="Rectangle 159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2320" name="Line 160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21" name="Line 161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22" name="Line 162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2323" name="Line 163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324" name="Line 164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325" name="AutoShape 165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66"/>
          <p:cNvGrpSpPr>
            <a:grpSpLocks/>
          </p:cNvGrpSpPr>
          <p:nvPr/>
        </p:nvGrpSpPr>
        <p:grpSpPr bwMode="auto">
          <a:xfrm>
            <a:off x="6934200" y="5029200"/>
            <a:ext cx="565150" cy="304800"/>
            <a:chOff x="1248" y="3648"/>
            <a:chExt cx="356" cy="192"/>
          </a:xfrm>
        </p:grpSpPr>
        <p:grpSp>
          <p:nvGrpSpPr>
            <p:cNvPr id="13" name="Group 167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4" name="Group 168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2329" name="Line 169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30" name="Rectangle 170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2331" name="Line 171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32" name="Line 172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33" name="Line 173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2334" name="Line 174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335" name="Line 175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336" name="AutoShape 176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77"/>
          <p:cNvGrpSpPr>
            <a:grpSpLocks/>
          </p:cNvGrpSpPr>
          <p:nvPr/>
        </p:nvGrpSpPr>
        <p:grpSpPr bwMode="auto">
          <a:xfrm>
            <a:off x="7467600" y="5029200"/>
            <a:ext cx="565150" cy="304800"/>
            <a:chOff x="1248" y="3648"/>
            <a:chExt cx="356" cy="192"/>
          </a:xfrm>
        </p:grpSpPr>
        <p:grpSp>
          <p:nvGrpSpPr>
            <p:cNvPr id="16" name="Group 178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7" name="Group 179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2340" name="Line 180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41" name="Rectangle 181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2342" name="Line 182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43" name="Line 183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44" name="Line 184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2345" name="Line 185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346" name="Line 186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347" name="AutoShape 187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241" name="Line 81"/>
          <p:cNvSpPr>
            <a:spLocks noChangeShapeType="1"/>
          </p:cNvSpPr>
          <p:nvPr/>
        </p:nvSpPr>
        <p:spPr bwMode="auto">
          <a:xfrm>
            <a:off x="5308600" y="43434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42" name="Line 82"/>
          <p:cNvSpPr>
            <a:spLocks noChangeShapeType="1"/>
          </p:cNvSpPr>
          <p:nvPr/>
        </p:nvSpPr>
        <p:spPr bwMode="auto">
          <a:xfrm>
            <a:off x="7620000" y="43307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1523999" y="5638800"/>
            <a:ext cx="107486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Lần đo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Hiệu điện thế = 4,5V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–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Cường độ dòng điện = 0,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320000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920000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0" y="2667000"/>
            <a:ext cx="2286000" cy="1893888"/>
            <a:chOff x="480" y="1680"/>
            <a:chExt cx="1440" cy="1193"/>
          </a:xfrm>
        </p:grpSpPr>
        <p:sp>
          <p:nvSpPr>
            <p:cNvPr id="93187" name="Rectangle 3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88" name="AutoShape 4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89" name="Rectangle 5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0" name="Rectangle 6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1" name="Oval 7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2" name="Arc 8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3" name="Text Box 9"/>
            <p:cNvSpPr txBox="1">
              <a:spLocks noChangeArrowheads="1"/>
            </p:cNvSpPr>
            <p:nvPr/>
          </p:nvSpPr>
          <p:spPr bwMode="auto">
            <a:xfrm rot="1939314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0,5</a:t>
              </a:r>
            </a:p>
          </p:txBody>
        </p:sp>
        <p:sp>
          <p:nvSpPr>
            <p:cNvPr id="93194" name="Line 10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5" name="Line 11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6" name="Line 12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7" name="Line 13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8" name="Line 14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9" name="Line 15"/>
            <p:cNvSpPr>
              <a:spLocks noChangeShapeType="1"/>
            </p:cNvSpPr>
            <p:nvPr/>
          </p:nvSpPr>
          <p:spPr bwMode="auto">
            <a:xfrm rot="189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0" name="Line 16"/>
            <p:cNvSpPr>
              <a:spLocks noChangeShapeType="1"/>
            </p:cNvSpPr>
            <p:nvPr/>
          </p:nvSpPr>
          <p:spPr bwMode="auto">
            <a:xfrm rot="195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1" name="Line 17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2" name="Line 18"/>
            <p:cNvSpPr>
              <a:spLocks noChangeShapeType="1"/>
            </p:cNvSpPr>
            <p:nvPr/>
          </p:nvSpPr>
          <p:spPr bwMode="auto">
            <a:xfrm rot="207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3" name="Line 19"/>
            <p:cNvSpPr>
              <a:spLocks noChangeShapeType="1"/>
            </p:cNvSpPr>
            <p:nvPr/>
          </p:nvSpPr>
          <p:spPr bwMode="auto">
            <a:xfrm rot="21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4" name="Line 20"/>
            <p:cNvSpPr>
              <a:spLocks noChangeShapeType="1"/>
            </p:cNvSpPr>
            <p:nvPr/>
          </p:nvSpPr>
          <p:spPr bwMode="auto">
            <a:xfrm rot="495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5" name="Line 21"/>
            <p:cNvSpPr>
              <a:spLocks noChangeShapeType="1"/>
            </p:cNvSpPr>
            <p:nvPr/>
          </p:nvSpPr>
          <p:spPr bwMode="auto">
            <a:xfrm rot="393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6" name="Line 22"/>
            <p:cNvSpPr>
              <a:spLocks noChangeShapeType="1"/>
            </p:cNvSpPr>
            <p:nvPr/>
          </p:nvSpPr>
          <p:spPr bwMode="auto">
            <a:xfrm rot="399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7" name="Line 23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8" name="Line 24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9" name="Line 25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10" name="Text Box 26"/>
            <p:cNvSpPr txBox="1">
              <a:spLocks noChangeArrowheads="1"/>
            </p:cNvSpPr>
            <p:nvPr/>
          </p:nvSpPr>
          <p:spPr bwMode="auto">
            <a:xfrm rot="17403252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11" name="Text Box 27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3212" name="Text Box 28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,5</a:t>
              </a:r>
            </a:p>
          </p:txBody>
        </p:sp>
        <p:sp>
          <p:nvSpPr>
            <p:cNvPr id="93213" name="Text Box 29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3214" name="AutoShape 30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15" name="Rectangle 31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16" name="AutoShape 32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93218" name="Arc 34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G0" fmla="+- 20850 0 0"/>
                  <a:gd name="G1" fmla="+- 0 0 0"/>
                  <a:gd name="G2" fmla="+- 21600 0 0"/>
                  <a:gd name="T0" fmla="*/ 42223 w 42223"/>
                  <a:gd name="T1" fmla="*/ 3121 h 21600"/>
                  <a:gd name="T2" fmla="*/ 0 w 42223"/>
                  <a:gd name="T3" fmla="*/ 5642 h 21600"/>
                  <a:gd name="T4" fmla="*/ 20850 w 4222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219" name="Freeform 35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220" name="Freeform 36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221" name="Oval 37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222" name="Oval 38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23" name="Oval 39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24" name="Text Box 40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93225" name="Text Box 41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3226" name="Text Box 42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3227" name="Rectangle 43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3230" name="Line 46"/>
          <p:cNvSpPr>
            <a:spLocks noChangeShapeType="1"/>
          </p:cNvSpPr>
          <p:nvPr/>
        </p:nvSpPr>
        <p:spPr bwMode="auto">
          <a:xfrm>
            <a:off x="2565400" y="5181600"/>
            <a:ext cx="2133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31" name="Line 47"/>
          <p:cNvSpPr>
            <a:spLocks noChangeShapeType="1"/>
          </p:cNvSpPr>
          <p:nvPr/>
        </p:nvSpPr>
        <p:spPr bwMode="auto">
          <a:xfrm>
            <a:off x="8610600" y="5181600"/>
            <a:ext cx="1524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32" name="Line 48"/>
          <p:cNvSpPr>
            <a:spLocks noChangeShapeType="1"/>
          </p:cNvSpPr>
          <p:nvPr/>
        </p:nvSpPr>
        <p:spPr bwMode="auto">
          <a:xfrm>
            <a:off x="4876800" y="1600200"/>
            <a:ext cx="0" cy="2819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33" name="Line 49"/>
          <p:cNvSpPr>
            <a:spLocks noChangeShapeType="1"/>
          </p:cNvSpPr>
          <p:nvPr/>
        </p:nvSpPr>
        <p:spPr bwMode="auto">
          <a:xfrm flipH="1">
            <a:off x="10134600" y="1600200"/>
            <a:ext cx="0" cy="3581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791200" y="1295400"/>
            <a:ext cx="2209800" cy="533400"/>
            <a:chOff x="3984" y="912"/>
            <a:chExt cx="1008" cy="144"/>
          </a:xfrm>
        </p:grpSpPr>
        <p:sp>
          <p:nvSpPr>
            <p:cNvPr id="93235" name="Line 51"/>
            <p:cNvSpPr>
              <a:spLocks noChangeShapeType="1"/>
            </p:cNvSpPr>
            <p:nvPr/>
          </p:nvSpPr>
          <p:spPr bwMode="auto">
            <a:xfrm flipH="1">
              <a:off x="403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36" name="Line 52"/>
            <p:cNvSpPr>
              <a:spLocks noChangeShapeType="1"/>
            </p:cNvSpPr>
            <p:nvPr/>
          </p:nvSpPr>
          <p:spPr bwMode="auto">
            <a:xfrm flipH="1">
              <a:off x="4176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37" name="Line 53"/>
            <p:cNvSpPr>
              <a:spLocks noChangeShapeType="1"/>
            </p:cNvSpPr>
            <p:nvPr/>
          </p:nvSpPr>
          <p:spPr bwMode="auto">
            <a:xfrm flipH="1">
              <a:off x="4320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38" name="Line 54"/>
            <p:cNvSpPr>
              <a:spLocks noChangeShapeType="1"/>
            </p:cNvSpPr>
            <p:nvPr/>
          </p:nvSpPr>
          <p:spPr bwMode="auto">
            <a:xfrm flipH="1">
              <a:off x="4464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39" name="Line 55"/>
            <p:cNvSpPr>
              <a:spLocks noChangeShapeType="1"/>
            </p:cNvSpPr>
            <p:nvPr/>
          </p:nvSpPr>
          <p:spPr bwMode="auto">
            <a:xfrm flipH="1">
              <a:off x="4608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0" name="Line 56"/>
            <p:cNvSpPr>
              <a:spLocks noChangeShapeType="1"/>
            </p:cNvSpPr>
            <p:nvPr/>
          </p:nvSpPr>
          <p:spPr bwMode="auto">
            <a:xfrm>
              <a:off x="4896" y="1008"/>
              <a:ext cx="9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1" name="Line 57"/>
            <p:cNvSpPr>
              <a:spLocks noChangeShapeType="1"/>
            </p:cNvSpPr>
            <p:nvPr/>
          </p:nvSpPr>
          <p:spPr bwMode="auto">
            <a:xfrm>
              <a:off x="4128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2" name="Line 58"/>
            <p:cNvSpPr>
              <a:spLocks noChangeShapeType="1"/>
            </p:cNvSpPr>
            <p:nvPr/>
          </p:nvSpPr>
          <p:spPr bwMode="auto">
            <a:xfrm>
              <a:off x="4272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3" name="Line 59"/>
            <p:cNvSpPr>
              <a:spLocks noChangeShapeType="1"/>
            </p:cNvSpPr>
            <p:nvPr/>
          </p:nvSpPr>
          <p:spPr bwMode="auto">
            <a:xfrm>
              <a:off x="4416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4" name="Line 60"/>
            <p:cNvSpPr>
              <a:spLocks noChangeShapeType="1"/>
            </p:cNvSpPr>
            <p:nvPr/>
          </p:nvSpPr>
          <p:spPr bwMode="auto">
            <a:xfrm>
              <a:off x="4560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5" name="Line 61"/>
            <p:cNvSpPr>
              <a:spLocks noChangeShapeType="1"/>
            </p:cNvSpPr>
            <p:nvPr/>
          </p:nvSpPr>
          <p:spPr bwMode="auto">
            <a:xfrm>
              <a:off x="4704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6" name="Line 62"/>
            <p:cNvSpPr>
              <a:spLocks noChangeShapeType="1"/>
            </p:cNvSpPr>
            <p:nvPr/>
          </p:nvSpPr>
          <p:spPr bwMode="auto">
            <a:xfrm flipH="1">
              <a:off x="475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7" name="Line 63"/>
            <p:cNvSpPr>
              <a:spLocks noChangeShapeType="1"/>
            </p:cNvSpPr>
            <p:nvPr/>
          </p:nvSpPr>
          <p:spPr bwMode="auto">
            <a:xfrm>
              <a:off x="4848" y="912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8" name="Line 64"/>
            <p:cNvSpPr>
              <a:spLocks noChangeShapeType="1"/>
            </p:cNvSpPr>
            <p:nvPr/>
          </p:nvSpPr>
          <p:spPr bwMode="auto">
            <a:xfrm>
              <a:off x="3984" y="960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249" name="Text Box 65"/>
          <p:cNvSpPr txBox="1">
            <a:spLocks noChangeArrowheads="1"/>
          </p:cNvSpPr>
          <p:nvPr/>
        </p:nvSpPr>
        <p:spPr bwMode="auto">
          <a:xfrm>
            <a:off x="6096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3250" name="Text Box 66"/>
          <p:cNvSpPr txBox="1">
            <a:spLocks noChangeArrowheads="1"/>
          </p:cNvSpPr>
          <p:nvPr/>
        </p:nvSpPr>
        <p:spPr bwMode="auto">
          <a:xfrm>
            <a:off x="7620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93251" name="Line 67"/>
          <p:cNvSpPr>
            <a:spLocks noChangeShapeType="1"/>
          </p:cNvSpPr>
          <p:nvPr/>
        </p:nvSpPr>
        <p:spPr bwMode="auto">
          <a:xfrm rot="1070359" flipV="1">
            <a:off x="5029200" y="1981200"/>
            <a:ext cx="495300" cy="12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4267200" y="4829175"/>
            <a:ext cx="838200" cy="787400"/>
            <a:chOff x="3120" y="1968"/>
            <a:chExt cx="576" cy="400"/>
          </a:xfrm>
        </p:grpSpPr>
        <p:sp>
          <p:nvSpPr>
            <p:cNvPr id="93253" name="Line 69"/>
            <p:cNvSpPr>
              <a:spLocks noChangeShapeType="1"/>
            </p:cNvSpPr>
            <p:nvPr/>
          </p:nvSpPr>
          <p:spPr bwMode="auto">
            <a:xfrm flipV="1">
              <a:off x="3408" y="1968"/>
              <a:ext cx="288" cy="192"/>
            </a:xfrm>
            <a:prstGeom prst="line">
              <a:avLst/>
            </a:prstGeom>
            <a:noFill/>
            <a:ln w="57150">
              <a:solidFill>
                <a:srgbClr val="660033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54" name="Line 70"/>
            <p:cNvSpPr>
              <a:spLocks noChangeShapeType="1"/>
            </p:cNvSpPr>
            <p:nvPr/>
          </p:nvSpPr>
          <p:spPr bwMode="auto">
            <a:xfrm flipV="1">
              <a:off x="3120" y="2176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255" name="Line 71"/>
          <p:cNvSpPr>
            <a:spLocks noChangeShapeType="1"/>
          </p:cNvSpPr>
          <p:nvPr/>
        </p:nvSpPr>
        <p:spPr bwMode="auto">
          <a:xfrm flipH="1" flipV="1">
            <a:off x="5029200" y="2057401"/>
            <a:ext cx="304800" cy="182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Group 72"/>
          <p:cNvGrpSpPr>
            <a:grpSpLocks/>
          </p:cNvGrpSpPr>
          <p:nvPr/>
        </p:nvGrpSpPr>
        <p:grpSpPr bwMode="auto">
          <a:xfrm rot="-1062720">
            <a:off x="2895600" y="3352800"/>
            <a:ext cx="939800" cy="635000"/>
            <a:chOff x="1680" y="1440"/>
            <a:chExt cx="592" cy="400"/>
          </a:xfrm>
        </p:grpSpPr>
        <p:sp>
          <p:nvSpPr>
            <p:cNvPr id="93257" name="Oval 73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258" name="Line 74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59" name="Line 75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260" name="Line 76"/>
          <p:cNvSpPr>
            <a:spLocks noChangeShapeType="1"/>
          </p:cNvSpPr>
          <p:nvPr/>
        </p:nvSpPr>
        <p:spPr bwMode="auto">
          <a:xfrm>
            <a:off x="4876800" y="1600200"/>
            <a:ext cx="9271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1" name="Line 77"/>
          <p:cNvSpPr>
            <a:spLocks noChangeShapeType="1"/>
          </p:cNvSpPr>
          <p:nvPr/>
        </p:nvSpPr>
        <p:spPr bwMode="auto">
          <a:xfrm>
            <a:off x="7848600" y="1600200"/>
            <a:ext cx="2286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2" name="Line 78"/>
          <p:cNvSpPr>
            <a:spLocks noChangeShapeType="1"/>
          </p:cNvSpPr>
          <p:nvPr/>
        </p:nvSpPr>
        <p:spPr bwMode="auto">
          <a:xfrm>
            <a:off x="5334000" y="5181600"/>
            <a:ext cx="990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3" name="Line 79"/>
          <p:cNvSpPr>
            <a:spLocks noChangeShapeType="1"/>
          </p:cNvSpPr>
          <p:nvPr/>
        </p:nvSpPr>
        <p:spPr bwMode="auto">
          <a:xfrm>
            <a:off x="53340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4" name="Line 80"/>
          <p:cNvSpPr>
            <a:spLocks noChangeShapeType="1"/>
          </p:cNvSpPr>
          <p:nvPr/>
        </p:nvSpPr>
        <p:spPr bwMode="auto">
          <a:xfrm>
            <a:off x="82296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83"/>
          <p:cNvGrpSpPr>
            <a:grpSpLocks/>
          </p:cNvGrpSpPr>
          <p:nvPr/>
        </p:nvGrpSpPr>
        <p:grpSpPr bwMode="auto">
          <a:xfrm>
            <a:off x="5638800" y="2667000"/>
            <a:ext cx="2222500" cy="1822450"/>
            <a:chOff x="2592" y="1680"/>
            <a:chExt cx="1400" cy="1148"/>
          </a:xfrm>
        </p:grpSpPr>
        <p:sp>
          <p:nvSpPr>
            <p:cNvPr id="93268" name="Text Box 84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93269" name="Oval 85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270" name="Rectangle 86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1" name="Rectangle 87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2" name="Rectangle 88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3" name="Oval 89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4" name="Text Box 90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5" name="Oval 91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6" name="Arc 92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7" name="Line 93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8" name="Text Box 94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93279" name="Text Box 95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0" name="Line 96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1" name="Line 97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2" name="Line 98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3" name="Line 99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4" name="Line 100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5" name="Line 101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6" name="Line 102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7" name="Line 103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8" name="Line 104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9" name="Line 105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0" name="Line 106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1" name="Line 107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2" name="Line 108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3" name="Line 109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4" name="Line 110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5" name="Line 111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6" name="Line 112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7" name="Line 113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8" name="Line 114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9" name="Line 115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0" name="Line 116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1" name="Line 117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2" name="Line 118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3" name="Line 119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4" name="Line 120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5" name="Line 121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6" name="Line 122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7" name="Line 123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8" name="Line 124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9" name="Line 125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0" name="Text Box 126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1" name="Text Box 127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3312" name="Text Box 128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3" name="Text Box 129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4" name="Text Box 130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93315" name="AutoShape 131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6" name="Rectangle 132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7" name="Rectangle 133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318" name="Rectangle 134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9" name="AutoShape 135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0" name="Arc 136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1" name="Freeform 137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2" name="Freeform 138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3" name="AutoShape 139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4" name="Oval 140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5" name="Oval 141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6" name="Text Box 142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3327" name="Text Box 143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</p:grpSp>
      <p:grpSp>
        <p:nvGrpSpPr>
          <p:cNvPr id="8" name="Group 144"/>
          <p:cNvGrpSpPr>
            <a:grpSpLocks/>
          </p:cNvGrpSpPr>
          <p:nvPr/>
        </p:nvGrpSpPr>
        <p:grpSpPr bwMode="auto">
          <a:xfrm rot="-1062720">
            <a:off x="6248400" y="3340100"/>
            <a:ext cx="939800" cy="635000"/>
            <a:chOff x="1680" y="1440"/>
            <a:chExt cx="592" cy="400"/>
          </a:xfrm>
        </p:grpSpPr>
        <p:sp>
          <p:nvSpPr>
            <p:cNvPr id="93329" name="Oval 145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330" name="Line 146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31" name="Line 147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334" name="Text Box 150"/>
          <p:cNvSpPr txBox="1">
            <a:spLocks noChangeArrowheads="1"/>
          </p:cNvSpPr>
          <p:nvPr/>
        </p:nvSpPr>
        <p:spPr bwMode="auto">
          <a:xfrm>
            <a:off x="4343400" y="46482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K</a:t>
            </a:r>
          </a:p>
        </p:txBody>
      </p:sp>
      <p:sp>
        <p:nvSpPr>
          <p:cNvPr id="93335" name="Text Box 151"/>
          <p:cNvSpPr txBox="1">
            <a:spLocks noChangeArrowheads="1"/>
          </p:cNvSpPr>
          <p:nvPr/>
        </p:nvSpPr>
        <p:spPr bwMode="auto">
          <a:xfrm>
            <a:off x="6477000" y="38862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93336" name="Line 152"/>
          <p:cNvSpPr>
            <a:spLocks noChangeShapeType="1"/>
          </p:cNvSpPr>
          <p:nvPr/>
        </p:nvSpPr>
        <p:spPr bwMode="auto">
          <a:xfrm>
            <a:off x="2590800" y="44196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337" name="Line 153"/>
          <p:cNvSpPr>
            <a:spLocks noChangeShapeType="1"/>
          </p:cNvSpPr>
          <p:nvPr/>
        </p:nvSpPr>
        <p:spPr bwMode="auto">
          <a:xfrm>
            <a:off x="4191000" y="44069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oup 155"/>
          <p:cNvGrpSpPr>
            <a:grpSpLocks/>
          </p:cNvGrpSpPr>
          <p:nvPr/>
        </p:nvGrpSpPr>
        <p:grpSpPr bwMode="auto">
          <a:xfrm>
            <a:off x="6400800" y="5029200"/>
            <a:ext cx="565150" cy="304800"/>
            <a:chOff x="1248" y="3648"/>
            <a:chExt cx="356" cy="192"/>
          </a:xfrm>
        </p:grpSpPr>
        <p:grpSp>
          <p:nvGrpSpPr>
            <p:cNvPr id="10" name="Group 156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1" name="Group 157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3342" name="Line 158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43" name="Rectangle 159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3344" name="Line 160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45" name="Line 161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46" name="Line 162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3347" name="Line 163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348" name="Line 164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349" name="AutoShape 165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66"/>
          <p:cNvGrpSpPr>
            <a:grpSpLocks/>
          </p:cNvGrpSpPr>
          <p:nvPr/>
        </p:nvGrpSpPr>
        <p:grpSpPr bwMode="auto">
          <a:xfrm>
            <a:off x="6934200" y="5029200"/>
            <a:ext cx="565150" cy="304800"/>
            <a:chOff x="1248" y="3648"/>
            <a:chExt cx="356" cy="192"/>
          </a:xfrm>
        </p:grpSpPr>
        <p:grpSp>
          <p:nvGrpSpPr>
            <p:cNvPr id="13" name="Group 167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4" name="Group 168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3353" name="Line 169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54" name="Rectangle 170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3355" name="Line 171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56" name="Line 172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57" name="Line 173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3358" name="Line 174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359" name="Line 175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360" name="AutoShape 176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77"/>
          <p:cNvGrpSpPr>
            <a:grpSpLocks/>
          </p:cNvGrpSpPr>
          <p:nvPr/>
        </p:nvGrpSpPr>
        <p:grpSpPr bwMode="auto">
          <a:xfrm>
            <a:off x="7467600" y="5029200"/>
            <a:ext cx="565150" cy="304800"/>
            <a:chOff x="1248" y="3648"/>
            <a:chExt cx="356" cy="192"/>
          </a:xfrm>
        </p:grpSpPr>
        <p:grpSp>
          <p:nvGrpSpPr>
            <p:cNvPr id="16" name="Group 178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7" name="Group 179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3364" name="Line 180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65" name="Rectangle 181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3366" name="Line 182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67" name="Line 183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68" name="Line 184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3369" name="Line 185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370" name="Line 186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371" name="AutoShape 187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" name="Group 188"/>
          <p:cNvGrpSpPr>
            <a:grpSpLocks/>
          </p:cNvGrpSpPr>
          <p:nvPr/>
        </p:nvGrpSpPr>
        <p:grpSpPr bwMode="auto">
          <a:xfrm>
            <a:off x="8001000" y="5029200"/>
            <a:ext cx="565150" cy="304800"/>
            <a:chOff x="1248" y="3648"/>
            <a:chExt cx="356" cy="192"/>
          </a:xfrm>
        </p:grpSpPr>
        <p:grpSp>
          <p:nvGrpSpPr>
            <p:cNvPr id="19" name="Group 189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20" name="Group 190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3375" name="Line 191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76" name="Rectangle 192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3377" name="Line 193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78" name="Line 194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79" name="Line 195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3380" name="Line 196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381" name="Line 197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382" name="AutoShape 198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265" name="Line 81"/>
          <p:cNvSpPr>
            <a:spLocks noChangeShapeType="1"/>
          </p:cNvSpPr>
          <p:nvPr/>
        </p:nvSpPr>
        <p:spPr bwMode="auto">
          <a:xfrm>
            <a:off x="5308600" y="43434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6" name="Line 82"/>
          <p:cNvSpPr>
            <a:spLocks noChangeShapeType="1"/>
          </p:cNvSpPr>
          <p:nvPr/>
        </p:nvSpPr>
        <p:spPr bwMode="auto">
          <a:xfrm>
            <a:off x="7620000" y="43307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1524000" y="56388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Lần đo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4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Hiệu điện thế = 6V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– 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Cường độ dòng điện = 1A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520000">
                                      <p:cBhvr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120000">
                                      <p:cBhvr>
                                        <p:cTn id="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4B5612A-9A03-248F-8D93-103C8AF147EC}"/>
              </a:ext>
            </a:extLst>
          </p:cNvPr>
          <p:cNvSpPr/>
          <p:nvPr/>
        </p:nvSpPr>
        <p:spPr>
          <a:xfrm>
            <a:off x="512548" y="681319"/>
            <a:ext cx="11026588" cy="5764444"/>
          </a:xfrm>
          <a:prstGeom prst="roundRect">
            <a:avLst/>
          </a:prstGeom>
          <a:noFill/>
          <a:ln w="28575">
            <a:solidFill>
              <a:srgbClr val="D83434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5F8C45-D360-5CE8-6020-A60165B9FF2A}"/>
              </a:ext>
            </a:extLst>
          </p:cNvPr>
          <p:cNvSpPr txBox="1"/>
          <p:nvPr/>
        </p:nvSpPr>
        <p:spPr>
          <a:xfrm>
            <a:off x="4385301" y="273324"/>
            <a:ext cx="3217352" cy="646986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Calibri" panose="020F0502020204030204" pitchFamily="34" charset="0"/>
              </a:rPr>
              <a:t>PHIẾU HỌC TẬP 2</a:t>
            </a:r>
          </a:p>
        </p:txBody>
      </p:sp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B308FE97-0DCD-7BED-DE77-5522A6A6F6CD}"/>
              </a:ext>
            </a:extLst>
          </p:cNvPr>
          <p:cNvSpPr txBox="1">
            <a:spLocks/>
          </p:cNvSpPr>
          <p:nvPr/>
        </p:nvSpPr>
        <p:spPr>
          <a:xfrm>
            <a:off x="602968" y="852154"/>
            <a:ext cx="786561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1. </a:t>
            </a:r>
            <a:endParaRPr lang="vi-VN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4AA29FF3-FB24-615D-F77C-E8B77B9F7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4476504"/>
                  </p:ext>
                </p:extLst>
              </p:nvPr>
            </p:nvGraphicFramePr>
            <p:xfrm>
              <a:off x="911289" y="1601629"/>
              <a:ext cx="9971461" cy="25665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6819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ương số</a:t>
                          </a:r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4AA29FF3-FB24-615D-F77C-E8B77B9F7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4476504"/>
                  </p:ext>
                </p:extLst>
              </p:nvPr>
            </p:nvGraphicFramePr>
            <p:xfrm>
              <a:off x="911289" y="1601629"/>
              <a:ext cx="9971461" cy="25665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6819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2" t="-277679" r="-165640" b="-44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Google Shape;1924;p44">
            <a:extLst>
              <a:ext uri="{FF2B5EF4-FFF2-40B4-BE49-F238E27FC236}">
                <a16:creationId xmlns:a16="http://schemas.microsoft.com/office/drawing/2014/main" id="{238E65DC-D4FF-E7AB-CC6C-DEF7A844492E}"/>
              </a:ext>
            </a:extLst>
          </p:cNvPr>
          <p:cNvSpPr txBox="1">
            <a:spLocks/>
          </p:cNvSpPr>
          <p:nvPr/>
        </p:nvSpPr>
        <p:spPr>
          <a:xfrm>
            <a:off x="574514" y="4323127"/>
            <a:ext cx="10588104" cy="983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2. K</a:t>
            </a:r>
            <a:r>
              <a:rPr lang="vi-VN" dirty="0">
                <a:solidFill>
                  <a:srgbClr val="002060"/>
                </a:solidFill>
              </a:rPr>
              <a:t>hi hiệu điện thế đặt vào hai đầu vật dẫn điện tăng, cường độ dòng điện chạy qua vật dẫn điện cũng tăng theo tỉ lệ không đổi U:I = 15.</a:t>
            </a:r>
            <a:r>
              <a:rPr lang="en-US" dirty="0">
                <a:solidFill>
                  <a:srgbClr val="002060"/>
                </a:solidFill>
              </a:rPr>
              <a:t> </a:t>
            </a:r>
            <a:endParaRPr lang="vi-VN" dirty="0">
              <a:solidFill>
                <a:srgbClr val="00206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5F57929-8FEF-3867-A63A-B4D757660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8200" y="93232"/>
            <a:ext cx="1709677" cy="18042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Google Shape;1924;p44">
                <a:extLst>
                  <a:ext uri="{FF2B5EF4-FFF2-40B4-BE49-F238E27FC236}">
                    <a16:creationId xmlns:a16="http://schemas.microsoft.com/office/drawing/2014/main" id="{DEE7A0F2-EEC3-DEEF-334D-1FE325276B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4514" y="5306974"/>
                <a:ext cx="10588104" cy="9838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algn="l"/>
                <a:r>
                  <a:rPr lang="en-US" dirty="0">
                    <a:solidFill>
                      <a:srgbClr val="002060"/>
                    </a:solidFill>
                  </a:rPr>
                  <a:t>3. </a:t>
                </a:r>
                <a:r>
                  <a:rPr lang="en-US" dirty="0" err="1">
                    <a:solidFill>
                      <a:srgbClr val="002060"/>
                    </a:solidFill>
                  </a:rPr>
                  <a:t>Tỉ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số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num>
                      <m:den>
                        <m:r>
                          <a:rPr lang="en-VN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ối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oạ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dây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dẫ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không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ổi</a:t>
                </a:r>
                <a:endParaRPr lang="vi-VN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4" name="Google Shape;1924;p44">
                <a:extLst>
                  <a:ext uri="{FF2B5EF4-FFF2-40B4-BE49-F238E27FC236}">
                    <a16:creationId xmlns:a16="http://schemas.microsoft.com/office/drawing/2014/main" id="{DEE7A0F2-EEC3-DEEF-334D-1FE325276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14" y="5306974"/>
                <a:ext cx="10588104" cy="983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32641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15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654222"/>
            <a:ext cx="10928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ẽ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ồ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ị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iểu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iễn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ựu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ụ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uộ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I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à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U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iữ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a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ầu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oạ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ây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ẫn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E05D5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1924;p44">
            <a:extLst>
              <a:ext uri="{FF2B5EF4-FFF2-40B4-BE49-F238E27FC236}">
                <a16:creationId xmlns:a16="http://schemas.microsoft.com/office/drawing/2014/main" id="{E68EE885-F22E-E73F-97D8-015D20A3A7FE}"/>
              </a:ext>
            </a:extLst>
          </p:cNvPr>
          <p:cNvSpPr txBox="1">
            <a:spLocks/>
          </p:cNvSpPr>
          <p:nvPr/>
        </p:nvSpPr>
        <p:spPr>
          <a:xfrm>
            <a:off x="444566" y="1606748"/>
            <a:ext cx="10553204" cy="1132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/>
            <a:r>
              <a:rPr lang="vi-VN" dirty="0">
                <a:solidFill>
                  <a:srgbClr val="002060"/>
                </a:solidFill>
              </a:rPr>
              <a:t>Dựa vào số liệu </a:t>
            </a:r>
            <a:r>
              <a:rPr lang="en-US" dirty="0" err="1">
                <a:solidFill>
                  <a:srgbClr val="002060"/>
                </a:solidFill>
              </a:rPr>
              <a:t>sau</a:t>
            </a:r>
            <a:r>
              <a:rPr lang="vi-VN" dirty="0">
                <a:solidFill>
                  <a:srgbClr val="002060"/>
                </a:solidFill>
              </a:rPr>
              <a:t>, ta vẽ được đ</a:t>
            </a:r>
            <a:r>
              <a:rPr lang="en-US" dirty="0">
                <a:solidFill>
                  <a:srgbClr val="002060"/>
                </a:solidFill>
              </a:rPr>
              <a:t>ồ</a:t>
            </a:r>
            <a:r>
              <a:rPr lang="vi-VN" dirty="0">
                <a:solidFill>
                  <a:srgbClr val="002060"/>
                </a:solidFill>
              </a:rPr>
              <a:t> thị biểu diễn sự phụ thuộc của cường độ dòng điện</a:t>
            </a:r>
            <a:r>
              <a:rPr lang="en-US" dirty="0">
                <a:solidFill>
                  <a:srgbClr val="002060"/>
                </a:solidFill>
              </a:rPr>
              <a:t> I </a:t>
            </a:r>
            <a:r>
              <a:rPr lang="vi-VN" dirty="0">
                <a:solidFill>
                  <a:srgbClr val="002060"/>
                </a:solidFill>
              </a:rPr>
              <a:t>vào hiệu điện thế</a:t>
            </a:r>
            <a:r>
              <a:rPr lang="en-US" dirty="0">
                <a:solidFill>
                  <a:srgbClr val="002060"/>
                </a:solidFill>
              </a:rPr>
              <a:t>  U</a:t>
            </a:r>
            <a:r>
              <a:rPr lang="vi-VN" dirty="0">
                <a:solidFill>
                  <a:srgbClr val="002060"/>
                </a:solidFill>
              </a:rPr>
              <a:t> giữa hai đẩu đoạn dây dẫ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1864DEF-7298-C6C9-D1E5-0F2420C582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2698587"/>
                  </p:ext>
                </p:extLst>
              </p:nvPr>
            </p:nvGraphicFramePr>
            <p:xfrm>
              <a:off x="924838" y="2993495"/>
              <a:ext cx="9971461" cy="27682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73553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ương số</a:t>
                          </a:r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1864DEF-7298-C6C9-D1E5-0F2420C582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2698587"/>
                  </p:ext>
                </p:extLst>
              </p:nvPr>
            </p:nvGraphicFramePr>
            <p:xfrm>
              <a:off x="924838" y="2993495"/>
              <a:ext cx="9971461" cy="27682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7355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62" t="-276860" r="-16564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442406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736048"/>
            <a:ext cx="10928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ẽ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ồ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ị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iểu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iễn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ự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ụ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uộ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I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à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U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iữ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a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ầu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oạ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ây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ẫn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E05D5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1924;p44">
            <a:extLst>
              <a:ext uri="{FF2B5EF4-FFF2-40B4-BE49-F238E27FC236}">
                <a16:creationId xmlns:a16="http://schemas.microsoft.com/office/drawing/2014/main" id="{E68EE885-F22E-E73F-97D8-015D20A3A7FE}"/>
              </a:ext>
            </a:extLst>
          </p:cNvPr>
          <p:cNvSpPr txBox="1">
            <a:spLocks/>
          </p:cNvSpPr>
          <p:nvPr/>
        </p:nvSpPr>
        <p:spPr>
          <a:xfrm>
            <a:off x="196823" y="1546810"/>
            <a:ext cx="3878503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b="1" dirty="0" err="1">
                <a:solidFill>
                  <a:srgbClr val="002060"/>
                </a:solidFill>
              </a:rPr>
              <a:t>Bước</a:t>
            </a:r>
            <a:r>
              <a:rPr lang="en-US" sz="2600" b="1" dirty="0">
                <a:solidFill>
                  <a:srgbClr val="002060"/>
                </a:solidFill>
              </a:rPr>
              <a:t> 1: </a:t>
            </a:r>
            <a:r>
              <a:rPr lang="en-US" sz="2600" dirty="0" err="1">
                <a:solidFill>
                  <a:srgbClr val="002060"/>
                </a:solidFill>
              </a:rPr>
              <a:t>Vẽ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hệ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trục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tọa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độ</a:t>
            </a:r>
            <a:endParaRPr lang="vi-VN" sz="2600" dirty="0">
              <a:solidFill>
                <a:srgbClr val="002060"/>
              </a:solidFill>
            </a:endParaRPr>
          </a:p>
        </p:txBody>
      </p:sp>
      <p:pic>
        <p:nvPicPr>
          <p:cNvPr id="5122" name="Picture 2" descr="Paint brush ">
            <a:extLst>
              <a:ext uri="{FF2B5EF4-FFF2-40B4-BE49-F238E27FC236}">
                <a16:creationId xmlns:a16="http://schemas.microsoft.com/office/drawing/2014/main" id="{6A4C7437-919D-949D-2F9D-AA6410EF3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0004" y="2271157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0E624126-64FD-AEE1-B77E-444A028079AB}"/>
              </a:ext>
            </a:extLst>
          </p:cNvPr>
          <p:cNvSpPr txBox="1">
            <a:spLocks/>
          </p:cNvSpPr>
          <p:nvPr/>
        </p:nvSpPr>
        <p:spPr>
          <a:xfrm>
            <a:off x="1062488" y="2271157"/>
            <a:ext cx="4219726" cy="49244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dirty="0">
                <a:solidFill>
                  <a:srgbClr val="002060"/>
                </a:solidFill>
              </a:rPr>
              <a:t>U - </a:t>
            </a:r>
            <a:r>
              <a:rPr lang="en-US" sz="2600" dirty="0" err="1">
                <a:solidFill>
                  <a:srgbClr val="002060"/>
                </a:solidFill>
              </a:rPr>
              <a:t>trục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hoành</a:t>
            </a:r>
            <a:r>
              <a:rPr lang="en-US" sz="2600" dirty="0">
                <a:solidFill>
                  <a:srgbClr val="002060"/>
                </a:solidFill>
              </a:rPr>
              <a:t>; I - </a:t>
            </a:r>
            <a:r>
              <a:rPr lang="en-US" sz="2600" dirty="0" err="1">
                <a:solidFill>
                  <a:srgbClr val="002060"/>
                </a:solidFill>
              </a:rPr>
              <a:t>trục</a:t>
            </a:r>
            <a:r>
              <a:rPr lang="en-US" sz="2600" dirty="0">
                <a:solidFill>
                  <a:srgbClr val="002060"/>
                </a:solidFill>
              </a:rPr>
              <a:t> tung</a:t>
            </a:r>
            <a:endParaRPr lang="vi-VN" sz="2600" dirty="0">
              <a:solidFill>
                <a:srgbClr val="002060"/>
              </a:solidFill>
            </a:endParaRPr>
          </a:p>
        </p:txBody>
      </p:sp>
      <p:sp>
        <p:nvSpPr>
          <p:cNvPr id="25" name="Text Box 34">
            <a:extLst>
              <a:ext uri="{FF2B5EF4-FFF2-40B4-BE49-F238E27FC236}">
                <a16:creationId xmlns:a16="http://schemas.microsoft.com/office/drawing/2014/main" id="{C607CAE2-1BB4-6D10-96DE-4F5674554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344" y="56874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1,5</a:t>
            </a:r>
          </a:p>
        </p:txBody>
      </p:sp>
      <p:sp>
        <p:nvSpPr>
          <p:cNvPr id="26" name="Text Box 35">
            <a:extLst>
              <a:ext uri="{FF2B5EF4-FFF2-40B4-BE49-F238E27FC236}">
                <a16:creationId xmlns:a16="http://schemas.microsoft.com/office/drawing/2014/main" id="{7D0CDBAF-0D5C-1AA6-E92F-5152769ED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0244" y="56874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4,5</a:t>
            </a:r>
          </a:p>
        </p:txBody>
      </p:sp>
      <p:sp>
        <p:nvSpPr>
          <p:cNvPr id="27" name="Text Box 36">
            <a:extLst>
              <a:ext uri="{FF2B5EF4-FFF2-40B4-BE49-F238E27FC236}">
                <a16:creationId xmlns:a16="http://schemas.microsoft.com/office/drawing/2014/main" id="{3F67858C-6805-3FAB-6000-DE8C5C131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4807" y="56747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6</a:t>
            </a:r>
          </a:p>
        </p:txBody>
      </p:sp>
      <p:sp>
        <p:nvSpPr>
          <p:cNvPr id="28" name="Text Box 38">
            <a:extLst>
              <a:ext uri="{FF2B5EF4-FFF2-40B4-BE49-F238E27FC236}">
                <a16:creationId xmlns:a16="http://schemas.microsoft.com/office/drawing/2014/main" id="{2E7315B4-E158-66E7-4B4A-F4C4337E5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744" y="4747658"/>
            <a:ext cx="7620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0,1</a:t>
            </a:r>
          </a:p>
        </p:txBody>
      </p:sp>
      <p:sp>
        <p:nvSpPr>
          <p:cNvPr id="29" name="Text Box 39">
            <a:extLst>
              <a:ext uri="{FF2B5EF4-FFF2-40B4-BE49-F238E27FC236}">
                <a16:creationId xmlns:a16="http://schemas.microsoft.com/office/drawing/2014/main" id="{19E4B856-3239-8565-F298-B1781A36E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344" y="3249058"/>
            <a:ext cx="6858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0,3</a:t>
            </a:r>
          </a:p>
        </p:txBody>
      </p:sp>
      <p:sp>
        <p:nvSpPr>
          <p:cNvPr id="30" name="Text Box 40">
            <a:extLst>
              <a:ext uri="{FF2B5EF4-FFF2-40B4-BE49-F238E27FC236}">
                <a16:creationId xmlns:a16="http://schemas.microsoft.com/office/drawing/2014/main" id="{996B1B2E-0685-83DF-BC14-35E37D502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9344" y="56620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3</a:t>
            </a:r>
          </a:p>
        </p:txBody>
      </p:sp>
      <p:sp>
        <p:nvSpPr>
          <p:cNvPr id="31" name="Text Box 41">
            <a:extLst>
              <a:ext uri="{FF2B5EF4-FFF2-40B4-BE49-F238E27FC236}">
                <a16:creationId xmlns:a16="http://schemas.microsoft.com/office/drawing/2014/main" id="{54768CBE-D5B6-23D2-33C8-5CDA813FD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044" y="3972958"/>
            <a:ext cx="7620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0,2</a:t>
            </a:r>
          </a:p>
        </p:txBody>
      </p:sp>
      <p:sp>
        <p:nvSpPr>
          <p:cNvPr id="5120" name="Text Box 42">
            <a:extLst>
              <a:ext uri="{FF2B5EF4-FFF2-40B4-BE49-F238E27FC236}">
                <a16:creationId xmlns:a16="http://schemas.microsoft.com/office/drawing/2014/main" id="{F1B72045-6E00-C120-A3F5-0688B6EBE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344" y="25759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0</a:t>
            </a:r>
            <a:r>
              <a:rPr lang="en-US" sz="2000" b="1"/>
              <a:t>,4</a:t>
            </a:r>
            <a:endParaRPr lang="en-US" sz="2000" b="1" dirty="0"/>
          </a:p>
        </p:txBody>
      </p:sp>
      <p:sp>
        <p:nvSpPr>
          <p:cNvPr id="5121" name="Line 48">
            <a:extLst>
              <a:ext uri="{FF2B5EF4-FFF2-40B4-BE49-F238E27FC236}">
                <a16:creationId xmlns:a16="http://schemas.microsoft.com/office/drawing/2014/main" id="{B9518FD1-258B-CEF4-ADD2-98BD39F057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7544" y="2271157"/>
            <a:ext cx="0" cy="3429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23" name="Line 49">
            <a:extLst>
              <a:ext uri="{FF2B5EF4-FFF2-40B4-BE49-F238E27FC236}">
                <a16:creationId xmlns:a16="http://schemas.microsoft.com/office/drawing/2014/main" id="{7FCEC13A-E42C-02F3-C368-25FE7CC8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7544" y="5700157"/>
            <a:ext cx="457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24" name="Text Box 68">
            <a:extLst>
              <a:ext uri="{FF2B5EF4-FFF2-40B4-BE49-F238E27FC236}">
                <a16:creationId xmlns:a16="http://schemas.microsoft.com/office/drawing/2014/main" id="{9CAF3727-16DC-6CB0-7704-21B138D0A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6905" y="566806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U(V)</a:t>
            </a:r>
          </a:p>
        </p:txBody>
      </p:sp>
      <p:sp>
        <p:nvSpPr>
          <p:cNvPr id="5125" name="Text Box 69">
            <a:extLst>
              <a:ext uri="{FF2B5EF4-FFF2-40B4-BE49-F238E27FC236}">
                <a16:creationId xmlns:a16="http://schemas.microsoft.com/office/drawing/2014/main" id="{872935BF-3848-1841-380F-98850BFC4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0944" y="1865443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I(A)</a:t>
            </a:r>
          </a:p>
        </p:txBody>
      </p:sp>
      <p:sp>
        <p:nvSpPr>
          <p:cNvPr id="5126" name="Google Shape;1924;p44">
            <a:extLst>
              <a:ext uri="{FF2B5EF4-FFF2-40B4-BE49-F238E27FC236}">
                <a16:creationId xmlns:a16="http://schemas.microsoft.com/office/drawing/2014/main" id="{80034DB3-94CB-ED40-1762-9114A9D9FAED}"/>
              </a:ext>
            </a:extLst>
          </p:cNvPr>
          <p:cNvSpPr txBox="1">
            <a:spLocks/>
          </p:cNvSpPr>
          <p:nvPr/>
        </p:nvSpPr>
        <p:spPr>
          <a:xfrm>
            <a:off x="196824" y="2716330"/>
            <a:ext cx="5227434" cy="11614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b="1" dirty="0" err="1">
                <a:solidFill>
                  <a:srgbClr val="002060"/>
                </a:solidFill>
              </a:rPr>
              <a:t>Bước</a:t>
            </a:r>
            <a:r>
              <a:rPr lang="en-US" sz="2600" b="1" dirty="0">
                <a:solidFill>
                  <a:srgbClr val="002060"/>
                </a:solidFill>
              </a:rPr>
              <a:t> 2: </a:t>
            </a:r>
            <a:r>
              <a:rPr lang="vi-VN" sz="2600" dirty="0">
                <a:solidFill>
                  <a:srgbClr val="002060"/>
                </a:solidFill>
              </a:rPr>
              <a:t>Vẽ các điểm A, B, </a:t>
            </a:r>
            <a:r>
              <a:rPr lang="en-US" sz="2600" dirty="0">
                <a:solidFill>
                  <a:srgbClr val="002060"/>
                </a:solidFill>
              </a:rPr>
              <a:t>C</a:t>
            </a:r>
            <a:r>
              <a:rPr lang="vi-VN" sz="2600" dirty="0">
                <a:solidFill>
                  <a:srgbClr val="002060"/>
                </a:solidFill>
              </a:rPr>
              <a:t>, D,  trên hệ trục toạ độ</a:t>
            </a:r>
          </a:p>
        </p:txBody>
      </p:sp>
      <p:pic>
        <p:nvPicPr>
          <p:cNvPr id="5127" name="Picture 2" descr="Paint brush ">
            <a:extLst>
              <a:ext uri="{FF2B5EF4-FFF2-40B4-BE49-F238E27FC236}">
                <a16:creationId xmlns:a16="http://schemas.microsoft.com/office/drawing/2014/main" id="{0197C5E9-980A-0A26-8FCE-DB032EAC5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0106" y="3830479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8" name="Google Shape;1924;p44">
            <a:extLst>
              <a:ext uri="{FF2B5EF4-FFF2-40B4-BE49-F238E27FC236}">
                <a16:creationId xmlns:a16="http://schemas.microsoft.com/office/drawing/2014/main" id="{2311FF02-9342-7DEE-F766-A3E04C3128B1}"/>
              </a:ext>
            </a:extLst>
          </p:cNvPr>
          <p:cNvSpPr txBox="1">
            <a:spLocks/>
          </p:cNvSpPr>
          <p:nvPr/>
        </p:nvSpPr>
        <p:spPr>
          <a:xfrm>
            <a:off x="1222589" y="3830480"/>
            <a:ext cx="4725449" cy="427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600" b="0" i="0" u="none" strike="noStrike" kern="0" cap="none">
                <a:solidFill>
                  <a:srgbClr val="00206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vi-VN" dirty="0"/>
              <a:t>Mỗi điểm ứng với một cặp </a:t>
            </a:r>
            <a:r>
              <a:rPr lang="en-US" dirty="0"/>
              <a:t>U</a:t>
            </a:r>
            <a:r>
              <a:rPr lang="vi-VN" dirty="0"/>
              <a:t>, I</a:t>
            </a:r>
          </a:p>
        </p:txBody>
      </p:sp>
      <p:pic>
        <p:nvPicPr>
          <p:cNvPr id="5129" name="Picture 2" descr="Paint brush ">
            <a:extLst>
              <a:ext uri="{FF2B5EF4-FFF2-40B4-BE49-F238E27FC236}">
                <a16:creationId xmlns:a16="http://schemas.microsoft.com/office/drawing/2014/main" id="{9B52045A-9290-476C-4E47-321E0D506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0106" y="4373067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0" name="Google Shape;1924;p44">
            <a:extLst>
              <a:ext uri="{FF2B5EF4-FFF2-40B4-BE49-F238E27FC236}">
                <a16:creationId xmlns:a16="http://schemas.microsoft.com/office/drawing/2014/main" id="{5A02AB54-A6E5-FE5C-1780-15D5DB0CEA4C}"/>
              </a:ext>
            </a:extLst>
          </p:cNvPr>
          <p:cNvSpPr txBox="1">
            <a:spLocks/>
          </p:cNvSpPr>
          <p:nvPr/>
        </p:nvSpPr>
        <p:spPr>
          <a:xfrm>
            <a:off x="1222589" y="4373068"/>
            <a:ext cx="4725449" cy="427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600" b="0" i="0" u="none" strike="noStrike" kern="0" cap="none">
                <a:solidFill>
                  <a:srgbClr val="00206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en-US" dirty="0"/>
              <a:t>A (1,5; 0,3) B(3; 0,6) </a:t>
            </a:r>
            <a:endParaRPr lang="vi-VN" dirty="0"/>
          </a:p>
        </p:txBody>
      </p:sp>
      <p:pic>
        <p:nvPicPr>
          <p:cNvPr id="5131" name="Picture 2" descr="Paint brush ">
            <a:extLst>
              <a:ext uri="{FF2B5EF4-FFF2-40B4-BE49-F238E27FC236}">
                <a16:creationId xmlns:a16="http://schemas.microsoft.com/office/drawing/2014/main" id="{9C7A13A9-8EF4-6C2E-775A-0282D837C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0106" y="4942460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2" name="Google Shape;1924;p44">
            <a:extLst>
              <a:ext uri="{FF2B5EF4-FFF2-40B4-BE49-F238E27FC236}">
                <a16:creationId xmlns:a16="http://schemas.microsoft.com/office/drawing/2014/main" id="{31041A28-2DEA-9ACE-4AA3-56019721B928}"/>
              </a:ext>
            </a:extLst>
          </p:cNvPr>
          <p:cNvSpPr txBox="1">
            <a:spLocks/>
          </p:cNvSpPr>
          <p:nvPr/>
        </p:nvSpPr>
        <p:spPr>
          <a:xfrm>
            <a:off x="1222589" y="4942461"/>
            <a:ext cx="4725449" cy="427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600" b="0" i="0" u="none" strike="noStrike" kern="0" cap="none">
                <a:solidFill>
                  <a:srgbClr val="00206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en-US" dirty="0"/>
              <a:t>C (4,5; 0,9) B(6; 1,2) </a:t>
            </a:r>
            <a:endParaRPr lang="vi-VN" dirty="0"/>
          </a:p>
        </p:txBody>
      </p:sp>
      <p:sp>
        <p:nvSpPr>
          <p:cNvPr id="5151" name="Oval 51">
            <a:extLst>
              <a:ext uri="{FF2B5EF4-FFF2-40B4-BE49-F238E27FC236}">
                <a16:creationId xmlns:a16="http://schemas.microsoft.com/office/drawing/2014/main" id="{0A03B660-1785-D86D-3A45-D16B32B93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704" y="484993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152" name="Oval 52">
            <a:extLst>
              <a:ext uri="{FF2B5EF4-FFF2-40B4-BE49-F238E27FC236}">
                <a16:creationId xmlns:a16="http://schemas.microsoft.com/office/drawing/2014/main" id="{8204AC82-8FD9-CBDE-6461-4DB71B3F6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5904" y="264013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153" name="Oval 53">
            <a:extLst>
              <a:ext uri="{FF2B5EF4-FFF2-40B4-BE49-F238E27FC236}">
                <a16:creationId xmlns:a16="http://schemas.microsoft.com/office/drawing/2014/main" id="{3E668F52-7BD0-C6CB-F741-AA245C11E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1392" y="411174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154" name="Oval 54">
            <a:extLst>
              <a:ext uri="{FF2B5EF4-FFF2-40B4-BE49-F238E27FC236}">
                <a16:creationId xmlns:a16="http://schemas.microsoft.com/office/drawing/2014/main" id="{8727350F-FB1D-39D8-CF88-2385A39F0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704" y="335926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155" name="Line 55">
            <a:extLst>
              <a:ext uri="{FF2B5EF4-FFF2-40B4-BE49-F238E27FC236}">
                <a16:creationId xmlns:a16="http://schemas.microsoft.com/office/drawing/2014/main" id="{8B87135B-7F25-4501-F5E7-D20D4A687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904" y="492613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56" name="Line 56">
            <a:extLst>
              <a:ext uri="{FF2B5EF4-FFF2-40B4-BE49-F238E27FC236}">
                <a16:creationId xmlns:a16="http://schemas.microsoft.com/office/drawing/2014/main" id="{8886D16E-A4D4-14F7-2C59-3DE167114B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305" y="4202230"/>
            <a:ext cx="28575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57" name="Line 57">
            <a:extLst>
              <a:ext uri="{FF2B5EF4-FFF2-40B4-BE49-F238E27FC236}">
                <a16:creationId xmlns:a16="http://schemas.microsoft.com/office/drawing/2014/main" id="{9F90D609-11B7-ED5A-C042-5902208CCF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53904" y="3430705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58" name="Line 58">
            <a:extLst>
              <a:ext uri="{FF2B5EF4-FFF2-40B4-BE49-F238E27FC236}">
                <a16:creationId xmlns:a16="http://schemas.microsoft.com/office/drawing/2014/main" id="{EF509C5A-A2BA-5217-DE26-B46D804D0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2104" y="271633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59" name="Line 59">
            <a:extLst>
              <a:ext uri="{FF2B5EF4-FFF2-40B4-BE49-F238E27FC236}">
                <a16:creationId xmlns:a16="http://schemas.microsoft.com/office/drawing/2014/main" id="{EB3ABB5A-AB7F-C6CB-8F95-8CFEF58E60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504" y="492613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60" name="Line 60">
            <a:extLst>
              <a:ext uri="{FF2B5EF4-FFF2-40B4-BE49-F238E27FC236}">
                <a16:creationId xmlns:a16="http://schemas.microsoft.com/office/drawing/2014/main" id="{89C527E9-68D5-3628-48CC-DD03B754B5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504" y="4200644"/>
            <a:ext cx="1809750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61" name="Line 61">
            <a:extLst>
              <a:ext uri="{FF2B5EF4-FFF2-40B4-BE49-F238E27FC236}">
                <a16:creationId xmlns:a16="http://schemas.microsoft.com/office/drawing/2014/main" id="{A6BDCEB4-021C-3663-1F22-91F613DC0E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01167" y="340213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62" name="Line 62">
            <a:extLst>
              <a:ext uri="{FF2B5EF4-FFF2-40B4-BE49-F238E27FC236}">
                <a16:creationId xmlns:a16="http://schemas.microsoft.com/office/drawing/2014/main" id="{8309227E-F20E-03AB-AF5C-46086A88FB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505" y="2716330"/>
            <a:ext cx="36496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63" name="Text Box 63">
            <a:extLst>
              <a:ext uri="{FF2B5EF4-FFF2-40B4-BE49-F238E27FC236}">
                <a16:creationId xmlns:a16="http://schemas.microsoft.com/office/drawing/2014/main" id="{5D8A61C0-62E3-5373-2BD6-987470984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304" y="431653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A</a:t>
            </a:r>
          </a:p>
        </p:txBody>
      </p:sp>
      <p:sp>
        <p:nvSpPr>
          <p:cNvPr id="5164" name="Text Box 64">
            <a:extLst>
              <a:ext uri="{FF2B5EF4-FFF2-40B4-BE49-F238E27FC236}">
                <a16:creationId xmlns:a16="http://schemas.microsoft.com/office/drawing/2014/main" id="{EFB660CC-DF71-1B7A-757A-70EB3E10A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904" y="363073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B</a:t>
            </a:r>
          </a:p>
        </p:txBody>
      </p:sp>
      <p:sp>
        <p:nvSpPr>
          <p:cNvPr id="5165" name="Text Box 65">
            <a:extLst>
              <a:ext uri="{FF2B5EF4-FFF2-40B4-BE49-F238E27FC236}">
                <a16:creationId xmlns:a16="http://schemas.microsoft.com/office/drawing/2014/main" id="{48AC7AA9-AEA8-B080-247E-A085E92FA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904" y="294493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C</a:t>
            </a:r>
          </a:p>
        </p:txBody>
      </p:sp>
      <p:sp>
        <p:nvSpPr>
          <p:cNvPr id="5166" name="Text Box 66">
            <a:extLst>
              <a:ext uri="{FF2B5EF4-FFF2-40B4-BE49-F238E27FC236}">
                <a16:creationId xmlns:a16="http://schemas.microsoft.com/office/drawing/2014/main" id="{F18B469E-0CEB-7676-0930-A3ED31626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5404" y="217041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D</a:t>
            </a:r>
          </a:p>
        </p:txBody>
      </p:sp>
      <p:sp>
        <p:nvSpPr>
          <p:cNvPr id="5167" name="Text Box 67">
            <a:extLst>
              <a:ext uri="{FF2B5EF4-FFF2-40B4-BE49-F238E27FC236}">
                <a16:creationId xmlns:a16="http://schemas.microsoft.com/office/drawing/2014/main" id="{6C98CE04-44C4-4513-A8B0-9B694DD4A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5352" y="560103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0</a:t>
            </a:r>
          </a:p>
        </p:txBody>
      </p:sp>
      <p:sp>
        <p:nvSpPr>
          <p:cNvPr id="5168" name="Google Shape;1924;p44">
            <a:extLst>
              <a:ext uri="{FF2B5EF4-FFF2-40B4-BE49-F238E27FC236}">
                <a16:creationId xmlns:a16="http://schemas.microsoft.com/office/drawing/2014/main" id="{7D049C32-3493-5016-328C-690EA09FDC45}"/>
              </a:ext>
            </a:extLst>
          </p:cNvPr>
          <p:cNvSpPr txBox="1">
            <a:spLocks/>
          </p:cNvSpPr>
          <p:nvPr/>
        </p:nvSpPr>
        <p:spPr>
          <a:xfrm>
            <a:off x="234698" y="5446672"/>
            <a:ext cx="5227434" cy="11614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b="1" dirty="0" err="1">
                <a:solidFill>
                  <a:srgbClr val="002060"/>
                </a:solidFill>
              </a:rPr>
              <a:t>Bước</a:t>
            </a:r>
            <a:r>
              <a:rPr lang="en-US" sz="2600" b="1" dirty="0">
                <a:solidFill>
                  <a:srgbClr val="002060"/>
                </a:solidFill>
              </a:rPr>
              <a:t> 3: </a:t>
            </a:r>
            <a:r>
              <a:rPr lang="en-US" sz="2600" dirty="0" err="1">
                <a:solidFill>
                  <a:srgbClr val="002060"/>
                </a:solidFill>
              </a:rPr>
              <a:t>Nối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các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điểm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vừa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vẽ</a:t>
            </a:r>
            <a:endParaRPr lang="vi-VN" sz="2600" dirty="0">
              <a:solidFill>
                <a:srgbClr val="002060"/>
              </a:solidFill>
            </a:endParaRPr>
          </a:p>
        </p:txBody>
      </p:sp>
      <p:sp>
        <p:nvSpPr>
          <p:cNvPr id="5169" name="Line 50">
            <a:extLst>
              <a:ext uri="{FF2B5EF4-FFF2-40B4-BE49-F238E27FC236}">
                <a16:creationId xmlns:a16="http://schemas.microsoft.com/office/drawing/2014/main" id="{162433AF-4594-236D-678F-0273C14435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503" y="2199163"/>
            <a:ext cx="4343400" cy="35052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2099102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5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5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6000"/>
                            </p:stCondLst>
                            <p:childTnLst>
                              <p:par>
                                <p:cTn id="1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6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700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7500"/>
                            </p:stCondLst>
                            <p:childTnLst>
                              <p:par>
                                <p:cTn id="1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5120" grpId="0" animBg="1"/>
      <p:bldP spid="5121" grpId="0" animBg="1"/>
      <p:bldP spid="5123" grpId="0" animBg="1"/>
      <p:bldP spid="5124" grpId="0"/>
      <p:bldP spid="5125" grpId="0"/>
      <p:bldP spid="5126" grpId="0"/>
      <p:bldP spid="5128" grpId="0"/>
      <p:bldP spid="5130" grpId="0"/>
      <p:bldP spid="5132" grpId="0"/>
      <p:bldP spid="5151" grpId="0" animBg="1"/>
      <p:bldP spid="515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  <p:bldP spid="5159" grpId="0" animBg="1"/>
      <p:bldP spid="5160" grpId="0" animBg="1"/>
      <p:bldP spid="5161" grpId="0" animBg="1"/>
      <p:bldP spid="5162" grpId="0" animBg="1"/>
      <p:bldP spid="5163" grpId="0"/>
      <p:bldP spid="5164" grpId="0"/>
      <p:bldP spid="5165" grpId="0"/>
      <p:bldP spid="5166" grpId="0"/>
      <p:bldP spid="5167" grpId="0"/>
      <p:bldP spid="5168" grpId="0"/>
      <p:bldP spid="516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708BAB29-EBB4-8401-BADE-284240447DF3}"/>
              </a:ext>
            </a:extLst>
          </p:cNvPr>
          <p:cNvSpPr/>
          <p:nvPr/>
        </p:nvSpPr>
        <p:spPr>
          <a:xfrm>
            <a:off x="1309267" y="1606748"/>
            <a:ext cx="9518904" cy="1473804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654222"/>
            <a:ext cx="10928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ẽ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ồ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ị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iểu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iễn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ự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ụ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uộ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I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à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U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iữ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a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ầu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oạ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ây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ẫn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E05D5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CF16BD7-2353-FEE6-5882-33E2CD98FC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27" y="1466262"/>
            <a:ext cx="1529688" cy="1614290"/>
          </a:xfrm>
          <a:prstGeom prst="rect">
            <a:avLst/>
          </a:prstGeom>
        </p:spPr>
      </p:pic>
      <p:sp>
        <p:nvSpPr>
          <p:cNvPr id="41" name="Google Shape;1924;p44">
            <a:extLst>
              <a:ext uri="{FF2B5EF4-FFF2-40B4-BE49-F238E27FC236}">
                <a16:creationId xmlns:a16="http://schemas.microsoft.com/office/drawing/2014/main" id="{25743E7F-94A6-8A49-7C9E-837DC90B03DE}"/>
              </a:ext>
            </a:extLst>
          </p:cNvPr>
          <p:cNvSpPr txBox="1">
            <a:spLocks/>
          </p:cNvSpPr>
          <p:nvPr/>
        </p:nvSpPr>
        <p:spPr>
          <a:xfrm>
            <a:off x="2025623" y="1949037"/>
            <a:ext cx="8663713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/>
            <a:r>
              <a:rPr lang="en-US" sz="4000" dirty="0" err="1">
                <a:solidFill>
                  <a:schemeClr val="tx1"/>
                </a:solidFill>
              </a:rPr>
              <a:t>Nêu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nhậ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xét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về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hình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dạng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của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đồ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thị</a:t>
            </a:r>
            <a:r>
              <a:rPr lang="en-US" sz="4000" dirty="0">
                <a:solidFill>
                  <a:schemeClr val="tx1"/>
                </a:solidFill>
              </a:rPr>
              <a:t>. </a:t>
            </a:r>
            <a:endParaRPr lang="vi-VN" sz="4000" dirty="0">
              <a:solidFill>
                <a:schemeClr val="tx1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62B979BC-9D1B-92C8-F231-9FF535D673B8}"/>
              </a:ext>
            </a:extLst>
          </p:cNvPr>
          <p:cNvSpPr/>
          <p:nvPr/>
        </p:nvSpPr>
        <p:spPr>
          <a:xfrm>
            <a:off x="1170432" y="3400149"/>
            <a:ext cx="9518904" cy="2725845"/>
          </a:xfrm>
          <a:prstGeom prst="roundRect">
            <a:avLst/>
          </a:prstGeom>
          <a:solidFill>
            <a:srgbClr val="004E9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Google Shape;1924;p44">
            <a:extLst>
              <a:ext uri="{FF2B5EF4-FFF2-40B4-BE49-F238E27FC236}">
                <a16:creationId xmlns:a16="http://schemas.microsoft.com/office/drawing/2014/main" id="{7EE3731F-0930-D809-4821-F52AE590D5B5}"/>
              </a:ext>
            </a:extLst>
          </p:cNvPr>
          <p:cNvSpPr txBox="1">
            <a:spLocks/>
          </p:cNvSpPr>
          <p:nvPr/>
        </p:nvSpPr>
        <p:spPr>
          <a:xfrm>
            <a:off x="1586227" y="4368458"/>
            <a:ext cx="8325869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/>
            <a:r>
              <a:rPr lang="vi-VN" sz="4000" dirty="0">
                <a:solidFill>
                  <a:schemeClr val="bg1"/>
                </a:solidFill>
              </a:rPr>
              <a:t>Đồ thị là đường thẳng đi qua gốc O của trục tọa độ và được xác định bằng hàm số U = 15I</a:t>
            </a:r>
          </a:p>
        </p:txBody>
      </p:sp>
    </p:spTree>
    <p:extLst>
      <p:ext uri="{BB962C8B-B14F-4D97-AF65-F5344CB8AC3E}">
        <p14:creationId xmlns:p14="http://schemas.microsoft.com/office/powerpoint/2010/main" val="3334770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2" grpId="0" animBg="1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3" name="TextBox 2202">
            <a:extLst>
              <a:ext uri="{FF2B5EF4-FFF2-40B4-BE49-F238E27FC236}">
                <a16:creationId xmlns:a16="http://schemas.microsoft.com/office/drawing/2014/main" id="{B5BF66AD-35E0-4221-8A71-DB418E25C3F8}"/>
              </a:ext>
            </a:extLst>
          </p:cNvPr>
          <p:cNvSpPr txBox="1"/>
          <p:nvPr/>
        </p:nvSpPr>
        <p:spPr>
          <a:xfrm>
            <a:off x="457200" y="1570724"/>
            <a:ext cx="1058731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>
                <a:solidFill>
                  <a:srgbClr val="00A19D"/>
                </a:solidFill>
                <a:latin typeface="Fira Sans Condensed Medium" panose="020B0603050000020004" pitchFamily="34" charset="0"/>
              </a:rPr>
              <a:t>TUẦN 13,14 - TIẾT 23,24,25,26</a:t>
            </a:r>
          </a:p>
        </p:txBody>
      </p:sp>
      <p:sp>
        <p:nvSpPr>
          <p:cNvPr id="1984" name="TextBox 1983">
            <a:extLst>
              <a:ext uri="{FF2B5EF4-FFF2-40B4-BE49-F238E27FC236}">
                <a16:creationId xmlns:a16="http://schemas.microsoft.com/office/drawing/2014/main" id="{BF9F8077-2600-43D6-B79A-5333C17F7294}"/>
              </a:ext>
            </a:extLst>
          </p:cNvPr>
          <p:cNvSpPr txBox="1"/>
          <p:nvPr/>
        </p:nvSpPr>
        <p:spPr>
          <a:xfrm>
            <a:off x="331694" y="2788512"/>
            <a:ext cx="1210235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>
                <a:solidFill>
                  <a:srgbClr val="00A19D"/>
                </a:solidFill>
                <a:latin typeface="Fira Sans Condensed Medium" panose="020B0603050000020004" pitchFamily="34" charset="0"/>
              </a:rPr>
              <a:t>BÀI 8: </a:t>
            </a:r>
            <a:r>
              <a:rPr lang="en-US" sz="6600" b="1" spc="-150">
                <a:solidFill>
                  <a:srgbClr val="00A19D"/>
                </a:solidFill>
                <a:latin typeface="Fira Sans Condensed Medium" panose="020B0603050000020004" pitchFamily="34" charset="0"/>
              </a:rPr>
              <a:t>ĐIỆN </a:t>
            </a:r>
            <a:r>
              <a:rPr lang="en-US" sz="6600" b="1" spc="-15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TRỞ </a:t>
            </a:r>
            <a:r>
              <a:rPr lang="en-US" sz="6600" b="1" spc="-150">
                <a:solidFill>
                  <a:srgbClr val="00A19D"/>
                </a:solidFill>
                <a:latin typeface="Fira Sans Condensed Medium" panose="020B0603050000020004" pitchFamily="34" charset="0"/>
              </a:rPr>
              <a:t>- </a:t>
            </a:r>
            <a:r>
              <a:rPr lang="en-US" sz="6600" b="1">
                <a:solidFill>
                  <a:srgbClr val="00A19D"/>
                </a:solidFill>
                <a:latin typeface="Fira Sans Condensed Medium" panose="020B0603050000020004" pitchFamily="34" charset="0"/>
              </a:rPr>
              <a:t>ĐỊNH </a:t>
            </a:r>
            <a:r>
              <a:rPr lang="en-US" sz="6600" b="1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LUẬT OHM</a:t>
            </a:r>
          </a:p>
        </p:txBody>
      </p:sp>
    </p:spTree>
    <p:extLst>
      <p:ext uri="{BB962C8B-B14F-4D97-AF65-F5344CB8AC3E}">
        <p14:creationId xmlns:p14="http://schemas.microsoft.com/office/powerpoint/2010/main" val="10755394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3" grpId="0"/>
      <p:bldP spid="19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F57A786B-0D46-46BE-AD68-76A053A73FCD}"/>
              </a:ext>
            </a:extLst>
          </p:cNvPr>
          <p:cNvSpPr txBox="1"/>
          <p:nvPr/>
        </p:nvSpPr>
        <p:spPr>
          <a:xfrm>
            <a:off x="658547" y="56363"/>
            <a:ext cx="107465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D8343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ường độ dòng điện chạy qua bóng đèn phụ thuộc như thế nào vào hiệu điện thế giữa hai đầu của nó?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8343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5F7D26-F95A-C805-B1CA-4CC7D74DBC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33581"/>
            <a:ext cx="12192000" cy="39243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D634AA-D452-97C4-4FEA-A7F54BA95EA1}"/>
              </a:ext>
            </a:extLst>
          </p:cNvPr>
          <p:cNvSpPr/>
          <p:nvPr/>
        </p:nvSpPr>
        <p:spPr>
          <a:xfrm>
            <a:off x="283464" y="5057881"/>
            <a:ext cx="11594592" cy="1534943"/>
          </a:xfrm>
          <a:prstGeom prst="roundRect">
            <a:avLst/>
          </a:prstGeom>
          <a:solidFill>
            <a:srgbClr val="004E9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Google Shape;1924;p44">
                <a:extLst>
                  <a:ext uri="{FF2B5EF4-FFF2-40B4-BE49-F238E27FC236}">
                    <a16:creationId xmlns:a16="http://schemas.microsoft.com/office/drawing/2014/main" id="{F28A0680-4810-6669-0F7D-05A9BB026E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2677" y="5177008"/>
                <a:ext cx="11456165" cy="12770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r>
                  <a:rPr lang="en-US" sz="3200" dirty="0" err="1">
                    <a:solidFill>
                      <a:schemeClr val="bg1"/>
                    </a:solidFill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</a:rPr>
                  <a:t> 1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oạn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dây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dẫn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nhất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ịnh</a:t>
                </a:r>
                <a:r>
                  <a:rPr lang="en-US" sz="3200" dirty="0">
                    <a:solidFill>
                      <a:schemeClr val="bg1"/>
                    </a:solidFill>
                  </a:rPr>
                  <a:t>, U 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tăng</a:t>
                </a:r>
                <a:r>
                  <a:rPr lang="en-US" sz="3200" dirty="0">
                    <a:solidFill>
                      <a:schemeClr val="bg1"/>
                    </a:solidFill>
                  </a:rPr>
                  <a:t> → I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tăng</a:t>
                </a:r>
                <a:r>
                  <a:rPr lang="en-US" sz="3200" dirty="0">
                    <a:solidFill>
                      <a:schemeClr val="bg1"/>
                    </a:solidFill>
                  </a:rPr>
                  <a:t>, U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giảm</a:t>
                </a:r>
                <a:r>
                  <a:rPr lang="en-US" sz="3200" dirty="0">
                    <a:solidFill>
                      <a:schemeClr val="bg1"/>
                    </a:solidFill>
                  </a:rPr>
                  <a:t>  → I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giảm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lệ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num>
                      <m:den>
                        <m:r>
                          <a:rPr lang="en-VN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luôn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không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ổi</a:t>
                </a:r>
                <a:endParaRPr lang="vi-VN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Google Shape;1924;p44">
                <a:extLst>
                  <a:ext uri="{FF2B5EF4-FFF2-40B4-BE49-F238E27FC236}">
                    <a16:creationId xmlns:a16="http://schemas.microsoft.com/office/drawing/2014/main" id="{F28A0680-4810-6669-0F7D-05A9BB026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77" y="5177008"/>
                <a:ext cx="11456165" cy="1277058"/>
              </a:xfrm>
              <a:prstGeom prst="rect">
                <a:avLst/>
              </a:prstGeom>
              <a:blipFill>
                <a:blip r:embed="rId3"/>
                <a:stretch>
                  <a:fillRect t="-10476" r="-1330" b="-147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53728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924;p44">
            <a:extLst>
              <a:ext uri="{FF2B5EF4-FFF2-40B4-BE49-F238E27FC236}">
                <a16:creationId xmlns:a16="http://schemas.microsoft.com/office/drawing/2014/main" id="{3C098BC9-262A-434A-9870-600C2DF8EFAE}"/>
              </a:ext>
            </a:extLst>
          </p:cNvPr>
          <p:cNvSpPr txBox="1">
            <a:spLocks/>
          </p:cNvSpPr>
          <p:nvPr/>
        </p:nvSpPr>
        <p:spPr>
          <a:xfrm>
            <a:off x="1265775" y="1659678"/>
            <a:ext cx="5966350" cy="15038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algn="just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ất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U 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ă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→ I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ă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U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→ I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endParaRPr lang="vi-VN" sz="2800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Google Shape;1785;p44">
            <a:extLst>
              <a:ext uri="{FF2B5EF4-FFF2-40B4-BE49-F238E27FC236}">
                <a16:creationId xmlns:a16="http://schemas.microsoft.com/office/drawing/2014/main" id="{FE56EC65-B195-46BB-B666-5A29B09729B4}"/>
              </a:ext>
            </a:extLst>
          </p:cNvPr>
          <p:cNvSpPr/>
          <p:nvPr/>
        </p:nvSpPr>
        <p:spPr>
          <a:xfrm>
            <a:off x="7570900" y="6851776"/>
            <a:ext cx="4621100" cy="5044"/>
          </a:xfrm>
          <a:custGeom>
            <a:avLst/>
            <a:gdLst/>
            <a:ahLst/>
            <a:cxnLst/>
            <a:rect l="l" t="t" r="r" b="b"/>
            <a:pathLst>
              <a:path w="184132" h="201" extrusionOk="0">
                <a:moveTo>
                  <a:pt x="92066" y="1"/>
                </a:moveTo>
                <a:cubicBezTo>
                  <a:pt x="41230" y="1"/>
                  <a:pt x="0" y="34"/>
                  <a:pt x="0" y="101"/>
                </a:cubicBezTo>
                <a:cubicBezTo>
                  <a:pt x="0" y="167"/>
                  <a:pt x="41230" y="201"/>
                  <a:pt x="92066" y="201"/>
                </a:cubicBezTo>
                <a:cubicBezTo>
                  <a:pt x="142902" y="201"/>
                  <a:pt x="184132" y="167"/>
                  <a:pt x="184132" y="101"/>
                </a:cubicBezTo>
                <a:cubicBezTo>
                  <a:pt x="184132" y="34"/>
                  <a:pt x="142936" y="1"/>
                  <a:pt x="92066" y="1"/>
                </a:cubicBezTo>
                <a:close/>
              </a:path>
            </a:pathLst>
          </a:custGeom>
          <a:solidFill>
            <a:srgbClr val="26323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56" name="Google Shape;1924;p44">
            <a:extLst>
              <a:ext uri="{FF2B5EF4-FFF2-40B4-BE49-F238E27FC236}">
                <a16:creationId xmlns:a16="http://schemas.microsoft.com/office/drawing/2014/main" id="{72BC00DA-95D8-4B20-ACF6-5850296A1156}"/>
              </a:ext>
            </a:extLst>
          </p:cNvPr>
          <p:cNvSpPr txBox="1">
            <a:spLocks/>
          </p:cNvSpPr>
          <p:nvPr/>
        </p:nvSpPr>
        <p:spPr>
          <a:xfrm>
            <a:off x="1328587" y="3239802"/>
            <a:ext cx="5878018" cy="15038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algn="just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ác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au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ố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au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vi-VN" sz="2800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59B2CB9-782C-AA45-DC62-E1DCC09A46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2161" y="2411586"/>
            <a:ext cx="4078577" cy="4304149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7676497-E1AD-3EB3-58F3-4F39A1F71C55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B0135-CB0C-6A20-EDBD-CF8C27A861B5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72D395-64EB-1CBB-474B-C06347A7918D}"/>
              </a:ext>
            </a:extLst>
          </p:cNvPr>
          <p:cNvSpPr txBox="1"/>
          <p:nvPr/>
        </p:nvSpPr>
        <p:spPr>
          <a:xfrm>
            <a:off x="384388" y="762705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3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mộ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A1EB31D-BCFF-12D9-8CF0-61EC7F971A1E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12" name="Google Shape;2992;p59">
              <a:extLst>
                <a:ext uri="{FF2B5EF4-FFF2-40B4-BE49-F238E27FC236}">
                  <a16:creationId xmlns:a16="http://schemas.microsoft.com/office/drawing/2014/main" id="{D163803A-FF67-F1E1-9D7C-BBAF13985979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" name="Picture 6" descr="Biểu tượng miễn phí plugin">
              <a:extLst>
                <a:ext uri="{FF2B5EF4-FFF2-40B4-BE49-F238E27FC236}">
                  <a16:creationId xmlns:a16="http://schemas.microsoft.com/office/drawing/2014/main" id="{08D67E26-5DE7-4D95-DE25-6AC8D28EFC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132894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56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Line 2">
            <a:extLst>
              <a:ext uri="{FF2B5EF4-FFF2-40B4-BE49-F238E27FC236}">
                <a16:creationId xmlns:a16="http://schemas.microsoft.com/office/drawing/2014/main" id="{9E679D55-3FB6-479F-8A53-3279E3019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7081" y="4259942"/>
            <a:ext cx="1420812" cy="1527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61" name="Oval 7">
            <a:extLst>
              <a:ext uri="{FF2B5EF4-FFF2-40B4-BE49-F238E27FC236}">
                <a16:creationId xmlns:a16="http://schemas.microsoft.com/office/drawing/2014/main" id="{BF6E40CD-13D2-46B9-9E98-DA30C4601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743" y="510131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2" name="Rectangle 9">
            <a:extLst>
              <a:ext uri="{FF2B5EF4-FFF2-40B4-BE49-F238E27FC236}">
                <a16:creationId xmlns:a16="http://schemas.microsoft.com/office/drawing/2014/main" id="{8D256497-755E-4A4E-85AF-69A911C4C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0343" y="5253716"/>
            <a:ext cx="3048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3" name="Oval 10">
            <a:extLst>
              <a:ext uri="{FF2B5EF4-FFF2-40B4-BE49-F238E27FC236}">
                <a16:creationId xmlns:a16="http://schemas.microsoft.com/office/drawing/2014/main" id="{B43B35EE-D2BE-40A7-A168-1DB3B3692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943" y="5482316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4" name="Arc 12">
            <a:extLst>
              <a:ext uri="{FF2B5EF4-FFF2-40B4-BE49-F238E27FC236}">
                <a16:creationId xmlns:a16="http://schemas.microsoft.com/office/drawing/2014/main" id="{5656A8A4-1931-428E-87DA-940CAC92F407}"/>
              </a:ext>
            </a:extLst>
          </p:cNvPr>
          <p:cNvSpPr>
            <a:spLocks/>
          </p:cNvSpPr>
          <p:nvPr/>
        </p:nvSpPr>
        <p:spPr bwMode="auto">
          <a:xfrm>
            <a:off x="2873743" y="3955142"/>
            <a:ext cx="1885950" cy="536575"/>
          </a:xfrm>
          <a:custGeom>
            <a:avLst/>
            <a:gdLst>
              <a:gd name="T0" fmla="*/ 0 w 38186"/>
              <a:gd name="T1" fmla="*/ 6805336 h 21600"/>
              <a:gd name="T2" fmla="*/ 93144278 w 38186"/>
              <a:gd name="T3" fmla="*/ 7405778 h 21600"/>
              <a:gd name="T4" fmla="*/ 45945251 w 38186"/>
              <a:gd name="T5" fmla="*/ 1332929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86" h="21600" fill="none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</a:path>
              <a:path w="38186" h="21600" stroke="0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  <a:lnTo>
                  <a:pt x="18836" y="21600"/>
                </a:lnTo>
                <a:lnTo>
                  <a:pt x="0" y="1102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/>
          </a:p>
        </p:txBody>
      </p:sp>
      <p:sp>
        <p:nvSpPr>
          <p:cNvPr id="65" name="Line 17">
            <a:extLst>
              <a:ext uri="{FF2B5EF4-FFF2-40B4-BE49-F238E27FC236}">
                <a16:creationId xmlns:a16="http://schemas.microsoft.com/office/drawing/2014/main" id="{E909863A-6423-48B0-8377-573D508B4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1943" y="1977116"/>
            <a:ext cx="152400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66" name="Rectangle 18">
            <a:extLst>
              <a:ext uri="{FF2B5EF4-FFF2-40B4-BE49-F238E27FC236}">
                <a16:creationId xmlns:a16="http://schemas.microsoft.com/office/drawing/2014/main" id="{3FE10A1D-FC38-46F8-B4F7-20C43A7AB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343" y="3682092"/>
            <a:ext cx="29718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7" name="Oval 19">
            <a:extLst>
              <a:ext uri="{FF2B5EF4-FFF2-40B4-BE49-F238E27FC236}">
                <a16:creationId xmlns:a16="http://schemas.microsoft.com/office/drawing/2014/main" id="{EF28293D-EB33-4409-B705-BE382E11F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743" y="273911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8" name="Rectangle 20">
            <a:extLst>
              <a:ext uri="{FF2B5EF4-FFF2-40B4-BE49-F238E27FC236}">
                <a16:creationId xmlns:a16="http://schemas.microsoft.com/office/drawing/2014/main" id="{17DF7AE4-B22A-4537-83BE-C34A126FA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3343" y="1215116"/>
            <a:ext cx="2286000" cy="17526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9" name="Rectangle 21">
            <a:extLst>
              <a:ext uri="{FF2B5EF4-FFF2-40B4-BE49-F238E27FC236}">
                <a16:creationId xmlns:a16="http://schemas.microsoft.com/office/drawing/2014/main" id="{BE993930-89FA-4DAD-81BA-01F923E8B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343" y="2967716"/>
            <a:ext cx="3048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70" name="Oval 22">
            <a:extLst>
              <a:ext uri="{FF2B5EF4-FFF2-40B4-BE49-F238E27FC236}">
                <a16:creationId xmlns:a16="http://schemas.microsoft.com/office/drawing/2014/main" id="{A67C5401-7879-4243-8E43-27477BDAD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9543" y="3196316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71" name="Oval 23">
            <a:extLst>
              <a:ext uri="{FF2B5EF4-FFF2-40B4-BE49-F238E27FC236}">
                <a16:creationId xmlns:a16="http://schemas.microsoft.com/office/drawing/2014/main" id="{1155ACA6-61D5-482D-9599-DBF2D2707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4543" y="3196316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72" name="Arc 24">
            <a:extLst>
              <a:ext uri="{FF2B5EF4-FFF2-40B4-BE49-F238E27FC236}">
                <a16:creationId xmlns:a16="http://schemas.microsoft.com/office/drawing/2014/main" id="{0778768C-B5D4-4072-BCC6-108654A5265B}"/>
              </a:ext>
            </a:extLst>
          </p:cNvPr>
          <p:cNvSpPr>
            <a:spLocks/>
          </p:cNvSpPr>
          <p:nvPr/>
        </p:nvSpPr>
        <p:spPr bwMode="auto">
          <a:xfrm>
            <a:off x="7445743" y="1592942"/>
            <a:ext cx="1885950" cy="536575"/>
          </a:xfrm>
          <a:custGeom>
            <a:avLst/>
            <a:gdLst>
              <a:gd name="T0" fmla="*/ 0 w 38186"/>
              <a:gd name="T1" fmla="*/ 6805336 h 21600"/>
              <a:gd name="T2" fmla="*/ 93144278 w 38186"/>
              <a:gd name="T3" fmla="*/ 7405778 h 21600"/>
              <a:gd name="T4" fmla="*/ 45945251 w 38186"/>
              <a:gd name="T5" fmla="*/ 1332929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86" h="21600" fill="none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</a:path>
              <a:path w="38186" h="21600" stroke="0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  <a:lnTo>
                  <a:pt x="18836" y="21600"/>
                </a:lnTo>
                <a:lnTo>
                  <a:pt x="0" y="1102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/>
          </a:p>
        </p:txBody>
      </p:sp>
      <p:sp>
        <p:nvSpPr>
          <p:cNvPr id="73" name="Text Box 25">
            <a:extLst>
              <a:ext uri="{FF2B5EF4-FFF2-40B4-BE49-F238E27FC236}">
                <a16:creationId xmlns:a16="http://schemas.microsoft.com/office/drawing/2014/main" id="{8432269B-62CA-45CB-92C0-9FE09C0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3343" y="1519916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</a:t>
            </a:r>
          </a:p>
        </p:txBody>
      </p:sp>
      <p:sp>
        <p:nvSpPr>
          <p:cNvPr id="74" name="Text Box 26">
            <a:extLst>
              <a:ext uri="{FF2B5EF4-FFF2-40B4-BE49-F238E27FC236}">
                <a16:creationId xmlns:a16="http://schemas.microsoft.com/office/drawing/2014/main" id="{A3A9603C-CEF7-4DEF-9A62-6A0713D56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3106" y="15961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2</a:t>
            </a:r>
          </a:p>
        </p:txBody>
      </p:sp>
      <p:sp>
        <p:nvSpPr>
          <p:cNvPr id="75" name="Text Box 27">
            <a:extLst>
              <a:ext uri="{FF2B5EF4-FFF2-40B4-BE49-F238E27FC236}">
                <a16:creationId xmlns:a16="http://schemas.microsoft.com/office/drawing/2014/main" id="{19F4B387-7D1E-48E9-B457-BC14BE077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8143" y="13675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.5</a:t>
            </a:r>
          </a:p>
        </p:txBody>
      </p:sp>
      <p:sp>
        <p:nvSpPr>
          <p:cNvPr id="76" name="Text Box 28">
            <a:extLst>
              <a:ext uri="{FF2B5EF4-FFF2-40B4-BE49-F238E27FC236}">
                <a16:creationId xmlns:a16="http://schemas.microsoft.com/office/drawing/2014/main" id="{8A70ACA4-7857-4790-AF77-54FFA01A4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558" y="2008074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 dirty="0"/>
              <a:t>A</a:t>
            </a:r>
          </a:p>
        </p:txBody>
      </p:sp>
      <p:sp>
        <p:nvSpPr>
          <p:cNvPr id="77" name="Line 29">
            <a:extLst>
              <a:ext uri="{FF2B5EF4-FFF2-40B4-BE49-F238E27FC236}">
                <a16:creationId xmlns:a16="http://schemas.microsoft.com/office/drawing/2014/main" id="{AFE3C45A-29F6-44CA-A983-37B82A13A2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3943" y="4567916"/>
            <a:ext cx="61595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grpSp>
        <p:nvGrpSpPr>
          <p:cNvPr id="78" name="Group 31">
            <a:extLst>
              <a:ext uri="{FF2B5EF4-FFF2-40B4-BE49-F238E27FC236}">
                <a16:creationId xmlns:a16="http://schemas.microsoft.com/office/drawing/2014/main" id="{F34E3B22-F92E-420E-9DBD-191B3771E55B}"/>
              </a:ext>
            </a:extLst>
          </p:cNvPr>
          <p:cNvGrpSpPr>
            <a:grpSpLocks/>
          </p:cNvGrpSpPr>
          <p:nvPr/>
        </p:nvGrpSpPr>
        <p:grpSpPr bwMode="auto">
          <a:xfrm>
            <a:off x="7902944" y="4548866"/>
            <a:ext cx="290513" cy="400050"/>
            <a:chOff x="2880" y="2781"/>
            <a:chExt cx="183" cy="291"/>
          </a:xfrm>
        </p:grpSpPr>
        <p:grpSp>
          <p:nvGrpSpPr>
            <p:cNvPr id="79" name="Group 32">
              <a:extLst>
                <a:ext uri="{FF2B5EF4-FFF2-40B4-BE49-F238E27FC236}">
                  <a16:creationId xmlns:a16="http://schemas.microsoft.com/office/drawing/2014/main" id="{18D80662-0D43-4B6B-9A75-514C0EA2CC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784"/>
              <a:ext cx="60" cy="288"/>
              <a:chOff x="2880" y="2784"/>
              <a:chExt cx="60" cy="288"/>
            </a:xfrm>
          </p:grpSpPr>
          <p:sp>
            <p:nvSpPr>
              <p:cNvPr id="83" name="Line 33">
                <a:extLst>
                  <a:ext uri="{FF2B5EF4-FFF2-40B4-BE49-F238E27FC236}">
                    <a16:creationId xmlns:a16="http://schemas.microsoft.com/office/drawing/2014/main" id="{BC7CD203-55EA-4465-A80F-43C9B6952E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  <p:sp>
            <p:nvSpPr>
              <p:cNvPr id="84" name="Line 34">
                <a:extLst>
                  <a:ext uri="{FF2B5EF4-FFF2-40B4-BE49-F238E27FC236}">
                    <a16:creationId xmlns:a16="http://schemas.microsoft.com/office/drawing/2014/main" id="{34F57320-6A34-4006-9470-FC53544F70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2850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</p:grpSp>
        <p:grpSp>
          <p:nvGrpSpPr>
            <p:cNvPr id="80" name="Group 35">
              <a:extLst>
                <a:ext uri="{FF2B5EF4-FFF2-40B4-BE49-F238E27FC236}">
                  <a16:creationId xmlns:a16="http://schemas.microsoft.com/office/drawing/2014/main" id="{FDA50642-8CE7-4A50-A734-843B925286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3" y="2781"/>
              <a:ext cx="60" cy="288"/>
              <a:chOff x="2880" y="2784"/>
              <a:chExt cx="60" cy="288"/>
            </a:xfrm>
          </p:grpSpPr>
          <p:sp>
            <p:nvSpPr>
              <p:cNvPr id="81" name="Line 36">
                <a:extLst>
                  <a:ext uri="{FF2B5EF4-FFF2-40B4-BE49-F238E27FC236}">
                    <a16:creationId xmlns:a16="http://schemas.microsoft.com/office/drawing/2014/main" id="{570F7801-22F7-45A4-99EE-BFD94CDD02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  <p:sp>
            <p:nvSpPr>
              <p:cNvPr id="82" name="Line 37">
                <a:extLst>
                  <a:ext uri="{FF2B5EF4-FFF2-40B4-BE49-F238E27FC236}">
                    <a16:creationId xmlns:a16="http://schemas.microsoft.com/office/drawing/2014/main" id="{FCC9755F-D155-4CEA-8446-51868180B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2850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</p:grpSp>
      </p:grpSp>
      <p:sp>
        <p:nvSpPr>
          <p:cNvPr id="85" name="Freeform 38">
            <a:extLst>
              <a:ext uri="{FF2B5EF4-FFF2-40B4-BE49-F238E27FC236}">
                <a16:creationId xmlns:a16="http://schemas.microsoft.com/office/drawing/2014/main" id="{B2A43F20-8544-42AB-94F5-8C11B116376A}"/>
              </a:ext>
            </a:extLst>
          </p:cNvPr>
          <p:cNvSpPr>
            <a:spLocks/>
          </p:cNvSpPr>
          <p:nvPr/>
        </p:nvSpPr>
        <p:spPr bwMode="auto">
          <a:xfrm>
            <a:off x="8917356" y="3348716"/>
            <a:ext cx="1143000" cy="1385888"/>
          </a:xfrm>
          <a:custGeom>
            <a:avLst/>
            <a:gdLst>
              <a:gd name="T0" fmla="*/ 565963076 w 1104"/>
              <a:gd name="T1" fmla="*/ 0 h 1008"/>
              <a:gd name="T2" fmla="*/ 1183377717 w 1104"/>
              <a:gd name="T3" fmla="*/ 0 h 1008"/>
              <a:gd name="T4" fmla="*/ 1183377717 w 1104"/>
              <a:gd name="T5" fmla="*/ 1905442012 h 1008"/>
              <a:gd name="T6" fmla="*/ 0 w 1104"/>
              <a:gd name="T7" fmla="*/ 1905442012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04" h="1008">
                <a:moveTo>
                  <a:pt x="528" y="0"/>
                </a:moveTo>
                <a:lnTo>
                  <a:pt x="1104" y="0"/>
                </a:lnTo>
                <a:lnTo>
                  <a:pt x="1104" y="1008"/>
                </a:lnTo>
                <a:lnTo>
                  <a:pt x="0" y="10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86" name="Line 39">
            <a:extLst>
              <a:ext uri="{FF2B5EF4-FFF2-40B4-BE49-F238E27FC236}">
                <a16:creationId xmlns:a16="http://schemas.microsoft.com/office/drawing/2014/main" id="{6277E035-94A2-40B2-8BD2-BCB4EBA32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7743" y="4734604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grpSp>
        <p:nvGrpSpPr>
          <p:cNvPr id="87" name="Group 65">
            <a:extLst>
              <a:ext uri="{FF2B5EF4-FFF2-40B4-BE49-F238E27FC236}">
                <a16:creationId xmlns:a16="http://schemas.microsoft.com/office/drawing/2014/main" id="{944D4B96-8E26-495F-9EF0-9744BE0F2328}"/>
              </a:ext>
            </a:extLst>
          </p:cNvPr>
          <p:cNvGrpSpPr>
            <a:grpSpLocks/>
          </p:cNvGrpSpPr>
          <p:nvPr/>
        </p:nvGrpSpPr>
        <p:grpSpPr bwMode="auto">
          <a:xfrm>
            <a:off x="2645143" y="4720316"/>
            <a:ext cx="5257800" cy="2032000"/>
            <a:chOff x="528" y="2400"/>
            <a:chExt cx="3312" cy="1280"/>
          </a:xfrm>
        </p:grpSpPr>
        <p:sp>
          <p:nvSpPr>
            <p:cNvPr id="88" name="Oval 11">
              <a:extLst>
                <a:ext uri="{FF2B5EF4-FFF2-40B4-BE49-F238E27FC236}">
                  <a16:creationId xmlns:a16="http://schemas.microsoft.com/office/drawing/2014/main" id="{70D3C0C5-AACA-4332-AD73-55C31F013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VN" altLang="en-VN" sz="1800"/>
            </a:p>
          </p:txBody>
        </p:sp>
        <p:sp>
          <p:nvSpPr>
            <p:cNvPr id="89" name="Freeform 42">
              <a:extLst>
                <a:ext uri="{FF2B5EF4-FFF2-40B4-BE49-F238E27FC236}">
                  <a16:creationId xmlns:a16="http://schemas.microsoft.com/office/drawing/2014/main" id="{DDBD0241-2FF6-4D90-A6AA-860A0E0FB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2400"/>
              <a:ext cx="2328" cy="1072"/>
            </a:xfrm>
            <a:custGeom>
              <a:avLst/>
              <a:gdLst>
                <a:gd name="T0" fmla="*/ 2080 w 2328"/>
                <a:gd name="T1" fmla="*/ 0 h 1072"/>
                <a:gd name="T2" fmla="*/ 2032 w 2328"/>
                <a:gd name="T3" fmla="*/ 912 h 1072"/>
                <a:gd name="T4" fmla="*/ 304 w 2328"/>
                <a:gd name="T5" fmla="*/ 960 h 1072"/>
                <a:gd name="T6" fmla="*/ 208 w 2328"/>
                <a:gd name="T7" fmla="*/ 576 h 10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28" h="1072">
                  <a:moveTo>
                    <a:pt x="2080" y="0"/>
                  </a:moveTo>
                  <a:cubicBezTo>
                    <a:pt x="2204" y="376"/>
                    <a:pt x="2328" y="752"/>
                    <a:pt x="2032" y="912"/>
                  </a:cubicBezTo>
                  <a:cubicBezTo>
                    <a:pt x="1736" y="1072"/>
                    <a:pt x="608" y="1016"/>
                    <a:pt x="304" y="960"/>
                  </a:cubicBezTo>
                  <a:cubicBezTo>
                    <a:pt x="0" y="904"/>
                    <a:pt x="104" y="740"/>
                    <a:pt x="208" y="57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0" name="Freeform 43">
              <a:extLst>
                <a:ext uri="{FF2B5EF4-FFF2-40B4-BE49-F238E27FC236}">
                  <a16:creationId xmlns:a16="http://schemas.microsoft.com/office/drawing/2014/main" id="{E9E9E525-BB94-4E43-B059-CBBCB271D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2400"/>
              <a:ext cx="2192" cy="1280"/>
            </a:xfrm>
            <a:custGeom>
              <a:avLst/>
              <a:gdLst>
                <a:gd name="T0" fmla="*/ 1960 w 2192"/>
                <a:gd name="T1" fmla="*/ 0 h 1280"/>
                <a:gd name="T2" fmla="*/ 1912 w 2192"/>
                <a:gd name="T3" fmla="*/ 816 h 1280"/>
                <a:gd name="T4" fmla="*/ 280 w 2192"/>
                <a:gd name="T5" fmla="*/ 1248 h 1280"/>
                <a:gd name="T6" fmla="*/ 232 w 2192"/>
                <a:gd name="T7" fmla="*/ 624 h 12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92" h="1280">
                  <a:moveTo>
                    <a:pt x="1960" y="0"/>
                  </a:moveTo>
                  <a:cubicBezTo>
                    <a:pt x="2076" y="304"/>
                    <a:pt x="2192" y="608"/>
                    <a:pt x="1912" y="816"/>
                  </a:cubicBezTo>
                  <a:cubicBezTo>
                    <a:pt x="1632" y="1024"/>
                    <a:pt x="560" y="1280"/>
                    <a:pt x="280" y="1248"/>
                  </a:cubicBezTo>
                  <a:cubicBezTo>
                    <a:pt x="0" y="1216"/>
                    <a:pt x="116" y="920"/>
                    <a:pt x="232" y="62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91" name="Rectangle 44">
            <a:extLst>
              <a:ext uri="{FF2B5EF4-FFF2-40B4-BE49-F238E27FC236}">
                <a16:creationId xmlns:a16="http://schemas.microsoft.com/office/drawing/2014/main" id="{042DDC57-1253-4370-9169-F2A187C5B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606" y="4753654"/>
            <a:ext cx="762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92" name="Text Box 45">
            <a:extLst>
              <a:ext uri="{FF2B5EF4-FFF2-40B4-BE49-F238E27FC236}">
                <a16:creationId xmlns:a16="http://schemas.microsoft.com/office/drawing/2014/main" id="{5345715F-00EE-4850-830D-C2795F75E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1593" y="4777467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/>
              <a:t>K</a:t>
            </a:r>
          </a:p>
        </p:txBody>
      </p:sp>
      <p:sp>
        <p:nvSpPr>
          <p:cNvPr id="93" name="Text Box 48">
            <a:extLst>
              <a:ext uri="{FF2B5EF4-FFF2-40B4-BE49-F238E27FC236}">
                <a16:creationId xmlns:a16="http://schemas.microsoft.com/office/drawing/2014/main" id="{3EA467C7-4B2B-45CD-876A-D04B3995E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743" y="12913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</a:t>
            </a:r>
          </a:p>
        </p:txBody>
      </p:sp>
      <p:grpSp>
        <p:nvGrpSpPr>
          <p:cNvPr id="94" name="Group 54">
            <a:extLst>
              <a:ext uri="{FF2B5EF4-FFF2-40B4-BE49-F238E27FC236}">
                <a16:creationId xmlns:a16="http://schemas.microsoft.com/office/drawing/2014/main" id="{20E60BD8-E66B-4CFB-8E7C-E5EFC522F7BE}"/>
              </a:ext>
            </a:extLst>
          </p:cNvPr>
          <p:cNvGrpSpPr>
            <a:grpSpLocks/>
          </p:cNvGrpSpPr>
          <p:nvPr/>
        </p:nvGrpSpPr>
        <p:grpSpPr bwMode="auto">
          <a:xfrm>
            <a:off x="5921743" y="3272516"/>
            <a:ext cx="1981200" cy="1447800"/>
            <a:chOff x="2592" y="1488"/>
            <a:chExt cx="1248" cy="912"/>
          </a:xfrm>
        </p:grpSpPr>
        <p:sp>
          <p:nvSpPr>
            <p:cNvPr id="95" name="Line 49">
              <a:extLst>
                <a:ext uri="{FF2B5EF4-FFF2-40B4-BE49-F238E27FC236}">
                  <a16:creationId xmlns:a16="http://schemas.microsoft.com/office/drawing/2014/main" id="{DE6BB599-8085-4CA3-A026-E9351A552A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2" y="14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6" name="Line 50">
              <a:extLst>
                <a:ext uri="{FF2B5EF4-FFF2-40B4-BE49-F238E27FC236}">
                  <a16:creationId xmlns:a16="http://schemas.microsoft.com/office/drawing/2014/main" id="{1B83BA02-448A-41FD-A8B3-16482293F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48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7" name="Line 51">
              <a:extLst>
                <a:ext uri="{FF2B5EF4-FFF2-40B4-BE49-F238E27FC236}">
                  <a16:creationId xmlns:a16="http://schemas.microsoft.com/office/drawing/2014/main" id="{92AE7719-A39A-4CE0-AE6A-AB61E77F2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40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8" name="Line 53">
              <a:extLst>
                <a:ext uri="{FF2B5EF4-FFF2-40B4-BE49-F238E27FC236}">
                  <a16:creationId xmlns:a16="http://schemas.microsoft.com/office/drawing/2014/main" id="{52D351D1-7ADD-454F-8C95-AA9303426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40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99" name="Freeform 58">
            <a:extLst>
              <a:ext uri="{FF2B5EF4-FFF2-40B4-BE49-F238E27FC236}">
                <a16:creationId xmlns:a16="http://schemas.microsoft.com/office/drawing/2014/main" id="{B1AF74BB-CCE0-4DD9-B258-1043DD8514B8}"/>
              </a:ext>
            </a:extLst>
          </p:cNvPr>
          <p:cNvSpPr>
            <a:spLocks/>
          </p:cNvSpPr>
          <p:nvPr/>
        </p:nvSpPr>
        <p:spPr bwMode="auto">
          <a:xfrm>
            <a:off x="6378943" y="4339316"/>
            <a:ext cx="1143000" cy="457200"/>
          </a:xfrm>
          <a:custGeom>
            <a:avLst/>
            <a:gdLst>
              <a:gd name="T0" fmla="*/ 0 w 720"/>
              <a:gd name="T1" fmla="*/ 604837500 h 288"/>
              <a:gd name="T2" fmla="*/ 120967500 w 720"/>
              <a:gd name="T3" fmla="*/ 241935000 h 288"/>
              <a:gd name="T4" fmla="*/ 362902500 w 720"/>
              <a:gd name="T5" fmla="*/ 725805000 h 288"/>
              <a:gd name="T6" fmla="*/ 604837500 w 720"/>
              <a:gd name="T7" fmla="*/ 241935000 h 288"/>
              <a:gd name="T8" fmla="*/ 725805000 w 720"/>
              <a:gd name="T9" fmla="*/ 604837500 h 288"/>
              <a:gd name="T10" fmla="*/ 967740000 w 720"/>
              <a:gd name="T11" fmla="*/ 241935000 h 288"/>
              <a:gd name="T12" fmla="*/ 1088707500 w 720"/>
              <a:gd name="T13" fmla="*/ 604837500 h 288"/>
              <a:gd name="T14" fmla="*/ 1209675000 w 720"/>
              <a:gd name="T15" fmla="*/ 120967500 h 288"/>
              <a:gd name="T16" fmla="*/ 1330642500 w 720"/>
              <a:gd name="T17" fmla="*/ 604837500 h 288"/>
              <a:gd name="T18" fmla="*/ 1572577500 w 720"/>
              <a:gd name="T19" fmla="*/ 0 h 288"/>
              <a:gd name="T20" fmla="*/ 1572577500 w 720"/>
              <a:gd name="T21" fmla="*/ 604837500 h 288"/>
              <a:gd name="T22" fmla="*/ 1814512500 w 720"/>
              <a:gd name="T23" fmla="*/ 604837500 h 28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20" h="288">
                <a:moveTo>
                  <a:pt x="0" y="240"/>
                </a:moveTo>
                <a:cubicBezTo>
                  <a:pt x="12" y="164"/>
                  <a:pt x="24" y="88"/>
                  <a:pt x="48" y="96"/>
                </a:cubicBezTo>
                <a:cubicBezTo>
                  <a:pt x="72" y="104"/>
                  <a:pt x="112" y="288"/>
                  <a:pt x="144" y="288"/>
                </a:cubicBezTo>
                <a:cubicBezTo>
                  <a:pt x="176" y="288"/>
                  <a:pt x="216" y="104"/>
                  <a:pt x="240" y="96"/>
                </a:cubicBezTo>
                <a:cubicBezTo>
                  <a:pt x="264" y="88"/>
                  <a:pt x="264" y="240"/>
                  <a:pt x="288" y="240"/>
                </a:cubicBezTo>
                <a:cubicBezTo>
                  <a:pt x="312" y="240"/>
                  <a:pt x="360" y="96"/>
                  <a:pt x="384" y="96"/>
                </a:cubicBezTo>
                <a:cubicBezTo>
                  <a:pt x="408" y="96"/>
                  <a:pt x="416" y="248"/>
                  <a:pt x="432" y="240"/>
                </a:cubicBezTo>
                <a:cubicBezTo>
                  <a:pt x="448" y="232"/>
                  <a:pt x="464" y="48"/>
                  <a:pt x="480" y="48"/>
                </a:cubicBezTo>
                <a:cubicBezTo>
                  <a:pt x="496" y="48"/>
                  <a:pt x="504" y="248"/>
                  <a:pt x="528" y="240"/>
                </a:cubicBezTo>
                <a:cubicBezTo>
                  <a:pt x="552" y="232"/>
                  <a:pt x="608" y="0"/>
                  <a:pt x="624" y="0"/>
                </a:cubicBezTo>
                <a:cubicBezTo>
                  <a:pt x="640" y="0"/>
                  <a:pt x="608" y="200"/>
                  <a:pt x="624" y="240"/>
                </a:cubicBezTo>
                <a:cubicBezTo>
                  <a:pt x="640" y="280"/>
                  <a:pt x="704" y="240"/>
                  <a:pt x="720" y="240"/>
                </a:cubicBezTo>
              </a:path>
            </a:pathLst>
          </a:custGeom>
          <a:noFill/>
          <a:ln w="57150" cmpd="sng">
            <a:solidFill>
              <a:srgbClr val="E5220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00" name="Rectangle 8">
            <a:extLst>
              <a:ext uri="{FF2B5EF4-FFF2-40B4-BE49-F238E27FC236}">
                <a16:creationId xmlns:a16="http://schemas.microsoft.com/office/drawing/2014/main" id="{F18678B7-5F8F-47AB-BA5C-AEA19BFAD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1343" y="3348716"/>
            <a:ext cx="2286000" cy="19050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01" name="Text Box 13">
            <a:extLst>
              <a:ext uri="{FF2B5EF4-FFF2-40B4-BE49-F238E27FC236}">
                <a16:creationId xmlns:a16="http://schemas.microsoft.com/office/drawing/2014/main" id="{E0F93520-67A2-43EF-ADF5-AB2C28C2D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1343" y="3882116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</a:t>
            </a:r>
          </a:p>
        </p:txBody>
      </p:sp>
      <p:sp>
        <p:nvSpPr>
          <p:cNvPr id="102" name="Text Box 14">
            <a:extLst>
              <a:ext uri="{FF2B5EF4-FFF2-40B4-BE49-F238E27FC236}">
                <a16:creationId xmlns:a16="http://schemas.microsoft.com/office/drawing/2014/main" id="{8DCF49E0-500C-4D93-97A9-0132FEB17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6343" y="39583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0</a:t>
            </a:r>
          </a:p>
        </p:txBody>
      </p:sp>
      <p:sp>
        <p:nvSpPr>
          <p:cNvPr id="103" name="Text Box 15">
            <a:extLst>
              <a:ext uri="{FF2B5EF4-FFF2-40B4-BE49-F238E27FC236}">
                <a16:creationId xmlns:a16="http://schemas.microsoft.com/office/drawing/2014/main" id="{AF5D99B7-B595-4959-8DA4-13220FA47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7143" y="3653516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4</a:t>
            </a:r>
          </a:p>
        </p:txBody>
      </p:sp>
      <p:sp>
        <p:nvSpPr>
          <p:cNvPr id="104" name="Text Box 16">
            <a:extLst>
              <a:ext uri="{FF2B5EF4-FFF2-40B4-BE49-F238E27FC236}">
                <a16:creationId xmlns:a16="http://schemas.microsoft.com/office/drawing/2014/main" id="{24F851A0-4B09-49F4-82A7-EDE1823F1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0408" y="4425708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 dirty="0"/>
              <a:t>V</a:t>
            </a:r>
          </a:p>
        </p:txBody>
      </p:sp>
      <p:sp>
        <p:nvSpPr>
          <p:cNvPr id="105" name="Text Box 47">
            <a:extLst>
              <a:ext uri="{FF2B5EF4-FFF2-40B4-BE49-F238E27FC236}">
                <a16:creationId xmlns:a16="http://schemas.microsoft.com/office/drawing/2014/main" id="{7909B8A7-6F3F-487F-B821-87678D795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143" y="3729716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2</a:t>
            </a:r>
          </a:p>
        </p:txBody>
      </p:sp>
      <p:sp>
        <p:nvSpPr>
          <p:cNvPr id="106" name="Text Box 59">
            <a:extLst>
              <a:ext uri="{FF2B5EF4-FFF2-40B4-BE49-F238E27FC236}">
                <a16:creationId xmlns:a16="http://schemas.microsoft.com/office/drawing/2014/main" id="{C262EF61-D1B8-46FA-8F45-40F8CDAF2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1543" y="3729716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8</a:t>
            </a:r>
          </a:p>
        </p:txBody>
      </p:sp>
      <p:sp>
        <p:nvSpPr>
          <p:cNvPr id="107" name="Text Box 63">
            <a:extLst>
              <a:ext uri="{FF2B5EF4-FFF2-40B4-BE49-F238E27FC236}">
                <a16:creationId xmlns:a16="http://schemas.microsoft.com/office/drawing/2014/main" id="{53D6D867-7DED-40A0-AC56-0E7E243C8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4343" y="3653516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6</a:t>
            </a:r>
          </a:p>
        </p:txBody>
      </p:sp>
      <p:sp>
        <p:nvSpPr>
          <p:cNvPr id="108" name="Text Box 66">
            <a:extLst>
              <a:ext uri="{FF2B5EF4-FFF2-40B4-BE49-F238E27FC236}">
                <a16:creationId xmlns:a16="http://schemas.microsoft.com/office/drawing/2014/main" id="{B4FB409B-F639-4B72-9A00-14BDBC2AB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4943" y="13675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.5</a:t>
            </a:r>
          </a:p>
        </p:txBody>
      </p:sp>
      <p:sp>
        <p:nvSpPr>
          <p:cNvPr id="109" name="Text Box 68">
            <a:extLst>
              <a:ext uri="{FF2B5EF4-FFF2-40B4-BE49-F238E27FC236}">
                <a16:creationId xmlns:a16="http://schemas.microsoft.com/office/drawing/2014/main" id="{EBE40231-1D2E-4050-B5D3-1E864ABF2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450" y="3934504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2000" b="1" noProof="1"/>
              <a:t>Dây </a:t>
            </a:r>
            <a:r>
              <a:rPr lang="en-US" altLang="en-VN" sz="2000" b="1" dirty="0" err="1"/>
              <a:t>nh</a:t>
            </a:r>
            <a:r>
              <a:rPr lang="en-US" altLang="en-VN" sz="1800" b="1" noProof="1"/>
              <a:t>ô</a:t>
            </a:r>
            <a:r>
              <a:rPr lang="en-US" altLang="en-VN" sz="1800" b="1" dirty="0"/>
              <a:t>m</a:t>
            </a:r>
            <a:endParaRPr lang="en-US" altLang="en-VN" sz="1800" b="1" noProof="1"/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3E45CE08-9694-4713-9475-860E9191F682}"/>
              </a:ext>
            </a:extLst>
          </p:cNvPr>
          <p:cNvSpPr txBox="1"/>
          <p:nvPr/>
        </p:nvSpPr>
        <p:spPr>
          <a:xfrm>
            <a:off x="371156" y="1215116"/>
            <a:ext cx="4636187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ương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ứng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ôm</a:t>
            </a:r>
            <a:endParaRPr 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285C47F-CF77-02A9-1238-85AF82056F42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4F14CB-AADF-A15B-1CC0-02EC5A3F2EC8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D04DF9-3633-7848-0B44-730A03A8B941}"/>
              </a:ext>
            </a:extLst>
          </p:cNvPr>
          <p:cNvSpPr txBox="1"/>
          <p:nvPr/>
        </p:nvSpPr>
        <p:spPr>
          <a:xfrm>
            <a:off x="384388" y="762705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3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mộ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07687C6-F6C2-C85A-E0FC-13259F2699D8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10" name="Google Shape;2992;p59">
              <a:extLst>
                <a:ext uri="{FF2B5EF4-FFF2-40B4-BE49-F238E27FC236}">
                  <a16:creationId xmlns:a16="http://schemas.microsoft.com/office/drawing/2014/main" id="{2FC603CE-1F93-6C0E-9EE5-B84AF97992B2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1" name="Picture 6" descr="Biểu tượng miễn phí plugin">
              <a:extLst>
                <a:ext uri="{FF2B5EF4-FFF2-40B4-BE49-F238E27FC236}">
                  <a16:creationId xmlns:a16="http://schemas.microsoft.com/office/drawing/2014/main" id="{0355E9AB-26AB-32F4-6904-AA3048B644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562790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980000">
                                      <p:cBhvr>
                                        <p:cTn id="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1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00000">
                                      <p:cBhvr>
                                        <p:cTn id="1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0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24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26" dur="3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2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74C3780-3952-4CD8-AD83-99E48458A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0364684"/>
                  </p:ext>
                </p:extLst>
              </p:nvPr>
            </p:nvGraphicFramePr>
            <p:xfrm>
              <a:off x="846469" y="1832580"/>
              <a:ext cx="10665666" cy="41910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16901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1043383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8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74C3780-3952-4CD8-AD83-99E48458A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0364684"/>
                  </p:ext>
                </p:extLst>
              </p:nvPr>
            </p:nvGraphicFramePr>
            <p:xfrm>
              <a:off x="846469" y="1832580"/>
              <a:ext cx="10665666" cy="41910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16901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1043383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2"/>
                          <a:stretch>
                            <a:fillRect l="-117" t="-200000" r="-105023" b="-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AE93483-ED08-4AE5-87F0-3459C3F5A52C}"/>
              </a:ext>
            </a:extLst>
          </p:cNvPr>
          <p:cNvSpPr txBox="1"/>
          <p:nvPr/>
        </p:nvSpPr>
        <p:spPr>
          <a:xfrm>
            <a:off x="1275196" y="763257"/>
            <a:ext cx="98082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á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ị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í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ệm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ôm</a:t>
            </a:r>
            <a:endParaRPr lang="en-US" sz="32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21964"/>
      </p:ext>
    </p:extLst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TextBox 109">
            <a:extLst>
              <a:ext uri="{FF2B5EF4-FFF2-40B4-BE49-F238E27FC236}">
                <a16:creationId xmlns:a16="http://schemas.microsoft.com/office/drawing/2014/main" id="{3E45CE08-9694-4713-9475-860E9191F682}"/>
              </a:ext>
            </a:extLst>
          </p:cNvPr>
          <p:cNvSpPr txBox="1"/>
          <p:nvPr/>
        </p:nvSpPr>
        <p:spPr>
          <a:xfrm>
            <a:off x="338387" y="1266780"/>
            <a:ext cx="36957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ương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ứng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ắt</a:t>
            </a:r>
            <a:endParaRPr 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Line 2">
            <a:extLst>
              <a:ext uri="{FF2B5EF4-FFF2-40B4-BE49-F238E27FC236}">
                <a16:creationId xmlns:a16="http://schemas.microsoft.com/office/drawing/2014/main" id="{831969D9-5FBB-403B-96BD-F55F5F4F5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8480" y="4067174"/>
            <a:ext cx="13716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58" name="Rectangle 3">
            <a:extLst>
              <a:ext uri="{FF2B5EF4-FFF2-40B4-BE49-F238E27FC236}">
                <a16:creationId xmlns:a16="http://schemas.microsoft.com/office/drawing/2014/main" id="{41824572-FF07-4768-9602-5C3CE5CDB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680" y="5819775"/>
            <a:ext cx="29718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0" name="Oval 4">
            <a:extLst>
              <a:ext uri="{FF2B5EF4-FFF2-40B4-BE49-F238E27FC236}">
                <a16:creationId xmlns:a16="http://schemas.microsoft.com/office/drawing/2014/main" id="{466F2BDC-B66B-4330-90E6-B2A259247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0480" y="490537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1" name="Rectangle 5">
            <a:extLst>
              <a:ext uri="{FF2B5EF4-FFF2-40B4-BE49-F238E27FC236}">
                <a16:creationId xmlns:a16="http://schemas.microsoft.com/office/drawing/2014/main" id="{610940CB-FC0A-4534-8E4F-83AE95C0E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5080" y="5057774"/>
            <a:ext cx="3048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2" name="Oval 6">
            <a:extLst>
              <a:ext uri="{FF2B5EF4-FFF2-40B4-BE49-F238E27FC236}">
                <a16:creationId xmlns:a16="http://schemas.microsoft.com/office/drawing/2014/main" id="{7532910B-9632-4A5C-A838-C9B2C0D09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680" y="5286374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3" name="Arc 7">
            <a:extLst>
              <a:ext uri="{FF2B5EF4-FFF2-40B4-BE49-F238E27FC236}">
                <a16:creationId xmlns:a16="http://schemas.microsoft.com/office/drawing/2014/main" id="{E2296C82-EFA6-4122-82D0-F812C3CFD9CB}"/>
              </a:ext>
            </a:extLst>
          </p:cNvPr>
          <p:cNvSpPr>
            <a:spLocks/>
          </p:cNvSpPr>
          <p:nvPr/>
        </p:nvSpPr>
        <p:spPr bwMode="auto">
          <a:xfrm>
            <a:off x="3078480" y="3759200"/>
            <a:ext cx="1885950" cy="536575"/>
          </a:xfrm>
          <a:custGeom>
            <a:avLst/>
            <a:gdLst>
              <a:gd name="T0" fmla="*/ 0 w 38186"/>
              <a:gd name="T1" fmla="*/ 6805336 h 21600"/>
              <a:gd name="T2" fmla="*/ 93144278 w 38186"/>
              <a:gd name="T3" fmla="*/ 7405778 h 21600"/>
              <a:gd name="T4" fmla="*/ 45945251 w 38186"/>
              <a:gd name="T5" fmla="*/ 1332929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86" h="21600" fill="none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</a:path>
              <a:path w="38186" h="21600" stroke="0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  <a:lnTo>
                  <a:pt x="18836" y="21600"/>
                </a:lnTo>
                <a:lnTo>
                  <a:pt x="0" y="1102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/>
          </a:p>
        </p:txBody>
      </p:sp>
      <p:sp>
        <p:nvSpPr>
          <p:cNvPr id="114" name="Line 8">
            <a:extLst>
              <a:ext uri="{FF2B5EF4-FFF2-40B4-BE49-F238E27FC236}">
                <a16:creationId xmlns:a16="http://schemas.microsoft.com/office/drawing/2014/main" id="{61C8EB8C-B688-4310-9BBB-532DC26B91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6680" y="1781174"/>
            <a:ext cx="152400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15" name="Rectangle 9">
            <a:extLst>
              <a:ext uri="{FF2B5EF4-FFF2-40B4-BE49-F238E27FC236}">
                <a16:creationId xmlns:a16="http://schemas.microsoft.com/office/drawing/2014/main" id="{EFE4E9C1-6A81-4371-BA61-D6A440708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3280" y="3305175"/>
            <a:ext cx="29718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6" name="Oval 10">
            <a:extLst>
              <a:ext uri="{FF2B5EF4-FFF2-40B4-BE49-F238E27FC236}">
                <a16:creationId xmlns:a16="http://schemas.microsoft.com/office/drawing/2014/main" id="{ED94CDFE-38B5-4609-9779-207DD3AA4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2480" y="254317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7" name="Rectangle 11">
            <a:extLst>
              <a:ext uri="{FF2B5EF4-FFF2-40B4-BE49-F238E27FC236}">
                <a16:creationId xmlns:a16="http://schemas.microsoft.com/office/drawing/2014/main" id="{E2A240FB-3359-4F63-B4B6-70566D024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8080" y="1019174"/>
            <a:ext cx="2286000" cy="17526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8" name="Rectangle 12">
            <a:extLst>
              <a:ext uri="{FF2B5EF4-FFF2-40B4-BE49-F238E27FC236}">
                <a16:creationId xmlns:a16="http://schemas.microsoft.com/office/drawing/2014/main" id="{C2869336-9FE1-435D-9FD3-05C5F900B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7080" y="2771774"/>
            <a:ext cx="3048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9" name="Oval 13">
            <a:extLst>
              <a:ext uri="{FF2B5EF4-FFF2-40B4-BE49-F238E27FC236}">
                <a16:creationId xmlns:a16="http://schemas.microsoft.com/office/drawing/2014/main" id="{B4A77B6B-2D8B-4573-B187-CD0EFE905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4280" y="3000374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20" name="Oval 14">
            <a:extLst>
              <a:ext uri="{FF2B5EF4-FFF2-40B4-BE49-F238E27FC236}">
                <a16:creationId xmlns:a16="http://schemas.microsoft.com/office/drawing/2014/main" id="{1092C78A-D675-4E35-99AC-B6558A880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9280" y="3000374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21" name="Arc 15">
            <a:extLst>
              <a:ext uri="{FF2B5EF4-FFF2-40B4-BE49-F238E27FC236}">
                <a16:creationId xmlns:a16="http://schemas.microsoft.com/office/drawing/2014/main" id="{54774D66-7A2F-4B85-9021-595F09DCA4C6}"/>
              </a:ext>
            </a:extLst>
          </p:cNvPr>
          <p:cNvSpPr>
            <a:spLocks/>
          </p:cNvSpPr>
          <p:nvPr/>
        </p:nvSpPr>
        <p:spPr bwMode="auto">
          <a:xfrm>
            <a:off x="7650480" y="1397000"/>
            <a:ext cx="1885950" cy="536575"/>
          </a:xfrm>
          <a:custGeom>
            <a:avLst/>
            <a:gdLst>
              <a:gd name="T0" fmla="*/ 0 w 38186"/>
              <a:gd name="T1" fmla="*/ 6805336 h 21600"/>
              <a:gd name="T2" fmla="*/ 93144278 w 38186"/>
              <a:gd name="T3" fmla="*/ 7405778 h 21600"/>
              <a:gd name="T4" fmla="*/ 45945251 w 38186"/>
              <a:gd name="T5" fmla="*/ 1332929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86" h="21600" fill="none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</a:path>
              <a:path w="38186" h="21600" stroke="0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  <a:lnTo>
                  <a:pt x="18836" y="21600"/>
                </a:lnTo>
                <a:lnTo>
                  <a:pt x="0" y="1102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/>
          </a:p>
        </p:txBody>
      </p:sp>
      <p:sp>
        <p:nvSpPr>
          <p:cNvPr id="122" name="Text Box 16">
            <a:extLst>
              <a:ext uri="{FF2B5EF4-FFF2-40B4-BE49-F238E27FC236}">
                <a16:creationId xmlns:a16="http://schemas.microsoft.com/office/drawing/2014/main" id="{E96142CB-4A0D-4305-AF71-B9EBA8E36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8080" y="1323974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</a:t>
            </a:r>
          </a:p>
        </p:txBody>
      </p:sp>
      <p:sp>
        <p:nvSpPr>
          <p:cNvPr id="123" name="Text Box 17">
            <a:extLst>
              <a:ext uri="{FF2B5EF4-FFF2-40B4-BE49-F238E27FC236}">
                <a16:creationId xmlns:a16="http://schemas.microsoft.com/office/drawing/2014/main" id="{A088CB83-F980-4999-8E2E-2F0CB576A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7843" y="14001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2</a:t>
            </a:r>
          </a:p>
        </p:txBody>
      </p:sp>
      <p:sp>
        <p:nvSpPr>
          <p:cNvPr id="124" name="Text Box 18">
            <a:extLst>
              <a:ext uri="{FF2B5EF4-FFF2-40B4-BE49-F238E27FC236}">
                <a16:creationId xmlns:a16="http://schemas.microsoft.com/office/drawing/2014/main" id="{39A92BA8-DF5B-42B6-8883-B2BB0836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880" y="11715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.5</a:t>
            </a:r>
          </a:p>
        </p:txBody>
      </p:sp>
      <p:sp>
        <p:nvSpPr>
          <p:cNvPr id="125" name="Text Box 19">
            <a:extLst>
              <a:ext uri="{FF2B5EF4-FFF2-40B4-BE49-F238E27FC236}">
                <a16:creationId xmlns:a16="http://schemas.microsoft.com/office/drawing/2014/main" id="{2C759AD0-F211-4972-8040-DDCF58E1C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380" y="1781174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 dirty="0"/>
              <a:t>A</a:t>
            </a:r>
          </a:p>
        </p:txBody>
      </p:sp>
      <p:sp>
        <p:nvSpPr>
          <p:cNvPr id="126" name="Line 20">
            <a:extLst>
              <a:ext uri="{FF2B5EF4-FFF2-40B4-BE49-F238E27FC236}">
                <a16:creationId xmlns:a16="http://schemas.microsoft.com/office/drawing/2014/main" id="{F17E2639-08F4-4AC0-ACF6-19A5ACC00F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88680" y="4371974"/>
            <a:ext cx="61595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grpSp>
        <p:nvGrpSpPr>
          <p:cNvPr id="127" name="Group 21">
            <a:extLst>
              <a:ext uri="{FF2B5EF4-FFF2-40B4-BE49-F238E27FC236}">
                <a16:creationId xmlns:a16="http://schemas.microsoft.com/office/drawing/2014/main" id="{8BA28509-D61B-4C0F-B298-06018A645E98}"/>
              </a:ext>
            </a:extLst>
          </p:cNvPr>
          <p:cNvGrpSpPr>
            <a:grpSpLocks/>
          </p:cNvGrpSpPr>
          <p:nvPr/>
        </p:nvGrpSpPr>
        <p:grpSpPr bwMode="auto">
          <a:xfrm>
            <a:off x="8107681" y="4352924"/>
            <a:ext cx="290513" cy="400050"/>
            <a:chOff x="2880" y="2781"/>
            <a:chExt cx="183" cy="291"/>
          </a:xfrm>
        </p:grpSpPr>
        <p:grpSp>
          <p:nvGrpSpPr>
            <p:cNvPr id="128" name="Group 22">
              <a:extLst>
                <a:ext uri="{FF2B5EF4-FFF2-40B4-BE49-F238E27FC236}">
                  <a16:creationId xmlns:a16="http://schemas.microsoft.com/office/drawing/2014/main" id="{3D6994FD-8B5A-4B87-962D-D19CE7B199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784"/>
              <a:ext cx="60" cy="288"/>
              <a:chOff x="2880" y="2784"/>
              <a:chExt cx="60" cy="288"/>
            </a:xfrm>
          </p:grpSpPr>
          <p:sp>
            <p:nvSpPr>
              <p:cNvPr id="132" name="Line 23">
                <a:extLst>
                  <a:ext uri="{FF2B5EF4-FFF2-40B4-BE49-F238E27FC236}">
                    <a16:creationId xmlns:a16="http://schemas.microsoft.com/office/drawing/2014/main" id="{967676D0-F0E1-4F0F-8C7C-829F7D281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  <p:sp>
            <p:nvSpPr>
              <p:cNvPr id="133" name="Line 24">
                <a:extLst>
                  <a:ext uri="{FF2B5EF4-FFF2-40B4-BE49-F238E27FC236}">
                    <a16:creationId xmlns:a16="http://schemas.microsoft.com/office/drawing/2014/main" id="{771DC8A5-C9D5-4312-9A8B-2D16C0752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2850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</p:grpSp>
        <p:grpSp>
          <p:nvGrpSpPr>
            <p:cNvPr id="129" name="Group 25">
              <a:extLst>
                <a:ext uri="{FF2B5EF4-FFF2-40B4-BE49-F238E27FC236}">
                  <a16:creationId xmlns:a16="http://schemas.microsoft.com/office/drawing/2014/main" id="{66E1D698-A8EF-4C5C-B361-A540835E9F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3" y="2781"/>
              <a:ext cx="60" cy="288"/>
              <a:chOff x="2880" y="2784"/>
              <a:chExt cx="60" cy="288"/>
            </a:xfrm>
          </p:grpSpPr>
          <p:sp>
            <p:nvSpPr>
              <p:cNvPr id="130" name="Line 26">
                <a:extLst>
                  <a:ext uri="{FF2B5EF4-FFF2-40B4-BE49-F238E27FC236}">
                    <a16:creationId xmlns:a16="http://schemas.microsoft.com/office/drawing/2014/main" id="{39A359AD-5228-4E25-A7D3-E6F481745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  <p:sp>
            <p:nvSpPr>
              <p:cNvPr id="131" name="Line 27">
                <a:extLst>
                  <a:ext uri="{FF2B5EF4-FFF2-40B4-BE49-F238E27FC236}">
                    <a16:creationId xmlns:a16="http://schemas.microsoft.com/office/drawing/2014/main" id="{40DBF1CE-C58F-409D-8CDF-29B036597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2850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</p:grpSp>
      </p:grpSp>
      <p:sp>
        <p:nvSpPr>
          <p:cNvPr id="134" name="Freeform 28">
            <a:extLst>
              <a:ext uri="{FF2B5EF4-FFF2-40B4-BE49-F238E27FC236}">
                <a16:creationId xmlns:a16="http://schemas.microsoft.com/office/drawing/2014/main" id="{B99AA074-073C-4CDD-B406-6391294CA732}"/>
              </a:ext>
            </a:extLst>
          </p:cNvPr>
          <p:cNvSpPr>
            <a:spLocks/>
          </p:cNvSpPr>
          <p:nvPr/>
        </p:nvSpPr>
        <p:spPr bwMode="auto">
          <a:xfrm>
            <a:off x="9122093" y="3152774"/>
            <a:ext cx="1143000" cy="1385888"/>
          </a:xfrm>
          <a:custGeom>
            <a:avLst/>
            <a:gdLst>
              <a:gd name="T0" fmla="*/ 565963076 w 1104"/>
              <a:gd name="T1" fmla="*/ 0 h 1008"/>
              <a:gd name="T2" fmla="*/ 1183377717 w 1104"/>
              <a:gd name="T3" fmla="*/ 0 h 1008"/>
              <a:gd name="T4" fmla="*/ 1183377717 w 1104"/>
              <a:gd name="T5" fmla="*/ 1905442012 h 1008"/>
              <a:gd name="T6" fmla="*/ 0 w 1104"/>
              <a:gd name="T7" fmla="*/ 1905442012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04" h="1008">
                <a:moveTo>
                  <a:pt x="528" y="0"/>
                </a:moveTo>
                <a:lnTo>
                  <a:pt x="1104" y="0"/>
                </a:lnTo>
                <a:lnTo>
                  <a:pt x="1104" y="1008"/>
                </a:lnTo>
                <a:lnTo>
                  <a:pt x="0" y="10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35" name="Line 29">
            <a:extLst>
              <a:ext uri="{FF2B5EF4-FFF2-40B4-BE49-F238E27FC236}">
                <a16:creationId xmlns:a16="http://schemas.microsoft.com/office/drawing/2014/main" id="{55D64B80-C14A-43C4-A31C-F7030B88A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2480" y="4538662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grpSp>
        <p:nvGrpSpPr>
          <p:cNvPr id="136" name="Group 30">
            <a:extLst>
              <a:ext uri="{FF2B5EF4-FFF2-40B4-BE49-F238E27FC236}">
                <a16:creationId xmlns:a16="http://schemas.microsoft.com/office/drawing/2014/main" id="{F4AB543E-CAE1-4670-9934-A7BC81741105}"/>
              </a:ext>
            </a:extLst>
          </p:cNvPr>
          <p:cNvGrpSpPr>
            <a:grpSpLocks/>
          </p:cNvGrpSpPr>
          <p:nvPr/>
        </p:nvGrpSpPr>
        <p:grpSpPr bwMode="auto">
          <a:xfrm>
            <a:off x="2849880" y="4524374"/>
            <a:ext cx="5257800" cy="2032000"/>
            <a:chOff x="528" y="2400"/>
            <a:chExt cx="3312" cy="1280"/>
          </a:xfrm>
        </p:grpSpPr>
        <p:sp>
          <p:nvSpPr>
            <p:cNvPr id="137" name="Oval 31">
              <a:extLst>
                <a:ext uri="{FF2B5EF4-FFF2-40B4-BE49-F238E27FC236}">
                  <a16:creationId xmlns:a16="http://schemas.microsoft.com/office/drawing/2014/main" id="{F6FC09D8-BF91-4141-92E6-8F569D0BD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VN" altLang="en-VN" sz="1800"/>
            </a:p>
          </p:txBody>
        </p:sp>
        <p:sp>
          <p:nvSpPr>
            <p:cNvPr id="138" name="Freeform 32">
              <a:extLst>
                <a:ext uri="{FF2B5EF4-FFF2-40B4-BE49-F238E27FC236}">
                  <a16:creationId xmlns:a16="http://schemas.microsoft.com/office/drawing/2014/main" id="{7F30F832-BBDA-4862-AD04-0BF5C4BCE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2400"/>
              <a:ext cx="2328" cy="1072"/>
            </a:xfrm>
            <a:custGeom>
              <a:avLst/>
              <a:gdLst>
                <a:gd name="T0" fmla="*/ 2080 w 2328"/>
                <a:gd name="T1" fmla="*/ 0 h 1072"/>
                <a:gd name="T2" fmla="*/ 2032 w 2328"/>
                <a:gd name="T3" fmla="*/ 912 h 1072"/>
                <a:gd name="T4" fmla="*/ 304 w 2328"/>
                <a:gd name="T5" fmla="*/ 960 h 1072"/>
                <a:gd name="T6" fmla="*/ 208 w 2328"/>
                <a:gd name="T7" fmla="*/ 576 h 10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28" h="1072">
                  <a:moveTo>
                    <a:pt x="2080" y="0"/>
                  </a:moveTo>
                  <a:cubicBezTo>
                    <a:pt x="2204" y="376"/>
                    <a:pt x="2328" y="752"/>
                    <a:pt x="2032" y="912"/>
                  </a:cubicBezTo>
                  <a:cubicBezTo>
                    <a:pt x="1736" y="1072"/>
                    <a:pt x="608" y="1016"/>
                    <a:pt x="304" y="960"/>
                  </a:cubicBezTo>
                  <a:cubicBezTo>
                    <a:pt x="0" y="904"/>
                    <a:pt x="104" y="740"/>
                    <a:pt x="208" y="57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39" name="Freeform 33">
              <a:extLst>
                <a:ext uri="{FF2B5EF4-FFF2-40B4-BE49-F238E27FC236}">
                  <a16:creationId xmlns:a16="http://schemas.microsoft.com/office/drawing/2014/main" id="{7B87F0F2-17B0-4C4D-8177-B14892340E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2400"/>
              <a:ext cx="2192" cy="1280"/>
            </a:xfrm>
            <a:custGeom>
              <a:avLst/>
              <a:gdLst>
                <a:gd name="T0" fmla="*/ 1960 w 2192"/>
                <a:gd name="T1" fmla="*/ 0 h 1280"/>
                <a:gd name="T2" fmla="*/ 1912 w 2192"/>
                <a:gd name="T3" fmla="*/ 816 h 1280"/>
                <a:gd name="T4" fmla="*/ 280 w 2192"/>
                <a:gd name="T5" fmla="*/ 1248 h 1280"/>
                <a:gd name="T6" fmla="*/ 232 w 2192"/>
                <a:gd name="T7" fmla="*/ 624 h 12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92" h="1280">
                  <a:moveTo>
                    <a:pt x="1960" y="0"/>
                  </a:moveTo>
                  <a:cubicBezTo>
                    <a:pt x="2076" y="304"/>
                    <a:pt x="2192" y="608"/>
                    <a:pt x="1912" y="816"/>
                  </a:cubicBezTo>
                  <a:cubicBezTo>
                    <a:pt x="1632" y="1024"/>
                    <a:pt x="560" y="1280"/>
                    <a:pt x="280" y="1248"/>
                  </a:cubicBezTo>
                  <a:cubicBezTo>
                    <a:pt x="0" y="1216"/>
                    <a:pt x="116" y="920"/>
                    <a:pt x="232" y="62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140" name="Rectangle 34">
            <a:extLst>
              <a:ext uri="{FF2B5EF4-FFF2-40B4-BE49-F238E27FC236}">
                <a16:creationId xmlns:a16="http://schemas.microsoft.com/office/drawing/2014/main" id="{102640E7-2E30-4690-A45A-018B87ED2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5343" y="4557712"/>
            <a:ext cx="762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41" name="Text Box 35">
            <a:extLst>
              <a:ext uri="{FF2B5EF4-FFF2-40B4-BE49-F238E27FC236}">
                <a16:creationId xmlns:a16="http://schemas.microsoft.com/office/drawing/2014/main" id="{9AD30E55-0C89-48F0-8C9D-BEBEB252F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6330" y="458152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/>
              <a:t>K</a:t>
            </a:r>
          </a:p>
        </p:txBody>
      </p:sp>
      <p:sp>
        <p:nvSpPr>
          <p:cNvPr id="142" name="Text Box 37">
            <a:extLst>
              <a:ext uri="{FF2B5EF4-FFF2-40B4-BE49-F238E27FC236}">
                <a16:creationId xmlns:a16="http://schemas.microsoft.com/office/drawing/2014/main" id="{44B3A3A2-8C1A-4C5D-B189-D8D71F0EE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2480" y="10953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</a:t>
            </a:r>
          </a:p>
        </p:txBody>
      </p:sp>
      <p:grpSp>
        <p:nvGrpSpPr>
          <p:cNvPr id="143" name="Group 38">
            <a:extLst>
              <a:ext uri="{FF2B5EF4-FFF2-40B4-BE49-F238E27FC236}">
                <a16:creationId xmlns:a16="http://schemas.microsoft.com/office/drawing/2014/main" id="{31FDA2DB-953C-4CCD-9C0D-8ED2AFBB62A7}"/>
              </a:ext>
            </a:extLst>
          </p:cNvPr>
          <p:cNvGrpSpPr>
            <a:grpSpLocks/>
          </p:cNvGrpSpPr>
          <p:nvPr/>
        </p:nvGrpSpPr>
        <p:grpSpPr bwMode="auto">
          <a:xfrm>
            <a:off x="6126480" y="3076574"/>
            <a:ext cx="1981200" cy="1447800"/>
            <a:chOff x="2592" y="1488"/>
            <a:chExt cx="1248" cy="912"/>
          </a:xfrm>
        </p:grpSpPr>
        <p:sp>
          <p:nvSpPr>
            <p:cNvPr id="144" name="Line 39">
              <a:extLst>
                <a:ext uri="{FF2B5EF4-FFF2-40B4-BE49-F238E27FC236}">
                  <a16:creationId xmlns:a16="http://schemas.microsoft.com/office/drawing/2014/main" id="{0E96EF4E-778E-4F85-8419-C1EBB07A3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2" y="14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45" name="Line 40">
              <a:extLst>
                <a:ext uri="{FF2B5EF4-FFF2-40B4-BE49-F238E27FC236}">
                  <a16:creationId xmlns:a16="http://schemas.microsoft.com/office/drawing/2014/main" id="{0BE47C0D-7874-456C-AF54-E6A1B619F9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48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46" name="Line 41">
              <a:extLst>
                <a:ext uri="{FF2B5EF4-FFF2-40B4-BE49-F238E27FC236}">
                  <a16:creationId xmlns:a16="http://schemas.microsoft.com/office/drawing/2014/main" id="{61763D8E-B0AB-472A-B67E-EFCFBBCF7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40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47" name="Line 42">
              <a:extLst>
                <a:ext uri="{FF2B5EF4-FFF2-40B4-BE49-F238E27FC236}">
                  <a16:creationId xmlns:a16="http://schemas.microsoft.com/office/drawing/2014/main" id="{1AB09D9E-C44E-4A66-AB67-53B723C34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40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148" name="Freeform 43">
            <a:extLst>
              <a:ext uri="{FF2B5EF4-FFF2-40B4-BE49-F238E27FC236}">
                <a16:creationId xmlns:a16="http://schemas.microsoft.com/office/drawing/2014/main" id="{1D9B5FDD-C8DB-4195-A847-BC2198A74301}"/>
              </a:ext>
            </a:extLst>
          </p:cNvPr>
          <p:cNvSpPr>
            <a:spLocks/>
          </p:cNvSpPr>
          <p:nvPr/>
        </p:nvSpPr>
        <p:spPr bwMode="auto">
          <a:xfrm>
            <a:off x="6583680" y="4143374"/>
            <a:ext cx="1143000" cy="457200"/>
          </a:xfrm>
          <a:custGeom>
            <a:avLst/>
            <a:gdLst>
              <a:gd name="T0" fmla="*/ 0 w 720"/>
              <a:gd name="T1" fmla="*/ 604837500 h 288"/>
              <a:gd name="T2" fmla="*/ 120967500 w 720"/>
              <a:gd name="T3" fmla="*/ 241935000 h 288"/>
              <a:gd name="T4" fmla="*/ 362902500 w 720"/>
              <a:gd name="T5" fmla="*/ 725805000 h 288"/>
              <a:gd name="T6" fmla="*/ 604837500 w 720"/>
              <a:gd name="T7" fmla="*/ 241935000 h 288"/>
              <a:gd name="T8" fmla="*/ 725805000 w 720"/>
              <a:gd name="T9" fmla="*/ 604837500 h 288"/>
              <a:gd name="T10" fmla="*/ 967740000 w 720"/>
              <a:gd name="T11" fmla="*/ 241935000 h 288"/>
              <a:gd name="T12" fmla="*/ 1088707500 w 720"/>
              <a:gd name="T13" fmla="*/ 604837500 h 288"/>
              <a:gd name="T14" fmla="*/ 1209675000 w 720"/>
              <a:gd name="T15" fmla="*/ 120967500 h 288"/>
              <a:gd name="T16" fmla="*/ 1330642500 w 720"/>
              <a:gd name="T17" fmla="*/ 604837500 h 288"/>
              <a:gd name="T18" fmla="*/ 1572577500 w 720"/>
              <a:gd name="T19" fmla="*/ 0 h 288"/>
              <a:gd name="T20" fmla="*/ 1572577500 w 720"/>
              <a:gd name="T21" fmla="*/ 604837500 h 288"/>
              <a:gd name="T22" fmla="*/ 1814512500 w 720"/>
              <a:gd name="T23" fmla="*/ 604837500 h 28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20" h="288">
                <a:moveTo>
                  <a:pt x="0" y="240"/>
                </a:moveTo>
                <a:cubicBezTo>
                  <a:pt x="12" y="164"/>
                  <a:pt x="24" y="88"/>
                  <a:pt x="48" y="96"/>
                </a:cubicBezTo>
                <a:cubicBezTo>
                  <a:pt x="72" y="104"/>
                  <a:pt x="112" y="288"/>
                  <a:pt x="144" y="288"/>
                </a:cubicBezTo>
                <a:cubicBezTo>
                  <a:pt x="176" y="288"/>
                  <a:pt x="216" y="104"/>
                  <a:pt x="240" y="96"/>
                </a:cubicBezTo>
                <a:cubicBezTo>
                  <a:pt x="264" y="88"/>
                  <a:pt x="264" y="240"/>
                  <a:pt x="288" y="240"/>
                </a:cubicBezTo>
                <a:cubicBezTo>
                  <a:pt x="312" y="240"/>
                  <a:pt x="360" y="96"/>
                  <a:pt x="384" y="96"/>
                </a:cubicBezTo>
                <a:cubicBezTo>
                  <a:pt x="408" y="96"/>
                  <a:pt x="416" y="248"/>
                  <a:pt x="432" y="240"/>
                </a:cubicBezTo>
                <a:cubicBezTo>
                  <a:pt x="448" y="232"/>
                  <a:pt x="464" y="48"/>
                  <a:pt x="480" y="48"/>
                </a:cubicBezTo>
                <a:cubicBezTo>
                  <a:pt x="496" y="48"/>
                  <a:pt x="504" y="248"/>
                  <a:pt x="528" y="240"/>
                </a:cubicBezTo>
                <a:cubicBezTo>
                  <a:pt x="552" y="232"/>
                  <a:pt x="608" y="0"/>
                  <a:pt x="624" y="0"/>
                </a:cubicBezTo>
                <a:cubicBezTo>
                  <a:pt x="640" y="0"/>
                  <a:pt x="608" y="200"/>
                  <a:pt x="624" y="240"/>
                </a:cubicBezTo>
                <a:cubicBezTo>
                  <a:pt x="640" y="280"/>
                  <a:pt x="704" y="240"/>
                  <a:pt x="720" y="240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49" name="Rectangle 44">
            <a:extLst>
              <a:ext uri="{FF2B5EF4-FFF2-40B4-BE49-F238E27FC236}">
                <a16:creationId xmlns:a16="http://schemas.microsoft.com/office/drawing/2014/main" id="{6FBF5FE8-5D12-4CC4-86A3-B832A30CF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6080" y="3152774"/>
            <a:ext cx="2286000" cy="19050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50" name="Text Box 45">
            <a:extLst>
              <a:ext uri="{FF2B5EF4-FFF2-40B4-BE49-F238E27FC236}">
                <a16:creationId xmlns:a16="http://schemas.microsoft.com/office/drawing/2014/main" id="{22CF3993-0CD9-4647-A12E-A2DA74D94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0" y="3686174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</a:t>
            </a:r>
          </a:p>
        </p:txBody>
      </p:sp>
      <p:sp>
        <p:nvSpPr>
          <p:cNvPr id="151" name="Text Box 46">
            <a:extLst>
              <a:ext uri="{FF2B5EF4-FFF2-40B4-BE49-F238E27FC236}">
                <a16:creationId xmlns:a16="http://schemas.microsoft.com/office/drawing/2014/main" id="{F19551AE-07C6-4FE7-AF07-0586405DE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1080" y="37623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0</a:t>
            </a:r>
          </a:p>
        </p:txBody>
      </p:sp>
      <p:sp>
        <p:nvSpPr>
          <p:cNvPr id="152" name="Text Box 47">
            <a:extLst>
              <a:ext uri="{FF2B5EF4-FFF2-40B4-BE49-F238E27FC236}">
                <a16:creationId xmlns:a16="http://schemas.microsoft.com/office/drawing/2014/main" id="{5638F850-AD3A-4B7A-825D-C8993DF6C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880" y="3457574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4</a:t>
            </a:r>
          </a:p>
        </p:txBody>
      </p:sp>
      <p:sp>
        <p:nvSpPr>
          <p:cNvPr id="153" name="Text Box 48">
            <a:extLst>
              <a:ext uri="{FF2B5EF4-FFF2-40B4-BE49-F238E27FC236}">
                <a16:creationId xmlns:a16="http://schemas.microsoft.com/office/drawing/2014/main" id="{BD69B9A3-DE62-43D4-9F7F-298527D25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7781" y="4219574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/>
              <a:t>V</a:t>
            </a:r>
          </a:p>
        </p:txBody>
      </p:sp>
      <p:sp>
        <p:nvSpPr>
          <p:cNvPr id="154" name="Text Box 49">
            <a:extLst>
              <a:ext uri="{FF2B5EF4-FFF2-40B4-BE49-F238E27FC236}">
                <a16:creationId xmlns:a16="http://schemas.microsoft.com/office/drawing/2014/main" id="{3ADF1F4B-F090-4724-9A53-FDCABB7D5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880" y="3533774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2</a:t>
            </a:r>
          </a:p>
        </p:txBody>
      </p:sp>
      <p:sp>
        <p:nvSpPr>
          <p:cNvPr id="155" name="Text Box 50">
            <a:extLst>
              <a:ext uri="{FF2B5EF4-FFF2-40B4-BE49-F238E27FC236}">
                <a16:creationId xmlns:a16="http://schemas.microsoft.com/office/drawing/2014/main" id="{516947DC-5204-4AD3-ACAA-F134556C7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280" y="3533774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8</a:t>
            </a:r>
          </a:p>
        </p:txBody>
      </p:sp>
      <p:sp>
        <p:nvSpPr>
          <p:cNvPr id="156" name="Text Box 51">
            <a:extLst>
              <a:ext uri="{FF2B5EF4-FFF2-40B4-BE49-F238E27FC236}">
                <a16:creationId xmlns:a16="http://schemas.microsoft.com/office/drawing/2014/main" id="{5FFB33DC-D23C-4786-BA4A-773DBE088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9080" y="3457574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6</a:t>
            </a:r>
          </a:p>
        </p:txBody>
      </p:sp>
      <p:sp>
        <p:nvSpPr>
          <p:cNvPr id="157" name="Text Box 52">
            <a:extLst>
              <a:ext uri="{FF2B5EF4-FFF2-40B4-BE49-F238E27FC236}">
                <a16:creationId xmlns:a16="http://schemas.microsoft.com/office/drawing/2014/main" id="{577FA080-ABD2-45F6-AECD-E18D2475B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9680" y="11715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.5</a:t>
            </a:r>
          </a:p>
        </p:txBody>
      </p:sp>
      <p:sp>
        <p:nvSpPr>
          <p:cNvPr id="158" name="Text Box 53">
            <a:extLst>
              <a:ext uri="{FF2B5EF4-FFF2-40B4-BE49-F238E27FC236}">
                <a16:creationId xmlns:a16="http://schemas.microsoft.com/office/drawing/2014/main" id="{82FD3407-6035-4A31-9AB1-351D38592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0180" y="3767769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2000" b="1" noProof="1"/>
              <a:t>Dây sắt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2334343-B47F-E6FA-3FA4-0F807870CA93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CEFB22-C7A0-4E48-4DC6-36E5A9984E9A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9669D7-3DF6-67B2-44C0-6DF9275CE4F7}"/>
              </a:ext>
            </a:extLst>
          </p:cNvPr>
          <p:cNvSpPr txBox="1"/>
          <p:nvPr/>
        </p:nvSpPr>
        <p:spPr>
          <a:xfrm>
            <a:off x="384388" y="762705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3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mộ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BB2289F-BF4F-E0AF-28EC-A606607612D2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10" name="Google Shape;2992;p59">
              <a:extLst>
                <a:ext uri="{FF2B5EF4-FFF2-40B4-BE49-F238E27FC236}">
                  <a16:creationId xmlns:a16="http://schemas.microsoft.com/office/drawing/2014/main" id="{66D45485-5A64-5E87-AB81-1BC4EF2C266C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1" name="Picture 6" descr="Biểu tượng miễn phí plugin">
              <a:extLst>
                <a:ext uri="{FF2B5EF4-FFF2-40B4-BE49-F238E27FC236}">
                  <a16:creationId xmlns:a16="http://schemas.microsoft.com/office/drawing/2014/main" id="{69575CC8-FEC9-1D95-78FE-31FF3B0BCD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379056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500000">
                                      <p:cBhvr>
                                        <p:cTn id="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520000">
                                      <p:cBhvr>
                                        <p:cTn id="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1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500000">
                                      <p:cBhvr>
                                        <p:cTn id="15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520000">
                                      <p:cBhvr>
                                        <p:cTn id="1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0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500000">
                                      <p:cBhvr>
                                        <p:cTn id="24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900000">
                                      <p:cBhvr>
                                        <p:cTn id="27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29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74C3780-3952-4CD8-AD83-99E48458A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64751926"/>
                  </p:ext>
                </p:extLst>
              </p:nvPr>
            </p:nvGraphicFramePr>
            <p:xfrm>
              <a:off x="846469" y="1832580"/>
              <a:ext cx="10665666" cy="41910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16901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1043383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8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0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2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3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4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45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5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8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74C3780-3952-4CD8-AD83-99E48458A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64751926"/>
                  </p:ext>
                </p:extLst>
              </p:nvPr>
            </p:nvGraphicFramePr>
            <p:xfrm>
              <a:off x="846469" y="1832580"/>
              <a:ext cx="10665666" cy="41910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16901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1043383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8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0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2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3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4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45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5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2"/>
                          <a:stretch>
                            <a:fillRect l="-117" t="-200000" r="-105023" b="-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AE93483-ED08-4AE5-87F0-3459C3F5A52C}"/>
              </a:ext>
            </a:extLst>
          </p:cNvPr>
          <p:cNvSpPr txBox="1"/>
          <p:nvPr/>
        </p:nvSpPr>
        <p:spPr>
          <a:xfrm>
            <a:off x="1275196" y="763257"/>
            <a:ext cx="98082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á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ị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í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ệm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ắt</a:t>
            </a:r>
            <a:endParaRPr lang="en-US" sz="32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50224"/>
      </p:ext>
    </p:extLst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EE9C2891-5138-4F61-B85E-1E48FA918F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283060"/>
                  </p:ext>
                </p:extLst>
              </p:nvPr>
            </p:nvGraphicFramePr>
            <p:xfrm>
              <a:off x="419748" y="777216"/>
              <a:ext cx="7190091" cy="26517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EE9C2891-5138-4F61-B85E-1E48FA918F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283060"/>
                  </p:ext>
                </p:extLst>
              </p:nvPr>
            </p:nvGraphicFramePr>
            <p:xfrm>
              <a:off x="419748" y="777216"/>
              <a:ext cx="7190091" cy="26517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2"/>
                          <a:stretch>
                            <a:fillRect l="-173" t="-201379" r="-105017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7A56061-9C74-479A-B437-CC1AACAC0448}"/>
              </a:ext>
            </a:extLst>
          </p:cNvPr>
          <p:cNvSpPr txBox="1"/>
          <p:nvPr/>
        </p:nvSpPr>
        <p:spPr>
          <a:xfrm>
            <a:off x="320157" y="0"/>
            <a:ext cx="213856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ôm</a:t>
            </a:r>
            <a:endParaRPr lang="en-US" sz="28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46A0CB-CF4C-4C4F-8441-A543BD87D360}"/>
              </a:ext>
            </a:extLst>
          </p:cNvPr>
          <p:cNvSpPr txBox="1"/>
          <p:nvPr/>
        </p:nvSpPr>
        <p:spPr>
          <a:xfrm>
            <a:off x="96637" y="3327555"/>
            <a:ext cx="213856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ắt</a:t>
            </a:r>
            <a:endParaRPr lang="en-US" sz="28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CF28267-5E7A-4FAF-B74F-F497C4450D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4019844"/>
                  </p:ext>
                </p:extLst>
              </p:nvPr>
            </p:nvGraphicFramePr>
            <p:xfrm>
              <a:off x="419748" y="4088101"/>
              <a:ext cx="7190091" cy="2567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CF28267-5E7A-4FAF-B74F-F497C4450D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4019844"/>
                  </p:ext>
                </p:extLst>
              </p:nvPr>
            </p:nvGraphicFramePr>
            <p:xfrm>
              <a:off x="419748" y="4088101"/>
              <a:ext cx="7190091" cy="2567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3"/>
                          <a:stretch>
                            <a:fillRect l="-173" t="-200000" r="-105017" b="-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FA977-8391-4080-857A-290518757310}"/>
                  </a:ext>
                </a:extLst>
              </p:cNvPr>
              <p:cNvSpPr txBox="1"/>
              <p:nvPr/>
            </p:nvSpPr>
            <p:spPr>
              <a:xfrm>
                <a:off x="7767319" y="2889824"/>
                <a:ext cx="4145281" cy="2396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ính thương số </a:t>
                </a:r>
                <a:r>
                  <a:rPr lang="en-US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b="1" i="1">
                            <a:solidFill>
                              <a:srgbClr val="E05D5D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E05D5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E05D5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ối với mỗi dây dẫn dựa vào kết quả </a:t>
                </a:r>
                <a:r>
                  <a:rPr lang="en-US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en-US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ảng</a:t>
                </a:r>
                <a:r>
                  <a:rPr lang="en-US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ên</a:t>
                </a:r>
                <a:endParaRPr lang="en-US" sz="2800" b="1" dirty="0">
                  <a:solidFill>
                    <a:srgbClr val="E05D5D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FA977-8391-4080-857A-290518757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7319" y="2889824"/>
                <a:ext cx="4145281" cy="2396554"/>
              </a:xfrm>
              <a:prstGeom prst="rect">
                <a:avLst/>
              </a:prstGeom>
              <a:blipFill>
                <a:blip r:embed="rId4"/>
                <a:stretch>
                  <a:fillRect l="-735" r="-2794" b="-3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A52642-9986-4F0E-9CBF-C4B67E775A1A}"/>
              </a:ext>
            </a:extLst>
          </p:cNvPr>
          <p:cNvSpPr txBox="1"/>
          <p:nvPr/>
        </p:nvSpPr>
        <p:spPr>
          <a:xfrm>
            <a:off x="41148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2F2030-D1E0-4140-AF64-A06B8173C260}"/>
              </a:ext>
            </a:extLst>
          </p:cNvPr>
          <p:cNvSpPr txBox="1"/>
          <p:nvPr/>
        </p:nvSpPr>
        <p:spPr>
          <a:xfrm>
            <a:off x="48260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D22474-D88F-4FAB-BAE1-0CF4DEE62F40}"/>
              </a:ext>
            </a:extLst>
          </p:cNvPr>
          <p:cNvSpPr txBox="1"/>
          <p:nvPr/>
        </p:nvSpPr>
        <p:spPr>
          <a:xfrm>
            <a:off x="55880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97C4E15-D007-4E4A-A659-D984F9FB6CBB}"/>
              </a:ext>
            </a:extLst>
          </p:cNvPr>
          <p:cNvSpPr txBox="1"/>
          <p:nvPr/>
        </p:nvSpPr>
        <p:spPr>
          <a:xfrm>
            <a:off x="6324599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BE5967-F864-4E1D-9BA3-1D4E8933DCC8}"/>
              </a:ext>
            </a:extLst>
          </p:cNvPr>
          <p:cNvSpPr txBox="1"/>
          <p:nvPr/>
        </p:nvSpPr>
        <p:spPr>
          <a:xfrm>
            <a:off x="7056119" y="2789096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9E617D-CA0F-46FE-9639-524857A9136D}"/>
              </a:ext>
            </a:extLst>
          </p:cNvPr>
          <p:cNvSpPr txBox="1"/>
          <p:nvPr/>
        </p:nvSpPr>
        <p:spPr>
          <a:xfrm>
            <a:off x="405384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5755F7-5611-4A79-B916-B4D13892FBDB}"/>
              </a:ext>
            </a:extLst>
          </p:cNvPr>
          <p:cNvSpPr txBox="1"/>
          <p:nvPr/>
        </p:nvSpPr>
        <p:spPr>
          <a:xfrm>
            <a:off x="476504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B3DC201-09F4-4690-9B61-3ECFD270F8CC}"/>
              </a:ext>
            </a:extLst>
          </p:cNvPr>
          <p:cNvSpPr txBox="1"/>
          <p:nvPr/>
        </p:nvSpPr>
        <p:spPr>
          <a:xfrm>
            <a:off x="550672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17F849A-8C42-436D-99D1-CD980A9C8A23}"/>
              </a:ext>
            </a:extLst>
          </p:cNvPr>
          <p:cNvSpPr txBox="1"/>
          <p:nvPr/>
        </p:nvSpPr>
        <p:spPr>
          <a:xfrm>
            <a:off x="6263639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BA023A1-8F63-4FFE-BE4B-12C219AD6A6F}"/>
              </a:ext>
            </a:extLst>
          </p:cNvPr>
          <p:cNvSpPr txBox="1"/>
          <p:nvPr/>
        </p:nvSpPr>
        <p:spPr>
          <a:xfrm>
            <a:off x="6995159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pic>
        <p:nvPicPr>
          <p:cNvPr id="1026" name="Picture 2" descr="Question mark ">
            <a:extLst>
              <a:ext uri="{FF2B5EF4-FFF2-40B4-BE49-F238E27FC236}">
                <a16:creationId xmlns:a16="http://schemas.microsoft.com/office/drawing/2014/main" id="{5B1B7A69-04A2-ECC6-E362-053CBD456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6840" y="1794330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85433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EE9C2891-5138-4F61-B85E-1E48FA918FB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9748" y="777216"/>
              <a:ext cx="7190091" cy="26517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EE9C2891-5138-4F61-B85E-1E48FA918FB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9748" y="777216"/>
              <a:ext cx="7190091" cy="26517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2"/>
                          <a:stretch>
                            <a:fillRect l="-173" t="-201379" r="-105017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7A56061-9C74-479A-B437-CC1AACAC0448}"/>
              </a:ext>
            </a:extLst>
          </p:cNvPr>
          <p:cNvSpPr txBox="1"/>
          <p:nvPr/>
        </p:nvSpPr>
        <p:spPr>
          <a:xfrm>
            <a:off x="320157" y="0"/>
            <a:ext cx="213856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ôm</a:t>
            </a:r>
            <a:endParaRPr lang="en-US" sz="28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46A0CB-CF4C-4C4F-8441-A543BD87D360}"/>
              </a:ext>
            </a:extLst>
          </p:cNvPr>
          <p:cNvSpPr txBox="1"/>
          <p:nvPr/>
        </p:nvSpPr>
        <p:spPr>
          <a:xfrm>
            <a:off x="96637" y="3327555"/>
            <a:ext cx="213856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ắt</a:t>
            </a:r>
            <a:endParaRPr lang="en-US" sz="28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CF28267-5E7A-4FAF-B74F-F497C4450DB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9748" y="4088101"/>
              <a:ext cx="7190091" cy="2567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CF28267-5E7A-4FAF-B74F-F497C4450DB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9748" y="4088101"/>
              <a:ext cx="7190091" cy="2567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3"/>
                          <a:stretch>
                            <a:fillRect l="-173" t="-200000" r="-105017" b="-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FA977-8391-4080-857A-290518757310}"/>
                  </a:ext>
                </a:extLst>
              </p:cNvPr>
              <p:cNvSpPr txBox="1"/>
              <p:nvPr/>
            </p:nvSpPr>
            <p:spPr>
              <a:xfrm>
                <a:off x="7726562" y="1530019"/>
                <a:ext cx="4145281" cy="189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vi-VN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ận xét giá trị của thương số</a:t>
                </a:r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b="1" i="1" smtClean="0">
                            <a:solidFill>
                              <a:srgbClr val="E05D5D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E05D5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E05D5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:r>
                  <a:rPr lang="vi-VN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ối với </a:t>
                </a:r>
                <a:r>
                  <a:rPr lang="en-US" altLang="vi-VN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vi-VN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dây dẫn</a:t>
                </a:r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2800" b="1" dirty="0">
                  <a:solidFill>
                    <a:srgbClr val="E05D5D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FA977-8391-4080-857A-290518757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6562" y="1530019"/>
                <a:ext cx="4145281" cy="1898981"/>
              </a:xfrm>
              <a:prstGeom prst="rect">
                <a:avLst/>
              </a:prstGeom>
              <a:blipFill>
                <a:blip r:embed="rId4"/>
                <a:stretch>
                  <a:fillRect l="-2941" t="-641" b="-8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A52642-9986-4F0E-9CBF-C4B67E775A1A}"/>
              </a:ext>
            </a:extLst>
          </p:cNvPr>
          <p:cNvSpPr txBox="1"/>
          <p:nvPr/>
        </p:nvSpPr>
        <p:spPr>
          <a:xfrm>
            <a:off x="41148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2F2030-D1E0-4140-AF64-A06B8173C260}"/>
              </a:ext>
            </a:extLst>
          </p:cNvPr>
          <p:cNvSpPr txBox="1"/>
          <p:nvPr/>
        </p:nvSpPr>
        <p:spPr>
          <a:xfrm>
            <a:off x="48260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D22474-D88F-4FAB-BAE1-0CF4DEE62F40}"/>
              </a:ext>
            </a:extLst>
          </p:cNvPr>
          <p:cNvSpPr txBox="1"/>
          <p:nvPr/>
        </p:nvSpPr>
        <p:spPr>
          <a:xfrm>
            <a:off x="55880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97C4E15-D007-4E4A-A659-D984F9FB6CBB}"/>
              </a:ext>
            </a:extLst>
          </p:cNvPr>
          <p:cNvSpPr txBox="1"/>
          <p:nvPr/>
        </p:nvSpPr>
        <p:spPr>
          <a:xfrm>
            <a:off x="6324599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BE5967-F864-4E1D-9BA3-1D4E8933DCC8}"/>
              </a:ext>
            </a:extLst>
          </p:cNvPr>
          <p:cNvSpPr txBox="1"/>
          <p:nvPr/>
        </p:nvSpPr>
        <p:spPr>
          <a:xfrm>
            <a:off x="7056119" y="2789096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9E617D-CA0F-46FE-9639-524857A9136D}"/>
              </a:ext>
            </a:extLst>
          </p:cNvPr>
          <p:cNvSpPr txBox="1"/>
          <p:nvPr/>
        </p:nvSpPr>
        <p:spPr>
          <a:xfrm>
            <a:off x="405384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5755F7-5611-4A79-B916-B4D13892FBDB}"/>
              </a:ext>
            </a:extLst>
          </p:cNvPr>
          <p:cNvSpPr txBox="1"/>
          <p:nvPr/>
        </p:nvSpPr>
        <p:spPr>
          <a:xfrm>
            <a:off x="476504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B3DC201-09F4-4690-9B61-3ECFD270F8CC}"/>
              </a:ext>
            </a:extLst>
          </p:cNvPr>
          <p:cNvSpPr txBox="1"/>
          <p:nvPr/>
        </p:nvSpPr>
        <p:spPr>
          <a:xfrm>
            <a:off x="550672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17F849A-8C42-436D-99D1-CD980A9C8A23}"/>
              </a:ext>
            </a:extLst>
          </p:cNvPr>
          <p:cNvSpPr txBox="1"/>
          <p:nvPr/>
        </p:nvSpPr>
        <p:spPr>
          <a:xfrm>
            <a:off x="6263639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BA023A1-8F63-4FFE-BE4B-12C219AD6A6F}"/>
              </a:ext>
            </a:extLst>
          </p:cNvPr>
          <p:cNvSpPr txBox="1"/>
          <p:nvPr/>
        </p:nvSpPr>
        <p:spPr>
          <a:xfrm>
            <a:off x="6995159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pic>
        <p:nvPicPr>
          <p:cNvPr id="8" name="Picture 2" descr="Question mark ">
            <a:extLst>
              <a:ext uri="{FF2B5EF4-FFF2-40B4-BE49-F238E27FC236}">
                <a16:creationId xmlns:a16="http://schemas.microsoft.com/office/drawing/2014/main" id="{E596697F-7A73-595E-A4E1-25EE66FA1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562" y="713400"/>
            <a:ext cx="818897" cy="81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Light bulb ">
            <a:extLst>
              <a:ext uri="{FF2B5EF4-FFF2-40B4-BE49-F238E27FC236}">
                <a16:creationId xmlns:a16="http://schemas.microsoft.com/office/drawing/2014/main" id="{8FFC5292-5656-612D-6348-234BFE15B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5442" y="3709894"/>
            <a:ext cx="805828" cy="805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678BB25-4AC9-E985-5483-116E52DB2663}"/>
                  </a:ext>
                </a:extLst>
              </p:cNvPr>
              <p:cNvSpPr txBox="1"/>
              <p:nvPr/>
            </p:nvSpPr>
            <p:spPr>
              <a:xfrm>
                <a:off x="7752079" y="4618092"/>
                <a:ext cx="3796793" cy="189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</a:t>
                </a:r>
                <a:r>
                  <a:rPr lang="vi-VN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ối với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vi-VN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dây dẫn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ương số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endParaRPr lang="en-US" sz="2800" b="1" dirty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678BB25-4AC9-E985-5483-116E52DB26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079" y="4618092"/>
                <a:ext cx="3796793" cy="1898981"/>
              </a:xfrm>
              <a:prstGeom prst="rect">
                <a:avLst/>
              </a:prstGeom>
              <a:blipFill>
                <a:blip r:embed="rId7"/>
                <a:stretch>
                  <a:fillRect l="-3371" t="-643" b="-8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8383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1506539" y="2155064"/>
            <a:ext cx="8429871" cy="3651948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/>
              <p:nvPr/>
            </p:nvSpPr>
            <p:spPr>
              <a:xfrm>
                <a:off x="1636605" y="2315071"/>
                <a:ext cx="8094527" cy="1680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 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ới mỗi dây dẫn thì thương số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có giá trị xác định và không đổi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28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605" y="2315071"/>
                <a:ext cx="8094527" cy="1680588"/>
              </a:xfrm>
              <a:prstGeom prst="rect">
                <a:avLst/>
              </a:prstGeom>
              <a:blipFill>
                <a:blip r:embed="rId3"/>
                <a:stretch>
                  <a:fillRect l="-1506" b="-9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740308F-AC8C-455D-953E-4F3DE85E3854}"/>
                  </a:ext>
                </a:extLst>
              </p:cNvPr>
              <p:cNvSpPr txBox="1"/>
              <p:nvPr/>
            </p:nvSpPr>
            <p:spPr>
              <a:xfrm>
                <a:off x="1656569" y="3688416"/>
                <a:ext cx="8094527" cy="1680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 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ới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dây dẫn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thì thương số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có giá trị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28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740308F-AC8C-455D-953E-4F3DE85E3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569" y="3688416"/>
                <a:ext cx="8094527" cy="1680588"/>
              </a:xfrm>
              <a:prstGeom prst="rect">
                <a:avLst/>
              </a:prstGeom>
              <a:blipFill>
                <a:blip r:embed="rId5"/>
                <a:stretch>
                  <a:fillRect l="-1581" b="-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4B23B78-BA5A-2315-6D95-01D44B9D3DD7}"/>
              </a:ext>
            </a:extLst>
          </p:cNvPr>
          <p:cNvSpPr/>
          <p:nvPr/>
        </p:nvSpPr>
        <p:spPr>
          <a:xfrm>
            <a:off x="1886759" y="1877643"/>
            <a:ext cx="4596577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ED233B-933D-026E-50D1-EBF886768D56}"/>
              </a:ext>
            </a:extLst>
          </p:cNvPr>
          <p:cNvSpPr txBox="1"/>
          <p:nvPr/>
        </p:nvSpPr>
        <p:spPr>
          <a:xfrm>
            <a:off x="2110284" y="1877642"/>
            <a:ext cx="4373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C774DF5-4BBD-93B4-88C3-B9B18ACEA7BA}"/>
              </a:ext>
            </a:extLst>
          </p:cNvPr>
          <p:cNvGrpSpPr/>
          <p:nvPr/>
        </p:nvGrpSpPr>
        <p:grpSpPr>
          <a:xfrm>
            <a:off x="1538989" y="1900700"/>
            <a:ext cx="571295" cy="492443"/>
            <a:chOff x="5033118" y="2269604"/>
            <a:chExt cx="1127406" cy="971798"/>
          </a:xfrm>
        </p:grpSpPr>
        <p:sp>
          <p:nvSpPr>
            <p:cNvPr id="77" name="Google Shape;2992;p59">
              <a:extLst>
                <a:ext uri="{FF2B5EF4-FFF2-40B4-BE49-F238E27FC236}">
                  <a16:creationId xmlns:a16="http://schemas.microsoft.com/office/drawing/2014/main" id="{700BAA83-1373-4053-C771-2B59D8611224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78" name="Picture 6" descr="Biểu tượng miễn phí plugin">
              <a:extLst>
                <a:ext uri="{FF2B5EF4-FFF2-40B4-BE49-F238E27FC236}">
                  <a16:creationId xmlns:a16="http://schemas.microsoft.com/office/drawing/2014/main" id="{73F89AAD-949C-31A9-F8C0-8019DB37E7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>
            <a:off x="8765189" y="1488996"/>
            <a:ext cx="3205063" cy="7250093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0193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1506539" y="2155064"/>
            <a:ext cx="8429871" cy="3651948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740308F-AC8C-455D-953E-4F3DE85E3854}"/>
              </a:ext>
            </a:extLst>
          </p:cNvPr>
          <p:cNvSpPr txBox="1"/>
          <p:nvPr/>
        </p:nvSpPr>
        <p:spPr>
          <a:xfrm>
            <a:off x="1609772" y="2921949"/>
            <a:ext cx="8094527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ữa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ă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ặc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bao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ầ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ũ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ă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ặc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y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ần</a:t>
            </a:r>
            <a:endParaRPr lang="en-US" sz="28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4B23B78-BA5A-2315-6D95-01D44B9D3DD7}"/>
              </a:ext>
            </a:extLst>
          </p:cNvPr>
          <p:cNvSpPr/>
          <p:nvPr/>
        </p:nvSpPr>
        <p:spPr>
          <a:xfrm>
            <a:off x="816911" y="767911"/>
            <a:ext cx="4596577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ED233B-933D-026E-50D1-EBF886768D56}"/>
              </a:ext>
            </a:extLst>
          </p:cNvPr>
          <p:cNvSpPr txBox="1"/>
          <p:nvPr/>
        </p:nvSpPr>
        <p:spPr>
          <a:xfrm>
            <a:off x="1040436" y="767910"/>
            <a:ext cx="4373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C774DF5-4BBD-93B4-88C3-B9B18ACEA7BA}"/>
              </a:ext>
            </a:extLst>
          </p:cNvPr>
          <p:cNvGrpSpPr/>
          <p:nvPr/>
        </p:nvGrpSpPr>
        <p:grpSpPr>
          <a:xfrm>
            <a:off x="469141" y="790968"/>
            <a:ext cx="571295" cy="492443"/>
            <a:chOff x="5033118" y="2269604"/>
            <a:chExt cx="1127406" cy="971798"/>
          </a:xfrm>
        </p:grpSpPr>
        <p:sp>
          <p:nvSpPr>
            <p:cNvPr id="77" name="Google Shape;2992;p59">
              <a:extLst>
                <a:ext uri="{FF2B5EF4-FFF2-40B4-BE49-F238E27FC236}">
                  <a16:creationId xmlns:a16="http://schemas.microsoft.com/office/drawing/2014/main" id="{700BAA83-1373-4053-C771-2B59D8611224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78" name="Picture 6" descr="Biểu tượng miễn phí plugin">
              <a:extLst>
                <a:ext uri="{FF2B5EF4-FFF2-40B4-BE49-F238E27FC236}">
                  <a16:creationId xmlns:a16="http://schemas.microsoft.com/office/drawing/2014/main" id="{73F89AAD-949C-31A9-F8C0-8019DB37E7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>
            <a:off x="8765189" y="1488996"/>
            <a:ext cx="3205063" cy="7250093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26419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770;p42">
            <a:extLst>
              <a:ext uri="{FF2B5EF4-FFF2-40B4-BE49-F238E27FC236}">
                <a16:creationId xmlns:a16="http://schemas.microsoft.com/office/drawing/2014/main" id="{3963E0E2-B17F-4B43-956C-1C97BA9A5545}"/>
              </a:ext>
            </a:extLst>
          </p:cNvPr>
          <p:cNvSpPr txBox="1">
            <a:spLocks/>
          </p:cNvSpPr>
          <p:nvPr/>
        </p:nvSpPr>
        <p:spPr>
          <a:xfrm>
            <a:off x="1499423" y="830576"/>
            <a:ext cx="2560800" cy="15232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" sz="8800" dirty="0">
              <a:solidFill>
                <a:srgbClr val="00A19D"/>
              </a:solidFill>
              <a:latin typeface="Fira Sans Condensed Medium" panose="020B0603050000020004" pitchFamily="34" charset="0"/>
            </a:endParaRPr>
          </a:p>
        </p:txBody>
      </p:sp>
      <p:sp>
        <p:nvSpPr>
          <p:cNvPr id="132" name="Google Shape;1771;p42">
            <a:extLst>
              <a:ext uri="{FF2B5EF4-FFF2-40B4-BE49-F238E27FC236}">
                <a16:creationId xmlns:a16="http://schemas.microsoft.com/office/drawing/2014/main" id="{76D2835D-054F-4801-9060-4B689C7DC3F8}"/>
              </a:ext>
            </a:extLst>
          </p:cNvPr>
          <p:cNvSpPr txBox="1">
            <a:spLocks/>
          </p:cNvSpPr>
          <p:nvPr/>
        </p:nvSpPr>
        <p:spPr>
          <a:xfrm>
            <a:off x="1673688" y="518035"/>
            <a:ext cx="9487371" cy="2610647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buSzPts val="990"/>
            </a:pPr>
            <a:r>
              <a:rPr lang="en-US" sz="6600" b="1">
                <a:solidFill>
                  <a:srgbClr val="00A19D"/>
                </a:solidFill>
                <a:latin typeface="Fira Sans Condensed Medium" panose="020B0603050000020004" pitchFamily="34" charset="0"/>
              </a:rPr>
              <a:t>I. Tác dụng cản trở dòng điện của vật dẫn điện</a:t>
            </a:r>
          </a:p>
          <a:p>
            <a:pPr>
              <a:lnSpc>
                <a:spcPct val="120000"/>
              </a:lnSpc>
              <a:buSzPts val="990"/>
            </a:pPr>
            <a:endParaRPr lang="en-US" sz="6600" b="1" dirty="0">
              <a:solidFill>
                <a:srgbClr val="00A19D"/>
              </a:solidFill>
              <a:latin typeface="Fira Sans Condensed Medium" panose="020B06030500000200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7506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 nodePh="1">
                                  <p:stCondLst>
                                    <p:cond delay="75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0" name="Connector: Elbow 109">
            <a:extLst>
              <a:ext uri="{FF2B5EF4-FFF2-40B4-BE49-F238E27FC236}">
                <a16:creationId xmlns:a16="http://schemas.microsoft.com/office/drawing/2014/main" id="{FB75597D-B8EF-48AF-82F9-74BE854A1DD8}"/>
              </a:ext>
            </a:extLst>
          </p:cNvPr>
          <p:cNvCxnSpPr>
            <a:cxnSpLocks/>
          </p:cNvCxnSpPr>
          <p:nvPr/>
        </p:nvCxnSpPr>
        <p:spPr>
          <a:xfrm rot="10800000" flipV="1">
            <a:off x="4974209" y="3751817"/>
            <a:ext cx="749461" cy="1293684"/>
          </a:xfrm>
          <a:prstGeom prst="bentConnector3">
            <a:avLst>
              <a:gd name="adj1" fmla="val 45933"/>
            </a:avLst>
          </a:prstGeom>
          <a:ln w="19050">
            <a:solidFill>
              <a:srgbClr val="00A19D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nector: Elbow 116">
            <a:extLst>
              <a:ext uri="{FF2B5EF4-FFF2-40B4-BE49-F238E27FC236}">
                <a16:creationId xmlns:a16="http://schemas.microsoft.com/office/drawing/2014/main" id="{A17FC295-4F7F-4C39-A60C-D2A66BDF9780}"/>
              </a:ext>
            </a:extLst>
          </p:cNvPr>
          <p:cNvCxnSpPr>
            <a:cxnSpLocks/>
          </p:cNvCxnSpPr>
          <p:nvPr/>
        </p:nvCxnSpPr>
        <p:spPr>
          <a:xfrm>
            <a:off x="7310274" y="3620197"/>
            <a:ext cx="862756" cy="1281485"/>
          </a:xfrm>
          <a:prstGeom prst="bentConnector3">
            <a:avLst>
              <a:gd name="adj1" fmla="val 50000"/>
            </a:avLst>
          </a:prstGeom>
          <a:ln w="19050">
            <a:solidFill>
              <a:srgbClr val="00A19D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D620C40A-2031-4FE7-83E3-230A7D586D67}"/>
              </a:ext>
            </a:extLst>
          </p:cNvPr>
          <p:cNvCxnSpPr>
            <a:cxnSpLocks/>
            <a:endCxn id="75" idx="1"/>
          </p:cNvCxnSpPr>
          <p:nvPr/>
        </p:nvCxnSpPr>
        <p:spPr>
          <a:xfrm flipV="1">
            <a:off x="7199555" y="2140701"/>
            <a:ext cx="997829" cy="1267287"/>
          </a:xfrm>
          <a:prstGeom prst="bentConnector3">
            <a:avLst>
              <a:gd name="adj1" fmla="val 50000"/>
            </a:avLst>
          </a:prstGeom>
          <a:ln w="19050">
            <a:solidFill>
              <a:srgbClr val="00A19D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4393A3EE-F712-4387-B0CF-EBD44E5B36C2}"/>
              </a:ext>
            </a:extLst>
          </p:cNvPr>
          <p:cNvCxnSpPr>
            <a:cxnSpLocks/>
            <a:endCxn id="67" idx="3"/>
          </p:cNvCxnSpPr>
          <p:nvPr/>
        </p:nvCxnSpPr>
        <p:spPr>
          <a:xfrm rot="10800000">
            <a:off x="4969373" y="2193822"/>
            <a:ext cx="997828" cy="1279486"/>
          </a:xfrm>
          <a:prstGeom prst="bentConnector3">
            <a:avLst>
              <a:gd name="adj1" fmla="val 50000"/>
            </a:avLst>
          </a:prstGeom>
          <a:ln w="19050">
            <a:solidFill>
              <a:srgbClr val="00A19D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 flipH="1">
            <a:off x="9550" y="2832759"/>
            <a:ext cx="1653318" cy="3739929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1335509" y="1067952"/>
            <a:ext cx="3633864" cy="2251740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68" name="Google Shape;4602;p73">
            <a:extLst>
              <a:ext uri="{FF2B5EF4-FFF2-40B4-BE49-F238E27FC236}">
                <a16:creationId xmlns:a16="http://schemas.microsoft.com/office/drawing/2014/main" id="{0E175F99-F87B-46F2-95F6-36070FB9D309}"/>
              </a:ext>
            </a:extLst>
          </p:cNvPr>
          <p:cNvSpPr/>
          <p:nvPr/>
        </p:nvSpPr>
        <p:spPr>
          <a:xfrm rot="15954295">
            <a:off x="6087502" y="2601536"/>
            <a:ext cx="1016194" cy="1996327"/>
          </a:xfrm>
          <a:custGeom>
            <a:avLst/>
            <a:gdLst/>
            <a:ahLst/>
            <a:cxnLst/>
            <a:rect l="l" t="t" r="r" b="b"/>
            <a:pathLst>
              <a:path w="84173" h="122849" extrusionOk="0">
                <a:moveTo>
                  <a:pt x="45018" y="0"/>
                </a:moveTo>
                <a:cubicBezTo>
                  <a:pt x="40977" y="0"/>
                  <a:pt x="36964" y="461"/>
                  <a:pt x="33106" y="1467"/>
                </a:cubicBezTo>
                <a:cubicBezTo>
                  <a:pt x="27823" y="2876"/>
                  <a:pt x="22541" y="5341"/>
                  <a:pt x="18667" y="9215"/>
                </a:cubicBezTo>
                <a:cubicBezTo>
                  <a:pt x="14511" y="13301"/>
                  <a:pt x="13102" y="18865"/>
                  <a:pt x="13173" y="24570"/>
                </a:cubicBezTo>
                <a:cubicBezTo>
                  <a:pt x="13243" y="37531"/>
                  <a:pt x="17117" y="50139"/>
                  <a:pt x="16694" y="63099"/>
                </a:cubicBezTo>
                <a:cubicBezTo>
                  <a:pt x="16483" y="70425"/>
                  <a:pt x="14863" y="77539"/>
                  <a:pt x="10848" y="83667"/>
                </a:cubicBezTo>
                <a:cubicBezTo>
                  <a:pt x="7256" y="89302"/>
                  <a:pt x="2396" y="94233"/>
                  <a:pt x="1410" y="101135"/>
                </a:cubicBezTo>
                <a:cubicBezTo>
                  <a:pt x="1" y="111349"/>
                  <a:pt x="7045" y="121140"/>
                  <a:pt x="17047" y="121562"/>
                </a:cubicBezTo>
                <a:cubicBezTo>
                  <a:pt x="16789" y="122205"/>
                  <a:pt x="17295" y="122848"/>
                  <a:pt x="17921" y="122848"/>
                </a:cubicBezTo>
                <a:cubicBezTo>
                  <a:pt x="17981" y="122848"/>
                  <a:pt x="18042" y="122842"/>
                  <a:pt x="18103" y="122830"/>
                </a:cubicBezTo>
                <a:cubicBezTo>
                  <a:pt x="28810" y="120999"/>
                  <a:pt x="33036" y="108602"/>
                  <a:pt x="43390" y="105573"/>
                </a:cubicBezTo>
                <a:cubicBezTo>
                  <a:pt x="52899" y="102755"/>
                  <a:pt x="66564" y="104587"/>
                  <a:pt x="72339" y="94514"/>
                </a:cubicBezTo>
                <a:cubicBezTo>
                  <a:pt x="75086" y="89795"/>
                  <a:pt x="73607" y="84583"/>
                  <a:pt x="71846" y="79793"/>
                </a:cubicBezTo>
                <a:cubicBezTo>
                  <a:pt x="70719" y="76835"/>
                  <a:pt x="69452" y="73876"/>
                  <a:pt x="69099" y="70636"/>
                </a:cubicBezTo>
                <a:cubicBezTo>
                  <a:pt x="68888" y="67185"/>
                  <a:pt x="69452" y="63733"/>
                  <a:pt x="70790" y="60564"/>
                </a:cubicBezTo>
                <a:cubicBezTo>
                  <a:pt x="73044" y="54577"/>
                  <a:pt x="76918" y="49294"/>
                  <a:pt x="79665" y="43518"/>
                </a:cubicBezTo>
                <a:cubicBezTo>
                  <a:pt x="81989" y="38658"/>
                  <a:pt x="83398" y="33375"/>
                  <a:pt x="83821" y="28022"/>
                </a:cubicBezTo>
                <a:cubicBezTo>
                  <a:pt x="84173" y="22950"/>
                  <a:pt x="83187" y="17738"/>
                  <a:pt x="80299" y="13512"/>
                </a:cubicBezTo>
                <a:cubicBezTo>
                  <a:pt x="77340" y="9145"/>
                  <a:pt x="72762" y="6468"/>
                  <a:pt x="67902" y="4566"/>
                </a:cubicBezTo>
                <a:cubicBezTo>
                  <a:pt x="60791" y="1731"/>
                  <a:pt x="52853" y="0"/>
                  <a:pt x="45018" y="0"/>
                </a:cubicBezTo>
                <a:close/>
              </a:path>
            </a:pathLst>
          </a:custGeom>
          <a:solidFill>
            <a:srgbClr val="FFB34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 dirty="0">
              <a:solidFill>
                <a:srgbClr val="000000"/>
              </a:solidFill>
              <a:latin typeface="Calibri" panose="020F0502020204030204" pitchFamily="34" charset="0"/>
              <a:cs typeface="Arial"/>
              <a:sym typeface="Arial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CAFD906-078D-40A5-AB32-FF45700A8274}"/>
              </a:ext>
            </a:extLst>
          </p:cNvPr>
          <p:cNvSpPr txBox="1"/>
          <p:nvPr/>
        </p:nvSpPr>
        <p:spPr>
          <a:xfrm>
            <a:off x="5600134" y="3339063"/>
            <a:ext cx="206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800" b="1" kern="0" dirty="0">
                <a:solidFill>
                  <a:srgbClr val="00A19D"/>
                </a:solidFill>
                <a:latin typeface="Calibri" panose="020F0502020204030204" pitchFamily="34" charset="0"/>
                <a:cs typeface="Arial"/>
                <a:sym typeface="Arial"/>
              </a:rPr>
              <a:t>2. ĐIỆN TR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/>
              <p:nvPr/>
            </p:nvSpPr>
            <p:spPr>
              <a:xfrm>
                <a:off x="1425276" y="962674"/>
                <a:ext cx="3361177" cy="2410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ị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:r>
                  <a:rPr lang="en-US" altLang="en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200" i="1" smtClean="0">
                            <a:solidFill>
                              <a:srgbClr val="00A19D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200" dirty="0">
                            <a:solidFill>
                              <a:srgbClr val="00A19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200" dirty="0">
                            <a:solidFill>
                              <a:srgbClr val="00A19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vi-VN" altLang="vi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ông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ổ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ỗ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ây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ẫn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ược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gọ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ện</a:t>
                </a:r>
                <a:r>
                  <a:rPr lang="en-US" altLang="en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ở</a:t>
                </a:r>
                <a:r>
                  <a:rPr lang="en-US" altLang="en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ây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ẫn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ẫn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ó</a:t>
                </a:r>
                <a:endParaRPr lang="en-US" altLang="en-VN" sz="22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276" y="962674"/>
                <a:ext cx="3361177" cy="2410788"/>
              </a:xfrm>
              <a:prstGeom prst="rect">
                <a:avLst/>
              </a:prstGeom>
              <a:blipFill>
                <a:blip r:embed="rId2"/>
                <a:stretch>
                  <a:fillRect l="-181" b="-2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F23D04F1-C1EF-4B89-851D-6F1CF8380E37}"/>
              </a:ext>
            </a:extLst>
          </p:cNvPr>
          <p:cNvSpPr/>
          <p:nvPr/>
        </p:nvSpPr>
        <p:spPr>
          <a:xfrm>
            <a:off x="8197384" y="1014831"/>
            <a:ext cx="3367151" cy="2251740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 dirty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42B2C95F-6E08-476B-A8CC-C4095715C591}"/>
              </a:ext>
            </a:extLst>
          </p:cNvPr>
          <p:cNvSpPr txBox="1"/>
          <p:nvPr/>
        </p:nvSpPr>
        <p:spPr>
          <a:xfrm>
            <a:off x="8197383" y="1100371"/>
            <a:ext cx="1659558" cy="557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lnSpc>
                <a:spcPct val="150000"/>
              </a:lnSpc>
              <a:spcBef>
                <a:spcPct val="50000"/>
              </a:spcBef>
              <a:defRPr sz="2200" kern="0">
                <a:solidFill>
                  <a:schemeClr val="tx1">
                    <a:lumMod val="85000"/>
                    <a:lumOff val="15000"/>
                  </a:schemeClr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defRPr>
            </a:lvl1pPr>
          </a:lstStyle>
          <a:p>
            <a:r>
              <a:rPr lang="en-US" altLang="vi-VN" dirty="0" err="1">
                <a:latin typeface="Calibri" panose="020F0502020204030204" pitchFamily="34" charset="0"/>
                <a:cs typeface="Calibri" panose="020F0502020204030204" pitchFamily="34" charset="0"/>
              </a:rPr>
              <a:t>Kí</a:t>
            </a:r>
            <a:r>
              <a:rPr lang="en-US" altLang="vi-VN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dirty="0" err="1"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vi-VN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86D86B1-7B88-4864-8995-2A32B4560B1A}"/>
              </a:ext>
            </a:extLst>
          </p:cNvPr>
          <p:cNvSpPr/>
          <p:nvPr/>
        </p:nvSpPr>
        <p:spPr>
          <a:xfrm>
            <a:off x="8174719" y="3774740"/>
            <a:ext cx="3571679" cy="2629833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F4C0328-651E-44B2-9703-9BEC3FA10C80}"/>
                  </a:ext>
                </a:extLst>
              </p:cNvPr>
              <p:cNvSpPr txBox="1"/>
              <p:nvPr/>
            </p:nvSpPr>
            <p:spPr>
              <a:xfrm>
                <a:off x="8279960" y="3772000"/>
                <a:ext cx="3132238" cy="819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Đơn</a:t>
                </a:r>
                <a:r>
                  <a:rPr lang="en-US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vị</a:t>
                </a:r>
                <a:r>
                  <a:rPr lang="en-US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: </a:t>
                </a:r>
                <a:r>
                  <a:rPr lang="el-GR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Ω</a:t>
                </a:r>
                <a:r>
                  <a:rPr lang="en-US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en-US" altLang="vi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Ôm</a:t>
                </a:r>
                <a:r>
                  <a:rPr lang="en-US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; 1 </a:t>
                </a:r>
                <a:r>
                  <a:rPr lang="el-GR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Ω</a:t>
                </a:r>
                <a:r>
                  <a:rPr lang="en-US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200" i="1" kern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2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vi-VN" sz="22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V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2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vi-VN" sz="22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</m:t>
                        </m:r>
                      </m:den>
                    </m:f>
                  </m:oMath>
                </a14:m>
                <a:endParaRPr lang="en-US" sz="22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F4C0328-651E-44B2-9703-9BEC3FA10C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9960" y="3772000"/>
                <a:ext cx="3132238" cy="819520"/>
              </a:xfrm>
              <a:prstGeom prst="rect">
                <a:avLst/>
              </a:prstGeom>
              <a:blipFill>
                <a:blip r:embed="rId4"/>
                <a:stretch>
                  <a:fillRect l="-2529"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7D20979A-B7DF-4404-8381-122D43643C62}"/>
              </a:ext>
            </a:extLst>
          </p:cNvPr>
          <p:cNvSpPr/>
          <p:nvPr/>
        </p:nvSpPr>
        <p:spPr>
          <a:xfrm>
            <a:off x="1329307" y="4070797"/>
            <a:ext cx="3640066" cy="2251740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8FF0B054-1AEA-4434-8036-B28D2A4ADB92}"/>
              </a:ext>
            </a:extLst>
          </p:cNvPr>
          <p:cNvSpPr txBox="1"/>
          <p:nvPr/>
        </p:nvSpPr>
        <p:spPr>
          <a:xfrm>
            <a:off x="1524529" y="4403631"/>
            <a:ext cx="3197976" cy="1573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vi-VN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 trở biểu thị mức độ cản trở dòng điện nhiều hay ít của dây dẫn.</a:t>
            </a:r>
            <a:endParaRPr lang="en-US" sz="22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grpSp>
        <p:nvGrpSpPr>
          <p:cNvPr id="93" name="Group 13">
            <a:extLst>
              <a:ext uri="{FF2B5EF4-FFF2-40B4-BE49-F238E27FC236}">
                <a16:creationId xmlns:a16="http://schemas.microsoft.com/office/drawing/2014/main" id="{CEBA338C-27E3-4372-81DE-85502D5D2F07}"/>
              </a:ext>
            </a:extLst>
          </p:cNvPr>
          <p:cNvGrpSpPr>
            <a:grpSpLocks/>
          </p:cNvGrpSpPr>
          <p:nvPr/>
        </p:nvGrpSpPr>
        <p:grpSpPr bwMode="auto">
          <a:xfrm>
            <a:off x="8550146" y="1935370"/>
            <a:ext cx="1829435" cy="212725"/>
            <a:chOff x="0" y="3408"/>
            <a:chExt cx="2064" cy="240"/>
          </a:xfrm>
        </p:grpSpPr>
        <p:sp>
          <p:nvSpPr>
            <p:cNvPr id="94" name="Rectangle 10">
              <a:extLst>
                <a:ext uri="{FF2B5EF4-FFF2-40B4-BE49-F238E27FC236}">
                  <a16:creationId xmlns:a16="http://schemas.microsoft.com/office/drawing/2014/main" id="{48E73D6C-0355-4C67-8016-EAA65E1D6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408"/>
              <a:ext cx="960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VN" altLang="en-VN" sz="1800"/>
            </a:p>
          </p:txBody>
        </p:sp>
        <p:sp>
          <p:nvSpPr>
            <p:cNvPr id="95" name="Line 11">
              <a:extLst>
                <a:ext uri="{FF2B5EF4-FFF2-40B4-BE49-F238E27FC236}">
                  <a16:creationId xmlns:a16="http://schemas.microsoft.com/office/drawing/2014/main" id="{62B3C375-FDD1-4F79-9A9D-D9A060664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552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6" name="Line 12">
              <a:extLst>
                <a:ext uri="{FF2B5EF4-FFF2-40B4-BE49-F238E27FC236}">
                  <a16:creationId xmlns:a16="http://schemas.microsoft.com/office/drawing/2014/main" id="{9001FB6D-6E3D-4AEF-B9C6-A61A31084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55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grpSp>
        <p:nvGrpSpPr>
          <p:cNvPr id="97" name="Group 18">
            <a:extLst>
              <a:ext uri="{FF2B5EF4-FFF2-40B4-BE49-F238E27FC236}">
                <a16:creationId xmlns:a16="http://schemas.microsoft.com/office/drawing/2014/main" id="{1D89E569-CDE5-4326-9EF0-F2D48B52A063}"/>
              </a:ext>
            </a:extLst>
          </p:cNvPr>
          <p:cNvGrpSpPr>
            <a:grpSpLocks/>
          </p:cNvGrpSpPr>
          <p:nvPr/>
        </p:nvGrpSpPr>
        <p:grpSpPr bwMode="auto">
          <a:xfrm>
            <a:off x="9880959" y="2409518"/>
            <a:ext cx="1361440" cy="255270"/>
            <a:chOff x="3600" y="3360"/>
            <a:chExt cx="1536" cy="288"/>
          </a:xfrm>
        </p:grpSpPr>
        <p:sp>
          <p:nvSpPr>
            <p:cNvPr id="98" name="Freeform 15">
              <a:extLst>
                <a:ext uri="{FF2B5EF4-FFF2-40B4-BE49-F238E27FC236}">
                  <a16:creationId xmlns:a16="http://schemas.microsoft.com/office/drawing/2014/main" id="{72F83B39-DFEA-41A3-A530-BA8285800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360"/>
              <a:ext cx="720" cy="288"/>
            </a:xfrm>
            <a:custGeom>
              <a:avLst/>
              <a:gdLst>
                <a:gd name="T0" fmla="*/ 0 w 720"/>
                <a:gd name="T1" fmla="*/ 240 h 288"/>
                <a:gd name="T2" fmla="*/ 48 w 720"/>
                <a:gd name="T3" fmla="*/ 96 h 288"/>
                <a:gd name="T4" fmla="*/ 144 w 720"/>
                <a:gd name="T5" fmla="*/ 288 h 288"/>
                <a:gd name="T6" fmla="*/ 240 w 720"/>
                <a:gd name="T7" fmla="*/ 96 h 288"/>
                <a:gd name="T8" fmla="*/ 288 w 720"/>
                <a:gd name="T9" fmla="*/ 240 h 288"/>
                <a:gd name="T10" fmla="*/ 384 w 720"/>
                <a:gd name="T11" fmla="*/ 96 h 288"/>
                <a:gd name="T12" fmla="*/ 432 w 720"/>
                <a:gd name="T13" fmla="*/ 240 h 288"/>
                <a:gd name="T14" fmla="*/ 480 w 720"/>
                <a:gd name="T15" fmla="*/ 48 h 288"/>
                <a:gd name="T16" fmla="*/ 528 w 720"/>
                <a:gd name="T17" fmla="*/ 240 h 288"/>
                <a:gd name="T18" fmla="*/ 624 w 720"/>
                <a:gd name="T19" fmla="*/ 0 h 288"/>
                <a:gd name="T20" fmla="*/ 624 w 720"/>
                <a:gd name="T21" fmla="*/ 240 h 288"/>
                <a:gd name="T22" fmla="*/ 720 w 720"/>
                <a:gd name="T23" fmla="*/ 240 h 2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20" h="288">
                  <a:moveTo>
                    <a:pt x="0" y="240"/>
                  </a:moveTo>
                  <a:cubicBezTo>
                    <a:pt x="12" y="164"/>
                    <a:pt x="24" y="88"/>
                    <a:pt x="48" y="96"/>
                  </a:cubicBezTo>
                  <a:cubicBezTo>
                    <a:pt x="72" y="104"/>
                    <a:pt x="112" y="288"/>
                    <a:pt x="144" y="288"/>
                  </a:cubicBezTo>
                  <a:cubicBezTo>
                    <a:pt x="176" y="288"/>
                    <a:pt x="216" y="104"/>
                    <a:pt x="240" y="96"/>
                  </a:cubicBezTo>
                  <a:cubicBezTo>
                    <a:pt x="264" y="88"/>
                    <a:pt x="264" y="240"/>
                    <a:pt x="288" y="240"/>
                  </a:cubicBezTo>
                  <a:cubicBezTo>
                    <a:pt x="312" y="240"/>
                    <a:pt x="360" y="96"/>
                    <a:pt x="384" y="96"/>
                  </a:cubicBezTo>
                  <a:cubicBezTo>
                    <a:pt x="408" y="96"/>
                    <a:pt x="416" y="248"/>
                    <a:pt x="432" y="240"/>
                  </a:cubicBezTo>
                  <a:cubicBezTo>
                    <a:pt x="448" y="232"/>
                    <a:pt x="464" y="48"/>
                    <a:pt x="480" y="48"/>
                  </a:cubicBezTo>
                  <a:cubicBezTo>
                    <a:pt x="496" y="48"/>
                    <a:pt x="504" y="248"/>
                    <a:pt x="528" y="240"/>
                  </a:cubicBezTo>
                  <a:cubicBezTo>
                    <a:pt x="552" y="232"/>
                    <a:pt x="608" y="0"/>
                    <a:pt x="624" y="0"/>
                  </a:cubicBezTo>
                  <a:cubicBezTo>
                    <a:pt x="640" y="0"/>
                    <a:pt x="608" y="200"/>
                    <a:pt x="624" y="240"/>
                  </a:cubicBezTo>
                  <a:cubicBezTo>
                    <a:pt x="640" y="280"/>
                    <a:pt x="704" y="240"/>
                    <a:pt x="720" y="240"/>
                  </a:cubicBezTo>
                </a:path>
              </a:pathLst>
            </a:cu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9" name="Line 16">
              <a:extLst>
                <a:ext uri="{FF2B5EF4-FFF2-40B4-BE49-F238E27FC236}">
                  <a16:creationId xmlns:a16="http://schemas.microsoft.com/office/drawing/2014/main" id="{7CD652D2-56B9-49C6-8229-C6ECE48EB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600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00" name="Line 17">
              <a:extLst>
                <a:ext uri="{FF2B5EF4-FFF2-40B4-BE49-F238E27FC236}">
                  <a16:creationId xmlns:a16="http://schemas.microsoft.com/office/drawing/2014/main" id="{AC2E6F8A-A6BC-4E3E-AE09-D60ECFB55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60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BE9AFC84-C3AB-4041-A1FD-5973B6C86E36}"/>
              </a:ext>
            </a:extLst>
          </p:cNvPr>
          <p:cNvSpPr txBox="1"/>
          <p:nvPr/>
        </p:nvSpPr>
        <p:spPr>
          <a:xfrm>
            <a:off x="8259464" y="4692837"/>
            <a:ext cx="2642575" cy="557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2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goài</a:t>
            </a:r>
            <a:r>
              <a:rPr lang="en-US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ra: k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m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5F5CE306-6780-425F-911F-1050293318B3}"/>
              </a:ext>
            </a:extLst>
          </p:cNvPr>
          <p:cNvSpPr txBox="1"/>
          <p:nvPr/>
        </p:nvSpPr>
        <p:spPr>
          <a:xfrm>
            <a:off x="8762871" y="5250682"/>
            <a:ext cx="2642575" cy="557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1k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= 1000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2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1C05A968-483F-4BB7-930C-26E49A347FAD}"/>
              </a:ext>
            </a:extLst>
          </p:cNvPr>
          <p:cNvSpPr txBox="1"/>
          <p:nvPr/>
        </p:nvSpPr>
        <p:spPr>
          <a:xfrm>
            <a:off x="8751123" y="5757629"/>
            <a:ext cx="2642575" cy="557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1m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= 1000000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2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10CFF91-A137-A7F4-4A19-7C4F777AE7EF}"/>
              </a:ext>
            </a:extLst>
          </p:cNvPr>
          <p:cNvSpPr/>
          <p:nvPr/>
        </p:nvSpPr>
        <p:spPr>
          <a:xfrm>
            <a:off x="739802" y="378699"/>
            <a:ext cx="4596577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8F6E9E7C-C0EC-748B-F645-6ABFE89E378A}"/>
              </a:ext>
            </a:extLst>
          </p:cNvPr>
          <p:cNvSpPr txBox="1"/>
          <p:nvPr/>
        </p:nvSpPr>
        <p:spPr>
          <a:xfrm>
            <a:off x="963327" y="378698"/>
            <a:ext cx="4373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86D63D5D-0EC1-70D8-46F2-FE1E332232A4}"/>
              </a:ext>
            </a:extLst>
          </p:cNvPr>
          <p:cNvGrpSpPr/>
          <p:nvPr/>
        </p:nvGrpSpPr>
        <p:grpSpPr>
          <a:xfrm>
            <a:off x="392032" y="401756"/>
            <a:ext cx="571295" cy="492443"/>
            <a:chOff x="5033118" y="2269604"/>
            <a:chExt cx="1127406" cy="971798"/>
          </a:xfrm>
        </p:grpSpPr>
        <p:sp>
          <p:nvSpPr>
            <p:cNvPr id="83" name="Google Shape;2992;p59">
              <a:extLst>
                <a:ext uri="{FF2B5EF4-FFF2-40B4-BE49-F238E27FC236}">
                  <a16:creationId xmlns:a16="http://schemas.microsoft.com/office/drawing/2014/main" id="{6FB43673-B4A8-A0D2-CE11-1398F6985729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84" name="Picture 6" descr="Biểu tượng miễn phí plugin">
              <a:extLst>
                <a:ext uri="{FF2B5EF4-FFF2-40B4-BE49-F238E27FC236}">
                  <a16:creationId xmlns:a16="http://schemas.microsoft.com/office/drawing/2014/main" id="{0486ED58-9006-55E1-9C46-04936B0E96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86433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5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15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/>
      <p:bldP spid="70" grpId="0"/>
      <p:bldP spid="75" grpId="0" animBg="1"/>
      <p:bldP spid="76" grpId="0"/>
      <p:bldP spid="77" grpId="0" animBg="1"/>
      <p:bldP spid="78" grpId="0"/>
      <p:bldP spid="79" grpId="0" animBg="1"/>
      <p:bldP spid="80" grpId="0"/>
      <p:bldP spid="128" grpId="0"/>
      <p:bldP spid="132" grpId="0"/>
      <p:bldP spid="1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8DF76903-F264-4F3C-833B-EA1092DF4C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754" r="12792" b="33306"/>
          <a:stretch/>
        </p:blipFill>
        <p:spPr bwMode="auto">
          <a:xfrm rot="10800000">
            <a:off x="3567051" y="1436173"/>
            <a:ext cx="5179999" cy="2922523"/>
          </a:xfrm>
          <a:prstGeom prst="triangle">
            <a:avLst>
              <a:gd name="adj" fmla="val 50000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9E593A9D-E59C-464B-86CB-431C50E29C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69" t="537" r="1605"/>
          <a:stretch/>
        </p:blipFill>
        <p:spPr bwMode="auto">
          <a:xfrm>
            <a:off x="639584" y="1210259"/>
            <a:ext cx="5066506" cy="3374352"/>
          </a:xfrm>
          <a:prstGeom prst="triangl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8" descr="Mạch Điện, Bảng Mạch, Điện Trở">
            <a:extLst>
              <a:ext uri="{FF2B5EF4-FFF2-40B4-BE49-F238E27FC236}">
                <a16:creationId xmlns:a16="http://schemas.microsoft.com/office/drawing/2014/main" id="{8A739BB5-5EB4-41C0-B0BC-2D9FA24FA9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08011" y="1159919"/>
            <a:ext cx="5137039" cy="3424692"/>
          </a:xfrm>
          <a:prstGeom prst="triangl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0539718-FF47-4881-8012-B9522F87F7D8}"/>
              </a:ext>
            </a:extLst>
          </p:cNvPr>
          <p:cNvSpPr txBox="1"/>
          <p:nvPr/>
        </p:nvSpPr>
        <p:spPr>
          <a:xfrm>
            <a:off x="3086588" y="5071340"/>
            <a:ext cx="62220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ảnh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endParaRPr lang="en-US" sz="4400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0940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1309266" y="1033272"/>
            <a:ext cx="9919565" cy="4727448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D457CB-7F0D-9B2F-7B44-FEFF571C0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706" y="3165338"/>
            <a:ext cx="3499136" cy="3692662"/>
          </a:xfrm>
          <a:prstGeom prst="rect">
            <a:avLst/>
          </a:prstGeom>
        </p:spPr>
      </p:pic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2871216" y="1839924"/>
            <a:ext cx="7730527" cy="2915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ctr">
              <a:lnSpc>
                <a:spcPct val="150000"/>
              </a:lnSpc>
            </a:pPr>
            <a:r>
              <a:rPr lang="vi-VN" dirty="0"/>
              <a:t>Có hai đoạn dây khác nhau. Lần lượt đặt hiệu điện thế U = 12 V vào giữa hai đầu của mỗi đoạn dây dẫn thì cường độ dòng điện chạy qua dây dẫn thứ nhất là I</a:t>
            </a:r>
            <a:r>
              <a:rPr lang="vi-VN" baseline="-25000" dirty="0"/>
              <a:t>1</a:t>
            </a:r>
            <a:r>
              <a:rPr lang="vi-VN" dirty="0"/>
              <a:t> = 1,2 A, qua đoạn dây dẫn thứ hai là I</a:t>
            </a:r>
            <a:r>
              <a:rPr lang="vi-VN" baseline="-25000" dirty="0"/>
              <a:t>2</a:t>
            </a:r>
            <a:r>
              <a:rPr lang="vi-VN" dirty="0"/>
              <a:t> = 0,8 A. Tính điện trở của mỗi đoạn dây dẫn đó.</a:t>
            </a:r>
            <a:r>
              <a:rPr lang="en-US" dirty="0"/>
              <a:t> </a:t>
            </a:r>
            <a:endParaRPr kumimoji="0" lang="vi-VN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2549399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879348" y="1014984"/>
            <a:ext cx="10433303" cy="5129784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Google Shape;1924;p44">
                <a:extLst>
                  <a:ext uri="{FF2B5EF4-FFF2-40B4-BE49-F238E27FC236}">
                    <a16:creationId xmlns:a16="http://schemas.microsoft.com/office/drawing/2014/main" id="{99FF7E5E-8D30-7918-A75F-C72F7F585FD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33744" y="1538367"/>
                <a:ext cx="8083119" cy="19687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3600" dirty="0" err="1"/>
                  <a:t>Điệ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rở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ủa</a:t>
                </a:r>
                <a:r>
                  <a:rPr lang="en-US" sz="3600" dirty="0"/>
                  <a:t> </a:t>
                </a:r>
                <a:r>
                  <a:rPr lang="en-US" sz="3600" dirty="0" err="1"/>
                  <a:t>đoạ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dây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hứ</a:t>
                </a:r>
                <a:r>
                  <a:rPr lang="en-US" sz="3600" dirty="0"/>
                  <a:t> </a:t>
                </a:r>
                <a:r>
                  <a:rPr lang="en-US" sz="3600" dirty="0" err="1"/>
                  <a:t>nhất</a:t>
                </a:r>
                <a:r>
                  <a:rPr lang="en-US" sz="3600" dirty="0"/>
                  <a:t>: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R</a:t>
                </a:r>
                <a:r>
                  <a:rPr lang="en-US" sz="36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1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/>
                          <m:t>I</m:t>
                        </m:r>
                        <m:r>
                          <m:rPr>
                            <m:nor/>
                          </m:rPr>
                          <a:rPr lang="en-US" sz="3600" baseline="-25000" dirty="0"/>
                          <m:t>1 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1,2</m:t>
                        </m:r>
                        <m:r>
                          <m:rPr>
                            <m:nor/>
                          </m:rPr>
                          <a:rPr lang="en-US" sz="3600" baseline="-25000" dirty="0"/>
                          <m:t> 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10</a:t>
                </a:r>
                <a:r>
                  <a:rPr lang="el-GR" altLang="vi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Ω</a:t>
                </a:r>
                <a:endParaRPr lang="en-VN" sz="36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Google Shape;1924;p44">
                <a:extLst>
                  <a:ext uri="{FF2B5EF4-FFF2-40B4-BE49-F238E27FC236}">
                    <a16:creationId xmlns:a16="http://schemas.microsoft.com/office/drawing/2014/main" id="{99FF7E5E-8D30-7918-A75F-C72F7F585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744" y="1538367"/>
                <a:ext cx="8083119" cy="1968715"/>
              </a:xfrm>
              <a:prstGeom prst="rect">
                <a:avLst/>
              </a:prstGeom>
              <a:blipFill>
                <a:blip r:embed="rId2"/>
                <a:stretch>
                  <a:fillRect t="-3406" b="-55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8516B3E7-F855-4A4F-3AFC-BD56C25FA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049" y="3507082"/>
            <a:ext cx="3832714" cy="38327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Google Shape;1924;p44">
                <a:extLst>
                  <a:ext uri="{FF2B5EF4-FFF2-40B4-BE49-F238E27FC236}">
                    <a16:creationId xmlns:a16="http://schemas.microsoft.com/office/drawing/2014/main" id="{2A2C01BC-35D9-EC96-BB4D-B4224CC40F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98526" y="3579876"/>
                <a:ext cx="6767744" cy="19687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3600" dirty="0" err="1"/>
                  <a:t>Điệ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rở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ủa</a:t>
                </a:r>
                <a:r>
                  <a:rPr lang="en-US" sz="3600" dirty="0"/>
                  <a:t> </a:t>
                </a:r>
                <a:r>
                  <a:rPr lang="en-US" sz="3600" dirty="0" err="1"/>
                  <a:t>đoạ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dây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hứ</a:t>
                </a:r>
                <a:r>
                  <a:rPr lang="en-US" sz="3600" dirty="0"/>
                  <a:t> </a:t>
                </a:r>
                <a:r>
                  <a:rPr lang="en-US" sz="3600" dirty="0" err="1"/>
                  <a:t>hai</a:t>
                </a:r>
                <a:r>
                  <a:rPr lang="en-US" sz="3600" dirty="0"/>
                  <a:t>: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R</a:t>
                </a:r>
                <a:r>
                  <a:rPr lang="en-US" sz="36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2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/>
                          <m:t>I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/>
                          <m:t>2</m:t>
                        </m:r>
                        <m:r>
                          <m:rPr>
                            <m:nor/>
                          </m:rPr>
                          <a:rPr lang="en-US" sz="3600" baseline="-25000" dirty="0"/>
                          <m:t> 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36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3600" baseline="-25000" dirty="0"/>
                          <m:t> 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15</a:t>
                </a:r>
                <a:r>
                  <a:rPr lang="el-GR" altLang="vi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Ω</a:t>
                </a:r>
                <a:endParaRPr lang="en-VN" sz="36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Google Shape;1924;p44">
                <a:extLst>
                  <a:ext uri="{FF2B5EF4-FFF2-40B4-BE49-F238E27FC236}">
                    <a16:creationId xmlns:a16="http://schemas.microsoft.com/office/drawing/2014/main" id="{2A2C01BC-35D9-EC96-BB4D-B4224CC40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526" y="3579876"/>
                <a:ext cx="6767744" cy="1968715"/>
              </a:xfrm>
              <a:prstGeom prst="rect">
                <a:avLst/>
              </a:prstGeom>
              <a:blipFill>
                <a:blip r:embed="rId4"/>
                <a:stretch>
                  <a:fillRect t="-3406" b="-55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0392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1309267" y="1606748"/>
            <a:ext cx="9518904" cy="1473804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D457CB-7F0D-9B2F-7B44-FEFF571C0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55" y="2978252"/>
            <a:ext cx="3499136" cy="3692662"/>
          </a:xfrm>
          <a:prstGeom prst="rect">
            <a:avLst/>
          </a:prstGeom>
        </p:spPr>
      </p:pic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1736862" y="1897887"/>
            <a:ext cx="8663713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4400" dirty="0" err="1"/>
              <a:t>Mối</a:t>
            </a:r>
            <a:r>
              <a:rPr lang="en-US" sz="4400" dirty="0"/>
              <a:t> </a:t>
            </a:r>
            <a:r>
              <a:rPr lang="en-US" sz="4400" dirty="0" err="1"/>
              <a:t>quan</a:t>
            </a:r>
            <a:r>
              <a:rPr lang="en-US" sz="4400" dirty="0"/>
              <a:t> </a:t>
            </a:r>
            <a:r>
              <a:rPr lang="en-US" sz="4400" dirty="0" err="1"/>
              <a:t>hệ</a:t>
            </a:r>
            <a:r>
              <a:rPr lang="en-US" sz="4400" dirty="0"/>
              <a:t> </a:t>
            </a:r>
            <a:r>
              <a:rPr lang="en-US" sz="4400" dirty="0" err="1"/>
              <a:t>giữa</a:t>
            </a:r>
            <a:r>
              <a:rPr lang="en-US" sz="4400" dirty="0"/>
              <a:t> U, I </a:t>
            </a:r>
            <a:r>
              <a:rPr lang="en-US" sz="4400" dirty="0" err="1"/>
              <a:t>và</a:t>
            </a:r>
            <a:r>
              <a:rPr lang="en-US" sz="4400" dirty="0"/>
              <a:t> R </a:t>
            </a:r>
            <a:r>
              <a:rPr lang="en-US" sz="4400" dirty="0" err="1"/>
              <a:t>là</a:t>
            </a:r>
            <a:r>
              <a:rPr lang="en-US" sz="4400" dirty="0"/>
              <a:t> </a:t>
            </a:r>
            <a:r>
              <a:rPr lang="en-US" sz="4400" dirty="0" err="1"/>
              <a:t>gì</a:t>
            </a:r>
            <a:r>
              <a:rPr lang="en-US" sz="4400" dirty="0"/>
              <a:t>?</a:t>
            </a:r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19387563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>
            <a:off x="10046768" y="2103457"/>
            <a:ext cx="2062069" cy="4664555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1385690" y="1603026"/>
            <a:ext cx="3850762" cy="4401534"/>
          </a:xfrm>
          <a:prstGeom prst="roundRect">
            <a:avLst/>
          </a:prstGeom>
          <a:solidFill>
            <a:srgbClr val="8BD2D0">
              <a:alpha val="6000"/>
            </a:srgbClr>
          </a:solidFill>
          <a:ln w="28575">
            <a:solidFill>
              <a:srgbClr val="00A19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68" name="Google Shape;4602;p73">
            <a:extLst>
              <a:ext uri="{FF2B5EF4-FFF2-40B4-BE49-F238E27FC236}">
                <a16:creationId xmlns:a16="http://schemas.microsoft.com/office/drawing/2014/main" id="{0E175F99-F87B-46F2-95F6-36070FB9D309}"/>
              </a:ext>
            </a:extLst>
          </p:cNvPr>
          <p:cNvSpPr/>
          <p:nvPr/>
        </p:nvSpPr>
        <p:spPr>
          <a:xfrm rot="15954295">
            <a:off x="1653859" y="583907"/>
            <a:ext cx="1016194" cy="2197475"/>
          </a:xfrm>
          <a:custGeom>
            <a:avLst/>
            <a:gdLst/>
            <a:ahLst/>
            <a:cxnLst/>
            <a:rect l="l" t="t" r="r" b="b"/>
            <a:pathLst>
              <a:path w="84173" h="122849" extrusionOk="0">
                <a:moveTo>
                  <a:pt x="45018" y="0"/>
                </a:moveTo>
                <a:cubicBezTo>
                  <a:pt x="40977" y="0"/>
                  <a:pt x="36964" y="461"/>
                  <a:pt x="33106" y="1467"/>
                </a:cubicBezTo>
                <a:cubicBezTo>
                  <a:pt x="27823" y="2876"/>
                  <a:pt x="22541" y="5341"/>
                  <a:pt x="18667" y="9215"/>
                </a:cubicBezTo>
                <a:cubicBezTo>
                  <a:pt x="14511" y="13301"/>
                  <a:pt x="13102" y="18865"/>
                  <a:pt x="13173" y="24570"/>
                </a:cubicBezTo>
                <a:cubicBezTo>
                  <a:pt x="13243" y="37531"/>
                  <a:pt x="17117" y="50139"/>
                  <a:pt x="16694" y="63099"/>
                </a:cubicBezTo>
                <a:cubicBezTo>
                  <a:pt x="16483" y="70425"/>
                  <a:pt x="14863" y="77539"/>
                  <a:pt x="10848" y="83667"/>
                </a:cubicBezTo>
                <a:cubicBezTo>
                  <a:pt x="7256" y="89302"/>
                  <a:pt x="2396" y="94233"/>
                  <a:pt x="1410" y="101135"/>
                </a:cubicBezTo>
                <a:cubicBezTo>
                  <a:pt x="1" y="111349"/>
                  <a:pt x="7045" y="121140"/>
                  <a:pt x="17047" y="121562"/>
                </a:cubicBezTo>
                <a:cubicBezTo>
                  <a:pt x="16789" y="122205"/>
                  <a:pt x="17295" y="122848"/>
                  <a:pt x="17921" y="122848"/>
                </a:cubicBezTo>
                <a:cubicBezTo>
                  <a:pt x="17981" y="122848"/>
                  <a:pt x="18042" y="122842"/>
                  <a:pt x="18103" y="122830"/>
                </a:cubicBezTo>
                <a:cubicBezTo>
                  <a:pt x="28810" y="120999"/>
                  <a:pt x="33036" y="108602"/>
                  <a:pt x="43390" y="105573"/>
                </a:cubicBezTo>
                <a:cubicBezTo>
                  <a:pt x="52899" y="102755"/>
                  <a:pt x="66564" y="104587"/>
                  <a:pt x="72339" y="94514"/>
                </a:cubicBezTo>
                <a:cubicBezTo>
                  <a:pt x="75086" y="89795"/>
                  <a:pt x="73607" y="84583"/>
                  <a:pt x="71846" y="79793"/>
                </a:cubicBezTo>
                <a:cubicBezTo>
                  <a:pt x="70719" y="76835"/>
                  <a:pt x="69452" y="73876"/>
                  <a:pt x="69099" y="70636"/>
                </a:cubicBezTo>
                <a:cubicBezTo>
                  <a:pt x="68888" y="67185"/>
                  <a:pt x="69452" y="63733"/>
                  <a:pt x="70790" y="60564"/>
                </a:cubicBezTo>
                <a:cubicBezTo>
                  <a:pt x="73044" y="54577"/>
                  <a:pt x="76918" y="49294"/>
                  <a:pt x="79665" y="43518"/>
                </a:cubicBezTo>
                <a:cubicBezTo>
                  <a:pt x="81989" y="38658"/>
                  <a:pt x="83398" y="33375"/>
                  <a:pt x="83821" y="28022"/>
                </a:cubicBezTo>
                <a:cubicBezTo>
                  <a:pt x="84173" y="22950"/>
                  <a:pt x="83187" y="17738"/>
                  <a:pt x="80299" y="13512"/>
                </a:cubicBezTo>
                <a:cubicBezTo>
                  <a:pt x="77340" y="9145"/>
                  <a:pt x="72762" y="6468"/>
                  <a:pt x="67902" y="4566"/>
                </a:cubicBezTo>
                <a:cubicBezTo>
                  <a:pt x="60791" y="1731"/>
                  <a:pt x="52853" y="0"/>
                  <a:pt x="45018" y="0"/>
                </a:cubicBezTo>
                <a:close/>
              </a:path>
            </a:pathLst>
          </a:custGeom>
          <a:solidFill>
            <a:srgbClr val="00A1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CAFD906-078D-40A5-AB32-FF45700A8274}"/>
              </a:ext>
            </a:extLst>
          </p:cNvPr>
          <p:cNvSpPr txBox="1"/>
          <p:nvPr/>
        </p:nvSpPr>
        <p:spPr>
          <a:xfrm>
            <a:off x="1160874" y="1405536"/>
            <a:ext cx="1755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400" b="1" kern="0" dirty="0">
                <a:solidFill>
                  <a:srgbClr val="FFF8E5"/>
                </a:solidFill>
                <a:latin typeface="Merriweather" panose="00000500000000000000" pitchFamily="2" charset="-93"/>
                <a:cs typeface="Arial"/>
                <a:sym typeface="Arial"/>
              </a:rPr>
              <a:t>HỆ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/>
              <p:nvPr/>
            </p:nvSpPr>
            <p:spPr>
              <a:xfrm>
                <a:off x="2660499" y="1911087"/>
                <a:ext cx="1267348" cy="1149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3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32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32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lang="en-US" sz="32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499" y="1911087"/>
                <a:ext cx="1267348" cy="1149417"/>
              </a:xfrm>
              <a:prstGeom prst="rect">
                <a:avLst/>
              </a:prstGeom>
              <a:blipFill>
                <a:blip r:embed="rId2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83C0D34F-9913-460F-A608-7C542D301205}"/>
              </a:ext>
            </a:extLst>
          </p:cNvPr>
          <p:cNvSpPr txBox="1"/>
          <p:nvPr/>
        </p:nvSpPr>
        <p:spPr>
          <a:xfrm>
            <a:off x="1503591" y="3437314"/>
            <a:ext cx="3447607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ằ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ô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V)</a:t>
            </a:r>
            <a:endParaRPr lang="en-US" sz="28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0CAD47C5-AE27-4F0E-943F-863DC1A55E2B}"/>
              </a:ext>
            </a:extLst>
          </p:cNvPr>
          <p:cNvSpPr txBox="1"/>
          <p:nvPr/>
        </p:nvSpPr>
        <p:spPr>
          <a:xfrm>
            <a:off x="1607587" y="4212939"/>
            <a:ext cx="3447607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ằ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pe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A)</a:t>
            </a:r>
            <a:endParaRPr lang="en-US" sz="28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6F8F38F-BBF8-440A-AE52-9B0CC1F0A675}"/>
              </a:ext>
            </a:extLst>
          </p:cNvPr>
          <p:cNvSpPr txBox="1"/>
          <p:nvPr/>
        </p:nvSpPr>
        <p:spPr>
          <a:xfrm>
            <a:off x="1631402" y="4863542"/>
            <a:ext cx="319198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ằ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ôm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l-GR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)</a:t>
            </a:r>
            <a:endParaRPr lang="en-US" sz="28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ABD268BF-1DD9-4563-A96D-00ED2129DF1F}"/>
              </a:ext>
            </a:extLst>
          </p:cNvPr>
          <p:cNvSpPr/>
          <p:nvPr/>
        </p:nvSpPr>
        <p:spPr>
          <a:xfrm>
            <a:off x="6354718" y="1641792"/>
            <a:ext cx="4030344" cy="4362768"/>
          </a:xfrm>
          <a:prstGeom prst="roundRect">
            <a:avLst/>
          </a:prstGeom>
          <a:solidFill>
            <a:srgbClr val="8BD2D0">
              <a:alpha val="6000"/>
            </a:srgbClr>
          </a:solidFill>
          <a:ln w="28575">
            <a:solidFill>
              <a:srgbClr val="00A19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83" name="Google Shape;4602;p73">
            <a:extLst>
              <a:ext uri="{FF2B5EF4-FFF2-40B4-BE49-F238E27FC236}">
                <a16:creationId xmlns:a16="http://schemas.microsoft.com/office/drawing/2014/main" id="{CBCFCBF3-A099-4EE8-95D0-255C0D6CDF95}"/>
              </a:ext>
            </a:extLst>
          </p:cNvPr>
          <p:cNvSpPr/>
          <p:nvPr/>
        </p:nvSpPr>
        <p:spPr>
          <a:xfrm rot="5645705" flipH="1">
            <a:off x="8921117" y="622672"/>
            <a:ext cx="1016194" cy="2197475"/>
          </a:xfrm>
          <a:custGeom>
            <a:avLst/>
            <a:gdLst/>
            <a:ahLst/>
            <a:cxnLst/>
            <a:rect l="l" t="t" r="r" b="b"/>
            <a:pathLst>
              <a:path w="84173" h="122849" extrusionOk="0">
                <a:moveTo>
                  <a:pt x="45018" y="0"/>
                </a:moveTo>
                <a:cubicBezTo>
                  <a:pt x="40977" y="0"/>
                  <a:pt x="36964" y="461"/>
                  <a:pt x="33106" y="1467"/>
                </a:cubicBezTo>
                <a:cubicBezTo>
                  <a:pt x="27823" y="2876"/>
                  <a:pt x="22541" y="5341"/>
                  <a:pt x="18667" y="9215"/>
                </a:cubicBezTo>
                <a:cubicBezTo>
                  <a:pt x="14511" y="13301"/>
                  <a:pt x="13102" y="18865"/>
                  <a:pt x="13173" y="24570"/>
                </a:cubicBezTo>
                <a:cubicBezTo>
                  <a:pt x="13243" y="37531"/>
                  <a:pt x="17117" y="50139"/>
                  <a:pt x="16694" y="63099"/>
                </a:cubicBezTo>
                <a:cubicBezTo>
                  <a:pt x="16483" y="70425"/>
                  <a:pt x="14863" y="77539"/>
                  <a:pt x="10848" y="83667"/>
                </a:cubicBezTo>
                <a:cubicBezTo>
                  <a:pt x="7256" y="89302"/>
                  <a:pt x="2396" y="94233"/>
                  <a:pt x="1410" y="101135"/>
                </a:cubicBezTo>
                <a:cubicBezTo>
                  <a:pt x="1" y="111349"/>
                  <a:pt x="7045" y="121140"/>
                  <a:pt x="17047" y="121562"/>
                </a:cubicBezTo>
                <a:cubicBezTo>
                  <a:pt x="16789" y="122205"/>
                  <a:pt x="17295" y="122848"/>
                  <a:pt x="17921" y="122848"/>
                </a:cubicBezTo>
                <a:cubicBezTo>
                  <a:pt x="17981" y="122848"/>
                  <a:pt x="18042" y="122842"/>
                  <a:pt x="18103" y="122830"/>
                </a:cubicBezTo>
                <a:cubicBezTo>
                  <a:pt x="28810" y="120999"/>
                  <a:pt x="33036" y="108602"/>
                  <a:pt x="43390" y="105573"/>
                </a:cubicBezTo>
                <a:cubicBezTo>
                  <a:pt x="52899" y="102755"/>
                  <a:pt x="66564" y="104587"/>
                  <a:pt x="72339" y="94514"/>
                </a:cubicBezTo>
                <a:cubicBezTo>
                  <a:pt x="75086" y="89795"/>
                  <a:pt x="73607" y="84583"/>
                  <a:pt x="71846" y="79793"/>
                </a:cubicBezTo>
                <a:cubicBezTo>
                  <a:pt x="70719" y="76835"/>
                  <a:pt x="69452" y="73876"/>
                  <a:pt x="69099" y="70636"/>
                </a:cubicBezTo>
                <a:cubicBezTo>
                  <a:pt x="68888" y="67185"/>
                  <a:pt x="69452" y="63733"/>
                  <a:pt x="70790" y="60564"/>
                </a:cubicBezTo>
                <a:cubicBezTo>
                  <a:pt x="73044" y="54577"/>
                  <a:pt x="76918" y="49294"/>
                  <a:pt x="79665" y="43518"/>
                </a:cubicBezTo>
                <a:cubicBezTo>
                  <a:pt x="81989" y="38658"/>
                  <a:pt x="83398" y="33375"/>
                  <a:pt x="83821" y="28022"/>
                </a:cubicBezTo>
                <a:cubicBezTo>
                  <a:pt x="84173" y="22950"/>
                  <a:pt x="83187" y="17738"/>
                  <a:pt x="80299" y="13512"/>
                </a:cubicBezTo>
                <a:cubicBezTo>
                  <a:pt x="77340" y="9145"/>
                  <a:pt x="72762" y="6468"/>
                  <a:pt x="67902" y="4566"/>
                </a:cubicBezTo>
                <a:cubicBezTo>
                  <a:pt x="60791" y="1731"/>
                  <a:pt x="52853" y="0"/>
                  <a:pt x="45018" y="0"/>
                </a:cubicBezTo>
                <a:close/>
              </a:path>
            </a:pathLst>
          </a:custGeom>
          <a:solidFill>
            <a:srgbClr val="00A1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ECAE713-FC51-4825-BEDF-D2C05177BE20}"/>
              </a:ext>
            </a:extLst>
          </p:cNvPr>
          <p:cNvSpPr txBox="1"/>
          <p:nvPr/>
        </p:nvSpPr>
        <p:spPr>
          <a:xfrm>
            <a:off x="8662552" y="1490577"/>
            <a:ext cx="1952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400" b="1" kern="0" dirty="0">
                <a:solidFill>
                  <a:srgbClr val="FFF8E5"/>
                </a:solidFill>
                <a:latin typeface="Merriweather" panose="00000500000000000000" pitchFamily="2" charset="-93"/>
                <a:cs typeface="Arial"/>
                <a:sym typeface="Arial"/>
              </a:rPr>
              <a:t>PHÁT BIỂU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9CBF20A9-937A-4FDF-AF50-0D98FC17907F}"/>
              </a:ext>
            </a:extLst>
          </p:cNvPr>
          <p:cNvSpPr txBox="1"/>
          <p:nvPr/>
        </p:nvSpPr>
        <p:spPr>
          <a:xfrm>
            <a:off x="6527919" y="2071792"/>
            <a:ext cx="3702543" cy="3916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ỷ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ệ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uậ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ỷ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ệ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ịch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C14652A-6381-8D8F-9671-D7106625A688}"/>
              </a:ext>
            </a:extLst>
          </p:cNvPr>
          <p:cNvSpPr/>
          <p:nvPr/>
        </p:nvSpPr>
        <p:spPr>
          <a:xfrm>
            <a:off x="3951954" y="502014"/>
            <a:ext cx="3460504" cy="6951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40C789-DF81-239F-44FD-2A1904048D28}"/>
              </a:ext>
            </a:extLst>
          </p:cNvPr>
          <p:cNvSpPr txBox="1"/>
          <p:nvPr/>
        </p:nvSpPr>
        <p:spPr>
          <a:xfrm>
            <a:off x="4145731" y="510395"/>
            <a:ext cx="3072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</p:spTree>
    <p:extLst>
      <p:ext uri="{BB962C8B-B14F-4D97-AF65-F5344CB8AC3E}">
        <p14:creationId xmlns:p14="http://schemas.microsoft.com/office/powerpoint/2010/main" val="40146690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/>
      <p:bldP spid="70" grpId="0"/>
      <p:bldP spid="77" grpId="0"/>
      <p:bldP spid="78" grpId="0"/>
      <p:bldP spid="81" grpId="0"/>
      <p:bldP spid="82" grpId="0" animBg="1"/>
      <p:bldP spid="83" grpId="0" animBg="1"/>
      <p:bldP spid="84" grpId="0"/>
      <p:bldP spid="8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EDA6879-B930-D5D4-4FB7-186A007D4195}"/>
              </a:ext>
            </a:extLst>
          </p:cNvPr>
          <p:cNvSpPr/>
          <p:nvPr/>
        </p:nvSpPr>
        <p:spPr>
          <a:xfrm>
            <a:off x="1574443" y="1459708"/>
            <a:ext cx="9518904" cy="2700076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398D9E-DDA8-CC2C-7FC8-E3542E92B1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55" y="2978252"/>
            <a:ext cx="3499136" cy="3692662"/>
          </a:xfrm>
          <a:prstGeom prst="rect">
            <a:avLst/>
          </a:prstGeom>
        </p:spPr>
      </p:pic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3EBB6406-803C-B869-EEC8-90D3ED5B8BB2}"/>
              </a:ext>
            </a:extLst>
          </p:cNvPr>
          <p:cNvSpPr txBox="1">
            <a:spLocks/>
          </p:cNvSpPr>
          <p:nvPr/>
        </p:nvSpPr>
        <p:spPr>
          <a:xfrm>
            <a:off x="1953844" y="1806446"/>
            <a:ext cx="8663713" cy="1823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4400" dirty="0" err="1"/>
              <a:t>Từ</a:t>
            </a:r>
            <a:r>
              <a:rPr lang="en-US" sz="4400" dirty="0"/>
              <a:t> </a:t>
            </a:r>
            <a:r>
              <a:rPr lang="en-US" sz="4400" dirty="0" err="1"/>
              <a:t>hệ</a:t>
            </a:r>
            <a:r>
              <a:rPr lang="en-US" sz="4400" dirty="0"/>
              <a:t> </a:t>
            </a:r>
            <a:r>
              <a:rPr lang="en-US" sz="4400" dirty="0" err="1"/>
              <a:t>thúc</a:t>
            </a:r>
            <a:r>
              <a:rPr lang="en-US" sz="4400" dirty="0"/>
              <a:t> </a:t>
            </a:r>
            <a:r>
              <a:rPr lang="en-US" sz="4400" dirty="0" err="1"/>
              <a:t>định</a:t>
            </a:r>
            <a:r>
              <a:rPr lang="en-US" sz="4400" dirty="0"/>
              <a:t> </a:t>
            </a:r>
            <a:r>
              <a:rPr lang="en-US" sz="4400" dirty="0" err="1"/>
              <a:t>luật</a:t>
            </a:r>
            <a:r>
              <a:rPr lang="en-US" sz="4400" dirty="0"/>
              <a:t> </a:t>
            </a:r>
            <a:r>
              <a:rPr lang="en-US" sz="4400" dirty="0" err="1"/>
              <a:t>Ôm</a:t>
            </a:r>
            <a:r>
              <a:rPr lang="en-US" sz="4400" dirty="0"/>
              <a:t>, </a:t>
            </a:r>
            <a:r>
              <a:rPr lang="en-US" sz="4400" dirty="0" err="1"/>
              <a:t>hãy</a:t>
            </a:r>
            <a:r>
              <a:rPr lang="en-US" sz="4400" dirty="0"/>
              <a:t> </a:t>
            </a:r>
            <a:r>
              <a:rPr lang="en-US" sz="4400" dirty="0" err="1"/>
              <a:t>viết</a:t>
            </a:r>
            <a:r>
              <a:rPr lang="en-US" sz="4400" dirty="0"/>
              <a:t> </a:t>
            </a:r>
            <a:r>
              <a:rPr lang="en-US" sz="4400" dirty="0" err="1"/>
              <a:t>công</a:t>
            </a:r>
            <a:r>
              <a:rPr lang="en-US" sz="4400" dirty="0"/>
              <a:t> </a:t>
            </a:r>
            <a:r>
              <a:rPr lang="en-US" sz="4400" dirty="0" err="1"/>
              <a:t>thức</a:t>
            </a:r>
            <a:r>
              <a:rPr lang="en-US" sz="4400" dirty="0"/>
              <a:t> </a:t>
            </a:r>
            <a:r>
              <a:rPr lang="en-US" sz="4400" dirty="0" err="1"/>
              <a:t>tính</a:t>
            </a:r>
            <a:r>
              <a:rPr lang="en-US" sz="4400" dirty="0"/>
              <a:t> U </a:t>
            </a:r>
            <a:r>
              <a:rPr lang="en-US" sz="4400" dirty="0" err="1"/>
              <a:t>theo</a:t>
            </a:r>
            <a:r>
              <a:rPr lang="en-US" sz="4400" dirty="0"/>
              <a:t> I </a:t>
            </a:r>
            <a:r>
              <a:rPr lang="en-US" sz="4400" dirty="0" err="1"/>
              <a:t>và</a:t>
            </a:r>
            <a:r>
              <a:rPr lang="en-US" sz="4400" dirty="0"/>
              <a:t> R</a:t>
            </a:r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32175321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>
            <a:off x="8494849" y="1294434"/>
            <a:ext cx="3466345" cy="7841133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9" name="Title 1">
            <a:extLst>
              <a:ext uri="{FF2B5EF4-FFF2-40B4-BE49-F238E27FC236}">
                <a16:creationId xmlns:a16="http://schemas.microsoft.com/office/drawing/2014/main" id="{8BFA4553-344F-41CC-9A27-1A73B3243901}"/>
              </a:ext>
            </a:extLst>
          </p:cNvPr>
          <p:cNvSpPr txBox="1">
            <a:spLocks/>
          </p:cNvSpPr>
          <p:nvPr/>
        </p:nvSpPr>
        <p:spPr>
          <a:xfrm>
            <a:off x="6997596" y="2005419"/>
            <a:ext cx="2706220" cy="142358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VN" sz="4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I. R</a:t>
            </a:r>
          </a:p>
        </p:txBody>
      </p:sp>
      <p:sp>
        <p:nvSpPr>
          <p:cNvPr id="92" name="Rectangle 7">
            <a:extLst>
              <a:ext uri="{FF2B5EF4-FFF2-40B4-BE49-F238E27FC236}">
                <a16:creationId xmlns:a16="http://schemas.microsoft.com/office/drawing/2014/main" id="{A3A45981-745F-4DA5-A8B0-D8AD2731B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582" y="2685771"/>
            <a:ext cx="2441161" cy="1409700"/>
          </a:xfrm>
          <a:prstGeom prst="rect">
            <a:avLst/>
          </a:prstGeom>
          <a:noFill/>
          <a:ln w="57150" cmpd="thinThick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3" name="Right Arrow 13">
            <a:extLst>
              <a:ext uri="{FF2B5EF4-FFF2-40B4-BE49-F238E27FC236}">
                <a16:creationId xmlns:a16="http://schemas.microsoft.com/office/drawing/2014/main" id="{F7096153-CFF3-4461-B272-184ACDB6846E}"/>
              </a:ext>
            </a:extLst>
          </p:cNvPr>
          <p:cNvSpPr/>
          <p:nvPr/>
        </p:nvSpPr>
        <p:spPr>
          <a:xfrm rot="19888105">
            <a:off x="4958645" y="2702381"/>
            <a:ext cx="1870274" cy="13180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4" name="Rectangle 7">
            <a:extLst>
              <a:ext uri="{FF2B5EF4-FFF2-40B4-BE49-F238E27FC236}">
                <a16:creationId xmlns:a16="http://schemas.microsoft.com/office/drawing/2014/main" id="{FD5B3AC6-99D1-4856-8652-3532B4652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297" y="1708156"/>
            <a:ext cx="2179636" cy="1192179"/>
          </a:xfrm>
          <a:prstGeom prst="rect">
            <a:avLst/>
          </a:prstGeom>
          <a:noFill/>
          <a:ln w="57150" cmpd="thinThick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5" name="Right Arrow 14">
            <a:extLst>
              <a:ext uri="{FF2B5EF4-FFF2-40B4-BE49-F238E27FC236}">
                <a16:creationId xmlns:a16="http://schemas.microsoft.com/office/drawing/2014/main" id="{1C1232F0-98A5-42D0-BF8A-89AF7E9B28CD}"/>
              </a:ext>
            </a:extLst>
          </p:cNvPr>
          <p:cNvSpPr/>
          <p:nvPr/>
        </p:nvSpPr>
        <p:spPr>
          <a:xfrm rot="1702630">
            <a:off x="4973133" y="4042435"/>
            <a:ext cx="1881799" cy="1060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itle 1">
                <a:extLst>
                  <a:ext uri="{FF2B5EF4-FFF2-40B4-BE49-F238E27FC236}">
                    <a16:creationId xmlns:a16="http://schemas.microsoft.com/office/drawing/2014/main" id="{1E6EAB93-CA58-4C1E-9ED6-2D21E23DED7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613698" y="4026438"/>
                <a:ext cx="2706220" cy="12776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VN" sz="4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</a:t>
                </a:r>
                <a:r>
                  <a:rPr lang="en-US" sz="4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4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endParaRPr lang="en-VN" sz="4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6" name="Title 1">
                <a:extLst>
                  <a:ext uri="{FF2B5EF4-FFF2-40B4-BE49-F238E27FC236}">
                    <a16:creationId xmlns:a16="http://schemas.microsoft.com/office/drawing/2014/main" id="{1E6EAB93-CA58-4C1E-9ED6-2D21E23DE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3698" y="4026438"/>
                <a:ext cx="2706220" cy="1277631"/>
              </a:xfrm>
              <a:prstGeom prst="rect">
                <a:avLst/>
              </a:prstGeom>
              <a:blipFill>
                <a:blip r:embed="rId3"/>
                <a:stretch>
                  <a:fillRect b="-19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7">
            <a:extLst>
              <a:ext uri="{FF2B5EF4-FFF2-40B4-BE49-F238E27FC236}">
                <a16:creationId xmlns:a16="http://schemas.microsoft.com/office/drawing/2014/main" id="{056C7444-A74E-4908-BA86-E3E0B2FCF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5557" y="4016362"/>
            <a:ext cx="2159385" cy="1322541"/>
          </a:xfrm>
          <a:prstGeom prst="rect">
            <a:avLst/>
          </a:prstGeom>
          <a:noFill/>
          <a:ln w="57150" cmpd="thinThick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EAB28BCE-B4A0-4F04-B9F2-9C2FCDEE5754}"/>
                  </a:ext>
                </a:extLst>
              </p:cNvPr>
              <p:cNvSpPr txBox="1"/>
              <p:nvPr/>
            </p:nvSpPr>
            <p:spPr>
              <a:xfrm>
                <a:off x="3016348" y="2426630"/>
                <a:ext cx="1267348" cy="1413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40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40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4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40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lang="en-US" sz="40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EAB28BCE-B4A0-4F04-B9F2-9C2FCDEE5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348" y="2426630"/>
                <a:ext cx="1267348" cy="1413400"/>
              </a:xfrm>
              <a:prstGeom prst="rect">
                <a:avLst/>
              </a:prstGeom>
              <a:blipFill>
                <a:blip r:embed="rId4"/>
                <a:stretch>
                  <a:fillRect l="-11538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309F601-9CB5-1325-6233-00B9E188B11E}"/>
              </a:ext>
            </a:extLst>
          </p:cNvPr>
          <p:cNvSpPr/>
          <p:nvPr/>
        </p:nvSpPr>
        <p:spPr>
          <a:xfrm>
            <a:off x="739802" y="378699"/>
            <a:ext cx="4596577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D18083-0491-B3CE-6689-764B20277960}"/>
              </a:ext>
            </a:extLst>
          </p:cNvPr>
          <p:cNvSpPr txBox="1"/>
          <p:nvPr/>
        </p:nvSpPr>
        <p:spPr>
          <a:xfrm>
            <a:off x="963327" y="378698"/>
            <a:ext cx="4373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05B7951F-FFA6-F5A5-9266-23C237DE4D10}"/>
              </a:ext>
            </a:extLst>
          </p:cNvPr>
          <p:cNvGrpSpPr/>
          <p:nvPr/>
        </p:nvGrpSpPr>
        <p:grpSpPr>
          <a:xfrm>
            <a:off x="392032" y="401756"/>
            <a:ext cx="571295" cy="492443"/>
            <a:chOff x="5033118" y="2269604"/>
            <a:chExt cx="1127406" cy="971798"/>
          </a:xfrm>
        </p:grpSpPr>
        <p:sp>
          <p:nvSpPr>
            <p:cNvPr id="68" name="Google Shape;2992;p59">
              <a:extLst>
                <a:ext uri="{FF2B5EF4-FFF2-40B4-BE49-F238E27FC236}">
                  <a16:creationId xmlns:a16="http://schemas.microsoft.com/office/drawing/2014/main" id="{33B28E03-C49C-B032-87A3-83376CD57D0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69" name="Picture 6" descr="Biểu tượng miễn phí plugin">
              <a:extLst>
                <a:ext uri="{FF2B5EF4-FFF2-40B4-BE49-F238E27FC236}">
                  <a16:creationId xmlns:a16="http://schemas.microsoft.com/office/drawing/2014/main" id="{1E93690F-FC80-ECBE-949A-CF133D24AD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373676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2" grpId="0" animBg="1"/>
      <p:bldP spid="93" grpId="0" animBg="1"/>
      <p:bldP spid="94" grpId="0" animBg="1"/>
      <p:bldP spid="95" grpId="0" animBg="1"/>
      <p:bldP spid="96" grpId="0"/>
      <p:bldP spid="97" grpId="0" animBg="1"/>
      <p:bldP spid="9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1309266" y="1033272"/>
            <a:ext cx="9919565" cy="4727448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D457CB-7F0D-9B2F-7B44-FEFF571C0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18" y="173168"/>
            <a:ext cx="2418516" cy="2552276"/>
          </a:xfrm>
          <a:prstGeom prst="rect">
            <a:avLst/>
          </a:prstGeom>
        </p:spPr>
      </p:pic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1979721" y="1468602"/>
            <a:ext cx="8826209" cy="39207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l">
              <a:lnSpc>
                <a:spcPct val="150000"/>
              </a:lnSpc>
            </a:pPr>
            <a:r>
              <a:rPr lang="vi-VN" b="1" dirty="0"/>
              <a:t>Cho đoạn dây dẫn có điện trở R = 20 </a:t>
            </a:r>
            <a:r>
              <a:rPr lang="el-GR" b="1" dirty="0"/>
              <a:t>Ω</a:t>
            </a:r>
            <a:r>
              <a:rPr lang="el-GR" dirty="0"/>
              <a:t>.</a:t>
            </a:r>
            <a:endParaRPr lang="en-US" dirty="0"/>
          </a:p>
          <a:p>
            <a:pPr lvl="0" algn="l">
              <a:lnSpc>
                <a:spcPct val="150000"/>
              </a:lnSpc>
            </a:pPr>
            <a:r>
              <a:rPr lang="vi-VN" dirty="0"/>
              <a:t>a) Khi mắc đoạn dây dẫn này vào hiệu điện thế 6 V thì dòng điện chạy qua nó có cường độ là bao nhiêu?</a:t>
            </a:r>
            <a:endParaRPr lang="en-US" dirty="0"/>
          </a:p>
          <a:p>
            <a:pPr lvl="0" algn="l">
              <a:lnSpc>
                <a:spcPct val="150000"/>
              </a:lnSpc>
            </a:pPr>
            <a:r>
              <a:rPr lang="vi-VN" dirty="0"/>
              <a:t>b) Muốn cường độ dòng điện chạy qua đoạn dây dẫn này tăng thêm 0,3 A so với trường hợp trên thì hiệu điện thế đặt giữa hai đầu đoạn dây dẫn khi đó là bao nhiêu?</a:t>
            </a:r>
            <a:r>
              <a:rPr lang="en-US" dirty="0"/>
              <a:t> 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8391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298482" y="440954"/>
            <a:ext cx="3832714" cy="5703814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414372" y="602882"/>
            <a:ext cx="3440097" cy="54035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ó</a:t>
            </a:r>
            <a:r>
              <a:rPr lang="en-US" sz="3600" b="1" dirty="0"/>
              <a:t>m </a:t>
            </a:r>
            <a:r>
              <a:rPr lang="en-US" sz="3600" b="1" dirty="0" err="1"/>
              <a:t>tắt</a:t>
            </a:r>
            <a:endParaRPr lang="en-US" sz="3600" b="1" dirty="0"/>
          </a:p>
          <a:p>
            <a:pPr lvl="0" algn="l">
              <a:lnSpc>
                <a:spcPct val="150000"/>
              </a:lnSpc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R = 20 </a:t>
            </a:r>
            <a:r>
              <a:rPr lang="el-GR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Ω</a:t>
            </a:r>
            <a:endParaRPr lang="en-US" altLang="vi-VN" sz="32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lvl="0" algn="l">
              <a:lnSpc>
                <a:spcPct val="150000"/>
              </a:lnSpc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U = 6V</a:t>
            </a:r>
          </a:p>
          <a:p>
            <a:pPr lvl="0" algn="l">
              <a:lnSpc>
                <a:spcPct val="150000"/>
              </a:lnSpc>
            </a:pP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 = ?</a:t>
            </a:r>
          </a:p>
          <a:p>
            <a:pPr lvl="0" algn="l">
              <a:lnSpc>
                <a:spcPct val="150000"/>
              </a:lnSpc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b. </a:t>
            </a:r>
          </a:p>
          <a:p>
            <a:pPr lvl="0" algn="l">
              <a:lnSpc>
                <a:spcPct val="150000"/>
              </a:lnSpc>
            </a:pP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ăng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hêm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0,3A</a:t>
            </a:r>
          </a:p>
          <a:p>
            <a:pPr lvl="0" algn="l">
              <a:lnSpc>
                <a:spcPct val="150000"/>
              </a:lnSpc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1ECF56B-A476-195B-F73E-7DF0281D12ED}"/>
              </a:ext>
            </a:extLst>
          </p:cNvPr>
          <p:cNvSpPr/>
          <p:nvPr/>
        </p:nvSpPr>
        <p:spPr>
          <a:xfrm>
            <a:off x="4243527" y="452761"/>
            <a:ext cx="7632236" cy="5703814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Google Shape;1924;p44">
            <a:extLst>
              <a:ext uri="{FF2B5EF4-FFF2-40B4-BE49-F238E27FC236}">
                <a16:creationId xmlns:a16="http://schemas.microsoft.com/office/drawing/2014/main" id="{FF5450BC-E5D9-06DA-FC6D-C270C6E7B5B4}"/>
              </a:ext>
            </a:extLst>
          </p:cNvPr>
          <p:cNvSpPr txBox="1">
            <a:spLocks/>
          </p:cNvSpPr>
          <p:nvPr/>
        </p:nvSpPr>
        <p:spPr>
          <a:xfrm>
            <a:off x="4327504" y="602882"/>
            <a:ext cx="6807173" cy="7021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lang="en-US" sz="3600" b="1" dirty="0"/>
              <a:t>GIẢI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Google Shape;1924;p44">
                <a:extLst>
                  <a:ext uri="{FF2B5EF4-FFF2-40B4-BE49-F238E27FC236}">
                    <a16:creationId xmlns:a16="http://schemas.microsoft.com/office/drawing/2014/main" id="{50963779-FE3A-A4D2-216F-0CEB90E522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43527" y="1075617"/>
                <a:ext cx="7243178" cy="20463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lvl="0" algn="l">
                  <a:lnSpc>
                    <a:spcPct val="150000"/>
                  </a:lnSpc>
                </a:pPr>
                <a:r>
                  <a:rPr lang="en-US" sz="3200" dirty="0">
                    <a:solidFill>
                      <a:prstClr val="black">
                        <a:lumMod val="85000"/>
                        <a:lumOff val="15000"/>
                      </a:prstClr>
                    </a:solidFill>
                  </a:rPr>
                  <a:t>a. </a:t>
                </a:r>
                <a:r>
                  <a:rPr lang="vi-VN" sz="3200" dirty="0">
                    <a:solidFill>
                      <a:prstClr val="black">
                        <a:lumMod val="85000"/>
                        <a:lumOff val="15000"/>
                      </a:prstClr>
                    </a:solidFill>
                  </a:rPr>
                  <a:t>Cường độ dòng điện chạy qua dây dẫn</a:t>
                </a:r>
                <a:r>
                  <a:rPr lang="en-US" sz="3200" dirty="0">
                    <a:solidFill>
                      <a:prstClr val="black">
                        <a:lumMod val="85000"/>
                        <a:lumOff val="15000"/>
                      </a:prstClr>
                    </a:solidFill>
                  </a:rPr>
                  <a:t>: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altLang="vi-VN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32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Arial"/>
                  </a:rPr>
                  <a:t> </a:t>
                </a:r>
                <a:r>
                  <a:rPr lang="en-US" altLang="vi-VN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32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sym typeface="Arial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sym typeface="Arial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Arial"/>
                  </a:rPr>
                  <a:t> = 0,3A</a:t>
                </a:r>
              </a:p>
            </p:txBody>
          </p:sp>
        </mc:Choice>
        <mc:Fallback xmlns="">
          <p:sp>
            <p:nvSpPr>
              <p:cNvPr id="8" name="Google Shape;1924;p44">
                <a:extLst>
                  <a:ext uri="{FF2B5EF4-FFF2-40B4-BE49-F238E27FC236}">
                    <a16:creationId xmlns:a16="http://schemas.microsoft.com/office/drawing/2014/main" id="{50963779-FE3A-A4D2-216F-0CEB90E52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527" y="1075617"/>
                <a:ext cx="7243178" cy="2046397"/>
              </a:xfrm>
              <a:prstGeom prst="rect">
                <a:avLst/>
              </a:prstGeom>
              <a:blipFill>
                <a:blip r:embed="rId2"/>
                <a:stretch>
                  <a:fillRect r="-20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8516B3E7-F855-4A4F-3AFC-BD56C25FA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1100" y="4030465"/>
            <a:ext cx="3098996" cy="3098996"/>
          </a:xfrm>
          <a:prstGeom prst="rect">
            <a:avLst/>
          </a:prstGeom>
        </p:spPr>
      </p:pic>
      <p:sp>
        <p:nvSpPr>
          <p:cNvPr id="9" name="Google Shape;1924;p44">
            <a:extLst>
              <a:ext uri="{FF2B5EF4-FFF2-40B4-BE49-F238E27FC236}">
                <a16:creationId xmlns:a16="http://schemas.microsoft.com/office/drawing/2014/main" id="{6AF0E573-4297-68A7-9473-CD7537B98DE4}"/>
              </a:ext>
            </a:extLst>
          </p:cNvPr>
          <p:cNvSpPr txBox="1">
            <a:spLocks/>
          </p:cNvSpPr>
          <p:nvPr/>
        </p:nvSpPr>
        <p:spPr>
          <a:xfrm>
            <a:off x="4243526" y="3007266"/>
            <a:ext cx="7534101" cy="26122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l">
              <a:lnSpc>
                <a:spcPct val="150000"/>
              </a:lnSpc>
            </a:pP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b. I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tăng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thêm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0,3 A 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I = 0,3 + 0,3 = 0,6 A</a:t>
            </a:r>
          </a:p>
          <a:p>
            <a:pPr algn="l">
              <a:lnSpc>
                <a:spcPct val="150000"/>
              </a:lnSpc>
            </a:pP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Hiệu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điện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hế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hi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đó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là</a:t>
            </a:r>
            <a:endParaRPr lang="en-US" altLang="vi-VN" sz="32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  <a:sym typeface="Arial"/>
              </a:rPr>
              <a:t>U = I.R = 0,6.20 = 12V</a:t>
            </a:r>
          </a:p>
        </p:txBody>
      </p:sp>
    </p:spTree>
    <p:extLst>
      <p:ext uri="{BB962C8B-B14F-4D97-AF65-F5344CB8AC3E}">
        <p14:creationId xmlns:p14="http://schemas.microsoft.com/office/powerpoint/2010/main" val="31586157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805B8CE-193C-E0C4-16AF-F9CBC248E7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164" y="188259"/>
            <a:ext cx="7497399" cy="6302187"/>
          </a:xfrm>
          <a:prstGeom prst="rect">
            <a:avLst/>
          </a:prstGeom>
        </p:spPr>
      </p:pic>
      <p:sp>
        <p:nvSpPr>
          <p:cNvPr id="14" name="Google Shape;1924;p44">
            <a:extLst>
              <a:ext uri="{FF2B5EF4-FFF2-40B4-BE49-F238E27FC236}">
                <a16:creationId xmlns:a16="http://schemas.microsoft.com/office/drawing/2014/main" id="{3C098BC9-262A-434A-9870-600C2DF8EFAE}"/>
              </a:ext>
            </a:extLst>
          </p:cNvPr>
          <p:cNvSpPr txBox="1">
            <a:spLocks/>
          </p:cNvSpPr>
          <p:nvPr/>
        </p:nvSpPr>
        <p:spPr>
          <a:xfrm>
            <a:off x="8198223" y="-38479"/>
            <a:ext cx="2138622" cy="830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ẩn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ị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800" b="1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6" name="Google Shape;1924;p44">
            <a:extLst>
              <a:ext uri="{FF2B5EF4-FFF2-40B4-BE49-F238E27FC236}">
                <a16:creationId xmlns:a16="http://schemas.microsoft.com/office/drawing/2014/main" id="{72BC00DA-95D8-4B20-ACF6-5850296A1156}"/>
              </a:ext>
            </a:extLst>
          </p:cNvPr>
          <p:cNvSpPr txBox="1">
            <a:spLocks/>
          </p:cNvSpPr>
          <p:nvPr/>
        </p:nvSpPr>
        <p:spPr>
          <a:xfrm>
            <a:off x="8090647" y="679108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B</a:t>
            </a:r>
            <a:r>
              <a:rPr lang="vi-VN" dirty="0"/>
              <a:t>ộ nguồn điện một chi</a:t>
            </a:r>
            <a:r>
              <a:rPr lang="en-US" dirty="0"/>
              <a:t>ề</a:t>
            </a:r>
            <a:r>
              <a:rPr lang="vi-VN" dirty="0"/>
              <a:t>u</a:t>
            </a:r>
          </a:p>
        </p:txBody>
      </p:sp>
      <p:pic>
        <p:nvPicPr>
          <p:cNvPr id="1026" name="Picture 2" descr="Electrical service">
            <a:extLst>
              <a:ext uri="{FF2B5EF4-FFF2-40B4-BE49-F238E27FC236}">
                <a16:creationId xmlns:a16="http://schemas.microsoft.com/office/drawing/2014/main" id="{00EEA43F-C6BB-8B07-4AB1-59DEC6EC8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565" y="757247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" name="Google Shape;1924;p44">
            <a:extLst>
              <a:ext uri="{FF2B5EF4-FFF2-40B4-BE49-F238E27FC236}">
                <a16:creationId xmlns:a16="http://schemas.microsoft.com/office/drawing/2014/main" id="{81AD8D9D-8BE8-4087-CF5F-7EF81DF2273D}"/>
              </a:ext>
            </a:extLst>
          </p:cNvPr>
          <p:cNvSpPr txBox="1">
            <a:spLocks/>
          </p:cNvSpPr>
          <p:nvPr/>
        </p:nvSpPr>
        <p:spPr>
          <a:xfrm>
            <a:off x="8198225" y="1179439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C</a:t>
            </a:r>
            <a:r>
              <a:rPr lang="vi-VN" dirty="0"/>
              <a:t>ông tắc điện</a:t>
            </a:r>
          </a:p>
        </p:txBody>
      </p:sp>
      <p:pic>
        <p:nvPicPr>
          <p:cNvPr id="159" name="Picture 2" descr="Electrical service">
            <a:extLst>
              <a:ext uri="{FF2B5EF4-FFF2-40B4-BE49-F238E27FC236}">
                <a16:creationId xmlns:a16="http://schemas.microsoft.com/office/drawing/2014/main" id="{35D1DE36-19FB-1B43-B2BE-42DE56C2A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190" y="1323208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" name="Google Shape;1924;p44">
            <a:extLst>
              <a:ext uri="{FF2B5EF4-FFF2-40B4-BE49-F238E27FC236}">
                <a16:creationId xmlns:a16="http://schemas.microsoft.com/office/drawing/2014/main" id="{CA47ECEA-7E5D-C0B1-A194-DACCB46A5B9C}"/>
              </a:ext>
            </a:extLst>
          </p:cNvPr>
          <p:cNvSpPr txBox="1">
            <a:spLocks/>
          </p:cNvSpPr>
          <p:nvPr/>
        </p:nvSpPr>
        <p:spPr>
          <a:xfrm>
            <a:off x="8198225" y="1788366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B</a:t>
            </a:r>
            <a:r>
              <a:rPr lang="vi-VN" dirty="0"/>
              <a:t>ảng lắp mạch điện</a:t>
            </a:r>
          </a:p>
        </p:txBody>
      </p:sp>
      <p:pic>
        <p:nvPicPr>
          <p:cNvPr id="1025" name="Picture 2" descr="Electrical service">
            <a:extLst>
              <a:ext uri="{FF2B5EF4-FFF2-40B4-BE49-F238E27FC236}">
                <a16:creationId xmlns:a16="http://schemas.microsoft.com/office/drawing/2014/main" id="{D8DDF2D5-CE58-C0A1-C46F-3C487565B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190" y="1932135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Google Shape;1924;p44">
            <a:extLst>
              <a:ext uri="{FF2B5EF4-FFF2-40B4-BE49-F238E27FC236}">
                <a16:creationId xmlns:a16="http://schemas.microsoft.com/office/drawing/2014/main" id="{E5F6EC27-C654-299B-D9FB-332A2AF04469}"/>
              </a:ext>
            </a:extLst>
          </p:cNvPr>
          <p:cNvSpPr txBox="1">
            <a:spLocks/>
          </p:cNvSpPr>
          <p:nvPr/>
        </p:nvSpPr>
        <p:spPr>
          <a:xfrm>
            <a:off x="8198224" y="2397293"/>
            <a:ext cx="4625789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A</a:t>
            </a:r>
            <a:r>
              <a:rPr lang="vi-VN" dirty="0"/>
              <a:t>mpe kế</a:t>
            </a:r>
          </a:p>
        </p:txBody>
      </p:sp>
      <p:pic>
        <p:nvPicPr>
          <p:cNvPr id="1028" name="Picture 2" descr="Electrical service">
            <a:extLst>
              <a:ext uri="{FF2B5EF4-FFF2-40B4-BE49-F238E27FC236}">
                <a16:creationId xmlns:a16="http://schemas.microsoft.com/office/drawing/2014/main" id="{EBC4151E-050F-8EF3-9A28-1C146CB5E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190" y="2541062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9" name="Google Shape;1924;p44">
            <a:extLst>
              <a:ext uri="{FF2B5EF4-FFF2-40B4-BE49-F238E27FC236}">
                <a16:creationId xmlns:a16="http://schemas.microsoft.com/office/drawing/2014/main" id="{F73270C3-64BF-3C43-95CB-AD604A69A622}"/>
              </a:ext>
            </a:extLst>
          </p:cNvPr>
          <p:cNvSpPr txBox="1">
            <a:spLocks/>
          </p:cNvSpPr>
          <p:nvPr/>
        </p:nvSpPr>
        <p:spPr>
          <a:xfrm>
            <a:off x="8198225" y="2966807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nối</a:t>
            </a:r>
            <a:endParaRPr lang="vi-VN" dirty="0"/>
          </a:p>
        </p:txBody>
      </p:sp>
      <p:pic>
        <p:nvPicPr>
          <p:cNvPr id="1030" name="Picture 2" descr="Electrical service">
            <a:extLst>
              <a:ext uri="{FF2B5EF4-FFF2-40B4-BE49-F238E27FC236}">
                <a16:creationId xmlns:a16="http://schemas.microsoft.com/office/drawing/2014/main" id="{AC03AF80-7B9F-7C1C-81DA-B03E8854C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190" y="3149989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1" name="Google Shape;1924;p44">
            <a:extLst>
              <a:ext uri="{FF2B5EF4-FFF2-40B4-BE49-F238E27FC236}">
                <a16:creationId xmlns:a16="http://schemas.microsoft.com/office/drawing/2014/main" id="{489E2CAB-5784-1758-C10D-52146C81C715}"/>
              </a:ext>
            </a:extLst>
          </p:cNvPr>
          <p:cNvSpPr txBox="1">
            <a:spLocks/>
          </p:cNvSpPr>
          <p:nvPr/>
        </p:nvSpPr>
        <p:spPr>
          <a:xfrm>
            <a:off x="8198225" y="3575734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nhôm</a:t>
            </a:r>
            <a:endParaRPr lang="vi-VN" dirty="0"/>
          </a:p>
        </p:txBody>
      </p:sp>
      <p:pic>
        <p:nvPicPr>
          <p:cNvPr id="1032" name="Picture 2" descr="Electrical service">
            <a:extLst>
              <a:ext uri="{FF2B5EF4-FFF2-40B4-BE49-F238E27FC236}">
                <a16:creationId xmlns:a16="http://schemas.microsoft.com/office/drawing/2014/main" id="{92760D2F-AC57-5755-DCA1-994E830A5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190" y="3758916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3" name="Google Shape;1924;p44">
            <a:extLst>
              <a:ext uri="{FF2B5EF4-FFF2-40B4-BE49-F238E27FC236}">
                <a16:creationId xmlns:a16="http://schemas.microsoft.com/office/drawing/2014/main" id="{79B9F1A5-9AD3-F325-9F94-F3AE85EE28CF}"/>
              </a:ext>
            </a:extLst>
          </p:cNvPr>
          <p:cNvSpPr txBox="1">
            <a:spLocks/>
          </p:cNvSpPr>
          <p:nvPr/>
        </p:nvSpPr>
        <p:spPr>
          <a:xfrm>
            <a:off x="8198225" y="4133696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sắt</a:t>
            </a:r>
            <a:endParaRPr lang="vi-VN" dirty="0"/>
          </a:p>
        </p:txBody>
      </p:sp>
      <p:pic>
        <p:nvPicPr>
          <p:cNvPr id="1034" name="Picture 2" descr="Electrical service">
            <a:extLst>
              <a:ext uri="{FF2B5EF4-FFF2-40B4-BE49-F238E27FC236}">
                <a16:creationId xmlns:a16="http://schemas.microsoft.com/office/drawing/2014/main" id="{751280B4-2246-3842-03D8-275165EAB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190" y="4316878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40141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6" grpId="0"/>
      <p:bldP spid="158" grpId="0"/>
      <p:bldP spid="1024" grpId="0"/>
      <p:bldP spid="1027" grpId="0"/>
      <p:bldP spid="1029" grpId="0"/>
      <p:bldP spid="1031" grpId="0"/>
      <p:bldP spid="103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2657;p49">
            <a:extLst>
              <a:ext uri="{FF2B5EF4-FFF2-40B4-BE49-F238E27FC236}">
                <a16:creationId xmlns:a16="http://schemas.microsoft.com/office/drawing/2014/main" id="{65B184AD-5D48-4555-B839-37A5FB6EB5D2}"/>
              </a:ext>
            </a:extLst>
          </p:cNvPr>
          <p:cNvSpPr txBox="1">
            <a:spLocks/>
          </p:cNvSpPr>
          <p:nvPr/>
        </p:nvSpPr>
        <p:spPr>
          <a:xfrm>
            <a:off x="815788" y="355771"/>
            <a:ext cx="10813959" cy="1523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00A19D"/>
                </a:solidFill>
                <a:effectLst/>
                <a:uLnTx/>
                <a:uFillTx/>
                <a:latin typeface="Fira Sans Condensed Medium" panose="020B0603050000020004" pitchFamily="34" charset="0"/>
                <a:ea typeface="+mj-ea"/>
                <a:cs typeface="+mj-cs"/>
              </a:rPr>
              <a:t>III. CÔNG</a:t>
            </a:r>
            <a:r>
              <a:rPr kumimoji="0" lang="en-US" sz="6600" b="0" i="0" u="none" strike="noStrike" kern="1200" cap="none" spc="0" normalizeH="0" noProof="0" dirty="0">
                <a:ln>
                  <a:noFill/>
                </a:ln>
                <a:solidFill>
                  <a:srgbClr val="00A19D"/>
                </a:solidFill>
                <a:effectLst/>
                <a:uLnTx/>
                <a:uFillTx/>
                <a:latin typeface="Fira Sans Condensed Medium" panose="020B0603050000020004" pitchFamily="34" charset="0"/>
                <a:ea typeface="+mj-ea"/>
                <a:cs typeface="+mj-cs"/>
              </a:rPr>
              <a:t> THỨC TÍNH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00A19D"/>
                </a:solidFill>
                <a:effectLst/>
                <a:uLnTx/>
                <a:uFillTx/>
                <a:latin typeface="Fira Sans Condensed Medium" panose="020B0603050000020004" pitchFamily="34" charset="0"/>
                <a:ea typeface="+mj-ea"/>
                <a:cs typeface="+mj-cs"/>
              </a:rPr>
              <a:t>ĐIỆN TRỞ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343A512-11E8-F6B5-B5C6-1A2BC90421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894"/>
          <a:stretch/>
        </p:blipFill>
        <p:spPr>
          <a:xfrm>
            <a:off x="1996844" y="2195231"/>
            <a:ext cx="7559532" cy="4918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9720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Rectangle: Rounded Corners 610">
            <a:extLst>
              <a:ext uri="{FF2B5EF4-FFF2-40B4-BE49-F238E27FC236}">
                <a16:creationId xmlns:a16="http://schemas.microsoft.com/office/drawing/2014/main" id="{791B7AC8-7219-CC0A-D188-D7A2C5562608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2" name="TextBox 611">
            <a:extLst>
              <a:ext uri="{FF2B5EF4-FFF2-40B4-BE49-F238E27FC236}">
                <a16:creationId xmlns:a16="http://schemas.microsoft.com/office/drawing/2014/main" id="{2F1800A7-2046-B691-AFF2-F0E651B8B7A0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441" name="Graphic 3">
            <a:extLst>
              <a:ext uri="{FF2B5EF4-FFF2-40B4-BE49-F238E27FC236}">
                <a16:creationId xmlns:a16="http://schemas.microsoft.com/office/drawing/2014/main" id="{39F1F94F-825B-CBFE-20C8-D54691D7B0CF}"/>
              </a:ext>
            </a:extLst>
          </p:cNvPr>
          <p:cNvGrpSpPr/>
          <p:nvPr/>
        </p:nvGrpSpPr>
        <p:grpSpPr>
          <a:xfrm>
            <a:off x="10407233" y="3414934"/>
            <a:ext cx="1464693" cy="3330291"/>
            <a:chOff x="7317471" y="1203154"/>
            <a:chExt cx="2156108" cy="4902370"/>
          </a:xfrm>
        </p:grpSpPr>
        <p:grpSp>
          <p:nvGrpSpPr>
            <p:cNvPr id="442" name="Graphic 3">
              <a:extLst>
                <a:ext uri="{FF2B5EF4-FFF2-40B4-BE49-F238E27FC236}">
                  <a16:creationId xmlns:a16="http://schemas.microsoft.com/office/drawing/2014/main" id="{17C6A1C9-E667-FB48-A6B4-3BD3CB69B82E}"/>
                </a:ext>
              </a:extLst>
            </p:cNvPr>
            <p:cNvGrpSpPr/>
            <p:nvPr/>
          </p:nvGrpSpPr>
          <p:grpSpPr>
            <a:xfrm>
              <a:off x="7676111" y="3883342"/>
              <a:ext cx="1468652" cy="2222182"/>
              <a:chOff x="7676111" y="3883342"/>
              <a:chExt cx="1468652" cy="2222182"/>
            </a:xfrm>
          </p:grpSpPr>
          <p:sp>
            <p:nvSpPr>
              <p:cNvPr id="568" name="Freeform: Shape 567">
                <a:extLst>
                  <a:ext uri="{FF2B5EF4-FFF2-40B4-BE49-F238E27FC236}">
                    <a16:creationId xmlns:a16="http://schemas.microsoft.com/office/drawing/2014/main" id="{E706EA78-E58C-9A43-A0F4-DEFBB1BA7238}"/>
                  </a:ext>
                </a:extLst>
              </p:cNvPr>
              <p:cNvSpPr/>
              <p:nvPr/>
            </p:nvSpPr>
            <p:spPr>
              <a:xfrm>
                <a:off x="7676111" y="3883342"/>
                <a:ext cx="1468652" cy="2222182"/>
              </a:xfrm>
              <a:custGeom>
                <a:avLst/>
                <a:gdLst>
                  <a:gd name="connsiteX0" fmla="*/ 1348826 w 1468652"/>
                  <a:gd name="connsiteY0" fmla="*/ 159067 h 2222182"/>
                  <a:gd name="connsiteX1" fmla="*/ 1457411 w 1468652"/>
                  <a:gd name="connsiteY1" fmla="*/ 1047750 h 2222182"/>
                  <a:gd name="connsiteX2" fmla="*/ 1388831 w 1468652"/>
                  <a:gd name="connsiteY2" fmla="*/ 2183130 h 2222182"/>
                  <a:gd name="connsiteX3" fmla="*/ 890674 w 1468652"/>
                  <a:gd name="connsiteY3" fmla="*/ 2222183 h 2222182"/>
                  <a:gd name="connsiteX4" fmla="*/ 734464 w 1468652"/>
                  <a:gd name="connsiteY4" fmla="*/ 721995 h 2222182"/>
                  <a:gd name="connsiteX5" fmla="*/ 657311 w 1468652"/>
                  <a:gd name="connsiteY5" fmla="*/ 2187893 h 2222182"/>
                  <a:gd name="connsiteX6" fmla="*/ 157249 w 1468652"/>
                  <a:gd name="connsiteY6" fmla="*/ 2174558 h 2222182"/>
                  <a:gd name="connsiteX7" fmla="*/ 29614 w 1468652"/>
                  <a:gd name="connsiteY7" fmla="*/ 1043940 h 2222182"/>
                  <a:gd name="connsiteX8" fmla="*/ 91526 w 1468652"/>
                  <a:gd name="connsiteY8" fmla="*/ 151447 h 2222182"/>
                  <a:gd name="connsiteX9" fmla="*/ 165821 w 1468652"/>
                  <a:gd name="connsiteY9" fmla="*/ 0 h 2222182"/>
                  <a:gd name="connsiteX10" fmla="*/ 1239289 w 1468652"/>
                  <a:gd name="connsiteY10" fmla="*/ 28575 h 2222182"/>
                  <a:gd name="connsiteX11" fmla="*/ 1348826 w 1468652"/>
                  <a:gd name="connsiteY11" fmla="*/ 159067 h 22221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468652" h="2222182">
                    <a:moveTo>
                      <a:pt x="1348826" y="159067"/>
                    </a:moveTo>
                    <a:cubicBezTo>
                      <a:pt x="1489796" y="426720"/>
                      <a:pt x="1475509" y="745807"/>
                      <a:pt x="1457411" y="1047750"/>
                    </a:cubicBezTo>
                    <a:cubicBezTo>
                      <a:pt x="1434551" y="1425892"/>
                      <a:pt x="1411691" y="1804988"/>
                      <a:pt x="1388831" y="2183130"/>
                    </a:cubicBezTo>
                    <a:lnTo>
                      <a:pt x="890674" y="2222183"/>
                    </a:lnTo>
                    <a:cubicBezTo>
                      <a:pt x="890674" y="2222183"/>
                      <a:pt x="779231" y="1100138"/>
                      <a:pt x="734464" y="721995"/>
                    </a:cubicBezTo>
                    <a:cubicBezTo>
                      <a:pt x="707794" y="1120140"/>
                      <a:pt x="657311" y="2187893"/>
                      <a:pt x="657311" y="2187893"/>
                    </a:cubicBezTo>
                    <a:lnTo>
                      <a:pt x="157249" y="2174558"/>
                    </a:lnTo>
                    <a:cubicBezTo>
                      <a:pt x="114386" y="1797368"/>
                      <a:pt x="72476" y="1421130"/>
                      <a:pt x="29614" y="1043940"/>
                    </a:cubicBezTo>
                    <a:cubicBezTo>
                      <a:pt x="-3724" y="743902"/>
                      <a:pt x="-35156" y="425767"/>
                      <a:pt x="91526" y="151447"/>
                    </a:cubicBezTo>
                    <a:lnTo>
                      <a:pt x="165821" y="0"/>
                    </a:lnTo>
                    <a:lnTo>
                      <a:pt x="1239289" y="28575"/>
                    </a:lnTo>
                    <a:lnTo>
                      <a:pt x="1348826" y="159067"/>
                    </a:lnTo>
                    <a:close/>
                  </a:path>
                </a:pathLst>
              </a:custGeom>
              <a:solidFill>
                <a:srgbClr val="FCC008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569" name="Graphic 3">
                <a:extLst>
                  <a:ext uri="{FF2B5EF4-FFF2-40B4-BE49-F238E27FC236}">
                    <a16:creationId xmlns:a16="http://schemas.microsoft.com/office/drawing/2014/main" id="{C6E72E6A-27D8-4211-CF16-CB262273ED2F}"/>
                  </a:ext>
                </a:extLst>
              </p:cNvPr>
              <p:cNvGrpSpPr/>
              <p:nvPr/>
            </p:nvGrpSpPr>
            <p:grpSpPr>
              <a:xfrm>
                <a:off x="7812006" y="3990974"/>
                <a:ext cx="1218091" cy="1693659"/>
                <a:chOff x="7812006" y="3990974"/>
                <a:chExt cx="1218091" cy="1693659"/>
              </a:xfrm>
              <a:solidFill>
                <a:srgbClr val="0A0A0A"/>
              </a:solidFill>
            </p:grpSpPr>
            <p:sp>
              <p:nvSpPr>
                <p:cNvPr id="570" name="Freeform: Shape 569">
                  <a:extLst>
                    <a:ext uri="{FF2B5EF4-FFF2-40B4-BE49-F238E27FC236}">
                      <a16:creationId xmlns:a16="http://schemas.microsoft.com/office/drawing/2014/main" id="{52E4E0F5-EC0C-7E0A-809C-96B6D81ED962}"/>
                    </a:ext>
                  </a:extLst>
                </p:cNvPr>
                <p:cNvSpPr/>
                <p:nvPr/>
              </p:nvSpPr>
              <p:spPr>
                <a:xfrm>
                  <a:off x="8407717" y="4149089"/>
                  <a:ext cx="12382" cy="460057"/>
                </a:xfrm>
                <a:custGeom>
                  <a:avLst/>
                  <a:gdLst>
                    <a:gd name="connsiteX0" fmla="*/ 0 w 12382"/>
                    <a:gd name="connsiteY0" fmla="*/ 5715 h 460057"/>
                    <a:gd name="connsiteX1" fmla="*/ 0 w 12382"/>
                    <a:gd name="connsiteY1" fmla="*/ 454342 h 460057"/>
                    <a:gd name="connsiteX2" fmla="*/ 12382 w 12382"/>
                    <a:gd name="connsiteY2" fmla="*/ 454342 h 460057"/>
                    <a:gd name="connsiteX3" fmla="*/ 12382 w 12382"/>
                    <a:gd name="connsiteY3" fmla="*/ 5715 h 460057"/>
                    <a:gd name="connsiteX4" fmla="*/ 0 w 12382"/>
                    <a:gd name="connsiteY4" fmla="*/ 5715 h 460057"/>
                    <a:gd name="connsiteX5" fmla="*/ 0 w 12382"/>
                    <a:gd name="connsiteY5" fmla="*/ 5715 h 4600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382" h="460057">
                      <a:moveTo>
                        <a:pt x="0" y="5715"/>
                      </a:moveTo>
                      <a:cubicBezTo>
                        <a:pt x="0" y="155257"/>
                        <a:pt x="0" y="304800"/>
                        <a:pt x="0" y="454342"/>
                      </a:cubicBezTo>
                      <a:cubicBezTo>
                        <a:pt x="0" y="461963"/>
                        <a:pt x="12382" y="461963"/>
                        <a:pt x="12382" y="454342"/>
                      </a:cubicBezTo>
                      <a:cubicBezTo>
                        <a:pt x="12382" y="304800"/>
                        <a:pt x="12382" y="155257"/>
                        <a:pt x="12382" y="5715"/>
                      </a:cubicBezTo>
                      <a:cubicBezTo>
                        <a:pt x="11430" y="-1905"/>
                        <a:pt x="0" y="-1905"/>
                        <a:pt x="0" y="5715"/>
                      </a:cubicBezTo>
                      <a:lnTo>
                        <a:pt x="0" y="571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1" name="Freeform: Shape 570">
                  <a:extLst>
                    <a:ext uri="{FF2B5EF4-FFF2-40B4-BE49-F238E27FC236}">
                      <a16:creationId xmlns:a16="http://schemas.microsoft.com/office/drawing/2014/main" id="{51047850-5C9A-520D-D127-7C90C45856E8}"/>
                    </a:ext>
                  </a:extLst>
                </p:cNvPr>
                <p:cNvSpPr/>
                <p:nvPr/>
              </p:nvSpPr>
              <p:spPr>
                <a:xfrm>
                  <a:off x="8122205" y="4141469"/>
                  <a:ext cx="610314" cy="12382"/>
                </a:xfrm>
                <a:custGeom>
                  <a:avLst/>
                  <a:gdLst>
                    <a:gd name="connsiteX0" fmla="*/ 6430 w 610314"/>
                    <a:gd name="connsiteY0" fmla="*/ 12383 h 12382"/>
                    <a:gd name="connsiteX1" fmla="*/ 604599 w 610314"/>
                    <a:gd name="connsiteY1" fmla="*/ 12383 h 12382"/>
                    <a:gd name="connsiteX2" fmla="*/ 604599 w 610314"/>
                    <a:gd name="connsiteY2" fmla="*/ 0 h 12382"/>
                    <a:gd name="connsiteX3" fmla="*/ 6430 w 610314"/>
                    <a:gd name="connsiteY3" fmla="*/ 0 h 12382"/>
                    <a:gd name="connsiteX4" fmla="*/ 6430 w 610314"/>
                    <a:gd name="connsiteY4" fmla="*/ 12383 h 12382"/>
                    <a:gd name="connsiteX5" fmla="*/ 6430 w 610314"/>
                    <a:gd name="connsiteY5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610314" h="12382">
                      <a:moveTo>
                        <a:pt x="6430" y="12383"/>
                      </a:moveTo>
                      <a:cubicBezTo>
                        <a:pt x="205502" y="12383"/>
                        <a:pt x="405527" y="12383"/>
                        <a:pt x="604599" y="12383"/>
                      </a:cubicBezTo>
                      <a:cubicBezTo>
                        <a:pt x="612219" y="12383"/>
                        <a:pt x="612219" y="0"/>
                        <a:pt x="604599" y="0"/>
                      </a:cubicBezTo>
                      <a:cubicBezTo>
                        <a:pt x="405527" y="0"/>
                        <a:pt x="205502" y="0"/>
                        <a:pt x="6430" y="0"/>
                      </a:cubicBezTo>
                      <a:cubicBezTo>
                        <a:pt x="-2143" y="953"/>
                        <a:pt x="-2143" y="12383"/>
                        <a:pt x="6430" y="12383"/>
                      </a:cubicBezTo>
                      <a:lnTo>
                        <a:pt x="6430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2" name="Freeform: Shape 571">
                  <a:extLst>
                    <a:ext uri="{FF2B5EF4-FFF2-40B4-BE49-F238E27FC236}">
                      <a16:creationId xmlns:a16="http://schemas.microsoft.com/office/drawing/2014/main" id="{8103B397-4620-337F-B902-822CCE9A9112}"/>
                    </a:ext>
                  </a:extLst>
                </p:cNvPr>
                <p:cNvSpPr/>
                <p:nvPr/>
              </p:nvSpPr>
              <p:spPr>
                <a:xfrm>
                  <a:off x="8084819" y="3990974"/>
                  <a:ext cx="703897" cy="12382"/>
                </a:xfrm>
                <a:custGeom>
                  <a:avLst/>
                  <a:gdLst>
                    <a:gd name="connsiteX0" fmla="*/ 5715 w 703897"/>
                    <a:gd name="connsiteY0" fmla="*/ 12382 h 12382"/>
                    <a:gd name="connsiteX1" fmla="*/ 698182 w 703897"/>
                    <a:gd name="connsiteY1" fmla="*/ 12382 h 12382"/>
                    <a:gd name="connsiteX2" fmla="*/ 698182 w 703897"/>
                    <a:gd name="connsiteY2" fmla="*/ 0 h 12382"/>
                    <a:gd name="connsiteX3" fmla="*/ 5715 w 703897"/>
                    <a:gd name="connsiteY3" fmla="*/ 0 h 12382"/>
                    <a:gd name="connsiteX4" fmla="*/ 5715 w 703897"/>
                    <a:gd name="connsiteY4" fmla="*/ 12382 h 12382"/>
                    <a:gd name="connsiteX5" fmla="*/ 5715 w 703897"/>
                    <a:gd name="connsiteY5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03897" h="12382">
                      <a:moveTo>
                        <a:pt x="5715" y="12382"/>
                      </a:moveTo>
                      <a:cubicBezTo>
                        <a:pt x="236220" y="12382"/>
                        <a:pt x="466725" y="12382"/>
                        <a:pt x="698182" y="12382"/>
                      </a:cubicBezTo>
                      <a:cubicBezTo>
                        <a:pt x="705803" y="12382"/>
                        <a:pt x="705803" y="0"/>
                        <a:pt x="698182" y="0"/>
                      </a:cubicBezTo>
                      <a:cubicBezTo>
                        <a:pt x="467678" y="0"/>
                        <a:pt x="237173" y="0"/>
                        <a:pt x="5715" y="0"/>
                      </a:cubicBezTo>
                      <a:cubicBezTo>
                        <a:pt x="-1905" y="0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3" name="Freeform: Shape 572">
                  <a:extLst>
                    <a:ext uri="{FF2B5EF4-FFF2-40B4-BE49-F238E27FC236}">
                      <a16:creationId xmlns:a16="http://schemas.microsoft.com/office/drawing/2014/main" id="{6D8F088C-1CDC-5F3B-7BF6-0F4D3DD1AD7A}"/>
                    </a:ext>
                  </a:extLst>
                </p:cNvPr>
                <p:cNvSpPr/>
                <p:nvPr/>
              </p:nvSpPr>
              <p:spPr>
                <a:xfrm>
                  <a:off x="8050529" y="4046219"/>
                  <a:ext cx="682942" cy="12382"/>
                </a:xfrm>
                <a:custGeom>
                  <a:avLst/>
                  <a:gdLst>
                    <a:gd name="connsiteX0" fmla="*/ 5715 w 682942"/>
                    <a:gd name="connsiteY0" fmla="*/ 12383 h 12382"/>
                    <a:gd name="connsiteX1" fmla="*/ 677227 w 682942"/>
                    <a:gd name="connsiteY1" fmla="*/ 12383 h 12382"/>
                    <a:gd name="connsiteX2" fmla="*/ 677227 w 682942"/>
                    <a:gd name="connsiteY2" fmla="*/ 0 h 12382"/>
                    <a:gd name="connsiteX3" fmla="*/ 5715 w 682942"/>
                    <a:gd name="connsiteY3" fmla="*/ 0 h 12382"/>
                    <a:gd name="connsiteX4" fmla="*/ 5715 w 682942"/>
                    <a:gd name="connsiteY4" fmla="*/ 12383 h 12382"/>
                    <a:gd name="connsiteX5" fmla="*/ 5715 w 682942"/>
                    <a:gd name="connsiteY5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682942" h="12382">
                      <a:moveTo>
                        <a:pt x="5715" y="12383"/>
                      </a:moveTo>
                      <a:cubicBezTo>
                        <a:pt x="229552" y="12383"/>
                        <a:pt x="453390" y="12383"/>
                        <a:pt x="677227" y="12383"/>
                      </a:cubicBezTo>
                      <a:cubicBezTo>
                        <a:pt x="684847" y="12383"/>
                        <a:pt x="684847" y="0"/>
                        <a:pt x="677227" y="0"/>
                      </a:cubicBezTo>
                      <a:cubicBezTo>
                        <a:pt x="453390" y="0"/>
                        <a:pt x="229552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4" name="Freeform: Shape 573">
                  <a:extLst>
                    <a:ext uri="{FF2B5EF4-FFF2-40B4-BE49-F238E27FC236}">
                      <a16:creationId xmlns:a16="http://schemas.microsoft.com/office/drawing/2014/main" id="{DFB32C50-59A9-E213-467D-5ABA65C2A6F1}"/>
                    </a:ext>
                  </a:extLst>
                </p:cNvPr>
                <p:cNvSpPr/>
                <p:nvPr/>
              </p:nvSpPr>
              <p:spPr>
                <a:xfrm>
                  <a:off x="8050529" y="4094796"/>
                  <a:ext cx="682942" cy="12382"/>
                </a:xfrm>
                <a:custGeom>
                  <a:avLst/>
                  <a:gdLst>
                    <a:gd name="connsiteX0" fmla="*/ 5715 w 682942"/>
                    <a:gd name="connsiteY0" fmla="*/ 12383 h 12382"/>
                    <a:gd name="connsiteX1" fmla="*/ 677227 w 682942"/>
                    <a:gd name="connsiteY1" fmla="*/ 12383 h 12382"/>
                    <a:gd name="connsiteX2" fmla="*/ 677227 w 682942"/>
                    <a:gd name="connsiteY2" fmla="*/ 0 h 12382"/>
                    <a:gd name="connsiteX3" fmla="*/ 5715 w 682942"/>
                    <a:gd name="connsiteY3" fmla="*/ 0 h 12382"/>
                    <a:gd name="connsiteX4" fmla="*/ 5715 w 682942"/>
                    <a:gd name="connsiteY4" fmla="*/ 12383 h 12382"/>
                    <a:gd name="connsiteX5" fmla="*/ 5715 w 682942"/>
                    <a:gd name="connsiteY5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682942" h="12382">
                      <a:moveTo>
                        <a:pt x="5715" y="12383"/>
                      </a:moveTo>
                      <a:cubicBezTo>
                        <a:pt x="229552" y="12383"/>
                        <a:pt x="453390" y="12383"/>
                        <a:pt x="677227" y="12383"/>
                      </a:cubicBezTo>
                      <a:cubicBezTo>
                        <a:pt x="684847" y="12383"/>
                        <a:pt x="684847" y="0"/>
                        <a:pt x="677227" y="0"/>
                      </a:cubicBezTo>
                      <a:cubicBezTo>
                        <a:pt x="453390" y="0"/>
                        <a:pt x="229552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5" name="Freeform: Shape 574">
                  <a:extLst>
                    <a:ext uri="{FF2B5EF4-FFF2-40B4-BE49-F238E27FC236}">
                      <a16:creationId xmlns:a16="http://schemas.microsoft.com/office/drawing/2014/main" id="{0C25AE5D-E6C9-B86B-D2CC-350679076C7F}"/>
                    </a:ext>
                  </a:extLst>
                </p:cNvPr>
                <p:cNvSpPr/>
                <p:nvPr/>
              </p:nvSpPr>
              <p:spPr>
                <a:xfrm>
                  <a:off x="7812006" y="4852532"/>
                  <a:ext cx="42706" cy="24721"/>
                </a:xfrm>
                <a:custGeom>
                  <a:avLst/>
                  <a:gdLst>
                    <a:gd name="connsiteX0" fmla="*/ 4208 w 42706"/>
                    <a:gd name="connsiteY0" fmla="*/ 11885 h 24721"/>
                    <a:gd name="connsiteX1" fmla="*/ 35641 w 42706"/>
                    <a:gd name="connsiteY1" fmla="*/ 24267 h 24721"/>
                    <a:gd name="connsiteX2" fmla="*/ 38499 w 42706"/>
                    <a:gd name="connsiteY2" fmla="*/ 12837 h 24721"/>
                    <a:gd name="connsiteX3" fmla="*/ 7066 w 42706"/>
                    <a:gd name="connsiteY3" fmla="*/ 455 h 24721"/>
                    <a:gd name="connsiteX4" fmla="*/ 4208 w 42706"/>
                    <a:gd name="connsiteY4" fmla="*/ 11885 h 24721"/>
                    <a:gd name="connsiteX5" fmla="*/ 4208 w 42706"/>
                    <a:gd name="connsiteY5" fmla="*/ 11885 h 247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2706" h="24721">
                      <a:moveTo>
                        <a:pt x="4208" y="11885"/>
                      </a:moveTo>
                      <a:cubicBezTo>
                        <a:pt x="14686" y="15695"/>
                        <a:pt x="25163" y="20457"/>
                        <a:pt x="35641" y="24267"/>
                      </a:cubicBezTo>
                      <a:cubicBezTo>
                        <a:pt x="42308" y="27125"/>
                        <a:pt x="46118" y="15695"/>
                        <a:pt x="38499" y="12837"/>
                      </a:cubicBezTo>
                      <a:cubicBezTo>
                        <a:pt x="28021" y="9027"/>
                        <a:pt x="17543" y="4265"/>
                        <a:pt x="7066" y="455"/>
                      </a:cubicBezTo>
                      <a:cubicBezTo>
                        <a:pt x="399" y="-2403"/>
                        <a:pt x="-3412" y="9027"/>
                        <a:pt x="4208" y="11885"/>
                      </a:cubicBezTo>
                      <a:lnTo>
                        <a:pt x="4208" y="1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6" name="Freeform: Shape 575">
                  <a:extLst>
                    <a:ext uri="{FF2B5EF4-FFF2-40B4-BE49-F238E27FC236}">
                      <a16:creationId xmlns:a16="http://schemas.microsoft.com/office/drawing/2014/main" id="{E7A429B9-5A08-F798-0C39-089333D9475C}"/>
                    </a:ext>
                  </a:extLst>
                </p:cNvPr>
                <p:cNvSpPr/>
                <p:nvPr/>
              </p:nvSpPr>
              <p:spPr>
                <a:xfrm>
                  <a:off x="7820717" y="4846809"/>
                  <a:ext cx="34810" cy="42486"/>
                </a:xfrm>
                <a:custGeom>
                  <a:avLst/>
                  <a:gdLst>
                    <a:gd name="connsiteX0" fmla="*/ 23120 w 34810"/>
                    <a:gd name="connsiteY0" fmla="*/ 2367 h 42486"/>
                    <a:gd name="connsiteX1" fmla="*/ 1213 w 34810"/>
                    <a:gd name="connsiteY1" fmla="*/ 33800 h 42486"/>
                    <a:gd name="connsiteX2" fmla="*/ 11690 w 34810"/>
                    <a:gd name="connsiteY2" fmla="*/ 39515 h 42486"/>
                    <a:gd name="connsiteX3" fmla="*/ 33597 w 34810"/>
                    <a:gd name="connsiteY3" fmla="*/ 8082 h 42486"/>
                    <a:gd name="connsiteX4" fmla="*/ 23120 w 34810"/>
                    <a:gd name="connsiteY4" fmla="*/ 2367 h 42486"/>
                    <a:gd name="connsiteX5" fmla="*/ 23120 w 34810"/>
                    <a:gd name="connsiteY5" fmla="*/ 2367 h 424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4810" h="42486">
                      <a:moveTo>
                        <a:pt x="23120" y="2367"/>
                      </a:moveTo>
                      <a:cubicBezTo>
                        <a:pt x="15500" y="12845"/>
                        <a:pt x="7880" y="23322"/>
                        <a:pt x="1213" y="33800"/>
                      </a:cubicBezTo>
                      <a:cubicBezTo>
                        <a:pt x="-3550" y="40467"/>
                        <a:pt x="6928" y="46182"/>
                        <a:pt x="11690" y="39515"/>
                      </a:cubicBezTo>
                      <a:cubicBezTo>
                        <a:pt x="19310" y="29037"/>
                        <a:pt x="26930" y="18560"/>
                        <a:pt x="33597" y="8082"/>
                      </a:cubicBezTo>
                      <a:cubicBezTo>
                        <a:pt x="38360" y="2367"/>
                        <a:pt x="27883" y="-3348"/>
                        <a:pt x="23120" y="2367"/>
                      </a:cubicBezTo>
                      <a:lnTo>
                        <a:pt x="23120" y="2367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7" name="Freeform: Shape 576">
                  <a:extLst>
                    <a:ext uri="{FF2B5EF4-FFF2-40B4-BE49-F238E27FC236}">
                      <a16:creationId xmlns:a16="http://schemas.microsoft.com/office/drawing/2014/main" id="{9149A66B-C4ED-DEE9-B20D-A76D39E5AD40}"/>
                    </a:ext>
                  </a:extLst>
                </p:cNvPr>
                <p:cNvSpPr/>
                <p:nvPr/>
              </p:nvSpPr>
              <p:spPr>
                <a:xfrm>
                  <a:off x="8210435" y="5058238"/>
                  <a:ext cx="47324" cy="26695"/>
                </a:xfrm>
                <a:custGeom>
                  <a:avLst/>
                  <a:gdLst>
                    <a:gd name="connsiteX0" fmla="*/ 2972 w 47324"/>
                    <a:gd name="connsiteY0" fmla="*/ 10967 h 26695"/>
                    <a:gd name="connsiteX1" fmla="*/ 38215 w 47324"/>
                    <a:gd name="connsiteY1" fmla="*/ 26206 h 26695"/>
                    <a:gd name="connsiteX2" fmla="*/ 43929 w 47324"/>
                    <a:gd name="connsiteY2" fmla="*/ 15729 h 26695"/>
                    <a:gd name="connsiteX3" fmla="*/ 8687 w 47324"/>
                    <a:gd name="connsiteY3" fmla="*/ 489 h 26695"/>
                    <a:gd name="connsiteX4" fmla="*/ 2972 w 47324"/>
                    <a:gd name="connsiteY4" fmla="*/ 10967 h 26695"/>
                    <a:gd name="connsiteX5" fmla="*/ 2972 w 47324"/>
                    <a:gd name="connsiteY5" fmla="*/ 10967 h 266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7324" h="26695">
                      <a:moveTo>
                        <a:pt x="2972" y="10967"/>
                      </a:moveTo>
                      <a:cubicBezTo>
                        <a:pt x="14402" y="15729"/>
                        <a:pt x="25832" y="21444"/>
                        <a:pt x="38215" y="26206"/>
                      </a:cubicBezTo>
                      <a:cubicBezTo>
                        <a:pt x="44882" y="29064"/>
                        <a:pt x="51550" y="18586"/>
                        <a:pt x="43929" y="15729"/>
                      </a:cubicBezTo>
                      <a:cubicBezTo>
                        <a:pt x="32500" y="10967"/>
                        <a:pt x="21070" y="5252"/>
                        <a:pt x="8687" y="489"/>
                      </a:cubicBezTo>
                      <a:cubicBezTo>
                        <a:pt x="2020" y="-2369"/>
                        <a:pt x="-3696" y="8109"/>
                        <a:pt x="2972" y="10967"/>
                      </a:cubicBezTo>
                      <a:lnTo>
                        <a:pt x="2972" y="10967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8" name="Freeform: Shape 577">
                  <a:extLst>
                    <a:ext uri="{FF2B5EF4-FFF2-40B4-BE49-F238E27FC236}">
                      <a16:creationId xmlns:a16="http://schemas.microsoft.com/office/drawing/2014/main" id="{B498A63F-BB27-4C17-B32C-D3EB31CD98EB}"/>
                    </a:ext>
                  </a:extLst>
                </p:cNvPr>
                <p:cNvSpPr/>
                <p:nvPr/>
              </p:nvSpPr>
              <p:spPr>
                <a:xfrm>
                  <a:off x="8213147" y="5052549"/>
                  <a:ext cx="31952" cy="36585"/>
                </a:xfrm>
                <a:custGeom>
                  <a:avLst/>
                  <a:gdLst>
                    <a:gd name="connsiteX0" fmla="*/ 20263 w 31952"/>
                    <a:gd name="connsiteY0" fmla="*/ 2367 h 36585"/>
                    <a:gd name="connsiteX1" fmla="*/ 1213 w 31952"/>
                    <a:gd name="connsiteY1" fmla="*/ 28085 h 36585"/>
                    <a:gd name="connsiteX2" fmla="*/ 11690 w 31952"/>
                    <a:gd name="connsiteY2" fmla="*/ 33800 h 36585"/>
                    <a:gd name="connsiteX3" fmla="*/ 30740 w 31952"/>
                    <a:gd name="connsiteY3" fmla="*/ 8082 h 36585"/>
                    <a:gd name="connsiteX4" fmla="*/ 20263 w 31952"/>
                    <a:gd name="connsiteY4" fmla="*/ 2367 h 36585"/>
                    <a:gd name="connsiteX5" fmla="*/ 20263 w 31952"/>
                    <a:gd name="connsiteY5" fmla="*/ 2367 h 365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1952" h="36585">
                      <a:moveTo>
                        <a:pt x="20263" y="2367"/>
                      </a:moveTo>
                      <a:cubicBezTo>
                        <a:pt x="13595" y="10940"/>
                        <a:pt x="7880" y="19512"/>
                        <a:pt x="1213" y="28085"/>
                      </a:cubicBezTo>
                      <a:cubicBezTo>
                        <a:pt x="-3550" y="33800"/>
                        <a:pt x="6928" y="40467"/>
                        <a:pt x="11690" y="33800"/>
                      </a:cubicBezTo>
                      <a:cubicBezTo>
                        <a:pt x="18358" y="25227"/>
                        <a:pt x="24072" y="16655"/>
                        <a:pt x="30740" y="8082"/>
                      </a:cubicBezTo>
                      <a:cubicBezTo>
                        <a:pt x="35503" y="2367"/>
                        <a:pt x="25025" y="-3348"/>
                        <a:pt x="20263" y="2367"/>
                      </a:cubicBezTo>
                      <a:lnTo>
                        <a:pt x="20263" y="2367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9" name="Freeform: Shape 578">
                  <a:extLst>
                    <a:ext uri="{FF2B5EF4-FFF2-40B4-BE49-F238E27FC236}">
                      <a16:creationId xmlns:a16="http://schemas.microsoft.com/office/drawing/2014/main" id="{70690945-D8D1-01DB-9852-BCAC7ACA7BBD}"/>
                    </a:ext>
                  </a:extLst>
                </p:cNvPr>
                <p:cNvSpPr/>
                <p:nvPr/>
              </p:nvSpPr>
              <p:spPr>
                <a:xfrm>
                  <a:off x="7890852" y="5495868"/>
                  <a:ext cx="47261" cy="27169"/>
                </a:xfrm>
                <a:custGeom>
                  <a:avLst/>
                  <a:gdLst>
                    <a:gd name="connsiteX0" fmla="*/ 4420 w 47261"/>
                    <a:gd name="connsiteY0" fmla="*/ 11486 h 27169"/>
                    <a:gd name="connsiteX1" fmla="*/ 36804 w 47261"/>
                    <a:gd name="connsiteY1" fmla="*/ 25774 h 27169"/>
                    <a:gd name="connsiteX2" fmla="*/ 45377 w 47261"/>
                    <a:gd name="connsiteY2" fmla="*/ 17201 h 27169"/>
                    <a:gd name="connsiteX3" fmla="*/ 8229 w 47261"/>
                    <a:gd name="connsiteY3" fmla="*/ 56 h 27169"/>
                    <a:gd name="connsiteX4" fmla="*/ 4420 w 47261"/>
                    <a:gd name="connsiteY4" fmla="*/ 11486 h 27169"/>
                    <a:gd name="connsiteX5" fmla="*/ 4420 w 47261"/>
                    <a:gd name="connsiteY5" fmla="*/ 11486 h 271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7261" h="27169">
                      <a:moveTo>
                        <a:pt x="4420" y="11486"/>
                      </a:moveTo>
                      <a:cubicBezTo>
                        <a:pt x="15849" y="13391"/>
                        <a:pt x="27279" y="18154"/>
                        <a:pt x="36804" y="25774"/>
                      </a:cubicBezTo>
                      <a:cubicBezTo>
                        <a:pt x="42520" y="30536"/>
                        <a:pt x="51092" y="21964"/>
                        <a:pt x="45377" y="17201"/>
                      </a:cubicBezTo>
                      <a:cubicBezTo>
                        <a:pt x="33947" y="8629"/>
                        <a:pt x="21565" y="1961"/>
                        <a:pt x="8229" y="56"/>
                      </a:cubicBezTo>
                      <a:cubicBezTo>
                        <a:pt x="-343" y="-896"/>
                        <a:pt x="-3201" y="10534"/>
                        <a:pt x="4420" y="11486"/>
                      </a:cubicBezTo>
                      <a:lnTo>
                        <a:pt x="4420" y="11486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0" name="Freeform: Shape 579">
                  <a:extLst>
                    <a:ext uri="{FF2B5EF4-FFF2-40B4-BE49-F238E27FC236}">
                      <a16:creationId xmlns:a16="http://schemas.microsoft.com/office/drawing/2014/main" id="{DC52F908-7760-9D3F-AD58-315193D39048}"/>
                    </a:ext>
                  </a:extLst>
                </p:cNvPr>
                <p:cNvSpPr/>
                <p:nvPr/>
              </p:nvSpPr>
              <p:spPr>
                <a:xfrm>
                  <a:off x="7900166" y="5492185"/>
                  <a:ext cx="24207" cy="37613"/>
                </a:xfrm>
                <a:custGeom>
                  <a:avLst/>
                  <a:gdLst>
                    <a:gd name="connsiteX0" fmla="*/ 13203 w 24207"/>
                    <a:gd name="connsiteY0" fmla="*/ 2786 h 37613"/>
                    <a:gd name="connsiteX1" fmla="*/ 821 w 24207"/>
                    <a:gd name="connsiteY1" fmla="*/ 28504 h 37613"/>
                    <a:gd name="connsiteX2" fmla="*/ 11298 w 24207"/>
                    <a:gd name="connsiteY2" fmla="*/ 34219 h 37613"/>
                    <a:gd name="connsiteX3" fmla="*/ 23681 w 24207"/>
                    <a:gd name="connsiteY3" fmla="*/ 8501 h 37613"/>
                    <a:gd name="connsiteX4" fmla="*/ 13203 w 24207"/>
                    <a:gd name="connsiteY4" fmla="*/ 2786 h 37613"/>
                    <a:gd name="connsiteX5" fmla="*/ 13203 w 24207"/>
                    <a:gd name="connsiteY5" fmla="*/ 2786 h 376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207" h="37613">
                      <a:moveTo>
                        <a:pt x="13203" y="2786"/>
                      </a:moveTo>
                      <a:cubicBezTo>
                        <a:pt x="9394" y="11359"/>
                        <a:pt x="4631" y="19931"/>
                        <a:pt x="821" y="28504"/>
                      </a:cubicBezTo>
                      <a:cubicBezTo>
                        <a:pt x="-2989" y="35171"/>
                        <a:pt x="7489" y="41839"/>
                        <a:pt x="11298" y="34219"/>
                      </a:cubicBezTo>
                      <a:cubicBezTo>
                        <a:pt x="15108" y="25646"/>
                        <a:pt x="19871" y="17074"/>
                        <a:pt x="23681" y="8501"/>
                      </a:cubicBezTo>
                      <a:cubicBezTo>
                        <a:pt x="26539" y="2786"/>
                        <a:pt x="17014" y="-3881"/>
                        <a:pt x="13203" y="2786"/>
                      </a:cubicBezTo>
                      <a:lnTo>
                        <a:pt x="13203" y="2786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1" name="Freeform: Shape 580">
                  <a:extLst>
                    <a:ext uri="{FF2B5EF4-FFF2-40B4-BE49-F238E27FC236}">
                      <a16:creationId xmlns:a16="http://schemas.microsoft.com/office/drawing/2014/main" id="{9F758571-1058-68FC-61D6-F63B0DB78946}"/>
                    </a:ext>
                  </a:extLst>
                </p:cNvPr>
                <p:cNvSpPr/>
                <p:nvPr/>
              </p:nvSpPr>
              <p:spPr>
                <a:xfrm>
                  <a:off x="8242472" y="5653221"/>
                  <a:ext cx="49039" cy="25582"/>
                </a:xfrm>
                <a:custGeom>
                  <a:avLst/>
                  <a:gdLst>
                    <a:gd name="connsiteX0" fmla="*/ 2367 w 49039"/>
                    <a:gd name="connsiteY0" fmla="*/ 12248 h 25582"/>
                    <a:gd name="connsiteX1" fmla="*/ 43325 w 49039"/>
                    <a:gd name="connsiteY1" fmla="*/ 25583 h 25582"/>
                    <a:gd name="connsiteX2" fmla="*/ 43325 w 49039"/>
                    <a:gd name="connsiteY2" fmla="*/ 13200 h 25582"/>
                    <a:gd name="connsiteX3" fmla="*/ 8082 w 49039"/>
                    <a:gd name="connsiteY3" fmla="*/ 818 h 25582"/>
                    <a:gd name="connsiteX4" fmla="*/ 2367 w 49039"/>
                    <a:gd name="connsiteY4" fmla="*/ 12248 h 25582"/>
                    <a:gd name="connsiteX5" fmla="*/ 2367 w 49039"/>
                    <a:gd name="connsiteY5" fmla="*/ 12248 h 255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9039" h="25582">
                      <a:moveTo>
                        <a:pt x="2367" y="12248"/>
                      </a:moveTo>
                      <a:cubicBezTo>
                        <a:pt x="13797" y="21773"/>
                        <a:pt x="28085" y="25583"/>
                        <a:pt x="43325" y="25583"/>
                      </a:cubicBezTo>
                      <a:cubicBezTo>
                        <a:pt x="50945" y="25583"/>
                        <a:pt x="50945" y="13200"/>
                        <a:pt x="43325" y="13200"/>
                      </a:cubicBezTo>
                      <a:cubicBezTo>
                        <a:pt x="29990" y="13200"/>
                        <a:pt x="18560" y="9390"/>
                        <a:pt x="8082" y="818"/>
                      </a:cubicBezTo>
                      <a:cubicBezTo>
                        <a:pt x="2367" y="-2992"/>
                        <a:pt x="-3348" y="7485"/>
                        <a:pt x="2367" y="12248"/>
                      </a:cubicBezTo>
                      <a:lnTo>
                        <a:pt x="2367" y="12248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2" name="Freeform: Shape 581">
                  <a:extLst>
                    <a:ext uri="{FF2B5EF4-FFF2-40B4-BE49-F238E27FC236}">
                      <a16:creationId xmlns:a16="http://schemas.microsoft.com/office/drawing/2014/main" id="{D5BC6BB8-F167-A43F-44EC-2695928D8365}"/>
                    </a:ext>
                  </a:extLst>
                </p:cNvPr>
                <p:cNvSpPr/>
                <p:nvPr/>
              </p:nvSpPr>
              <p:spPr>
                <a:xfrm>
                  <a:off x="8241722" y="5648814"/>
                  <a:ext cx="29713" cy="35819"/>
                </a:xfrm>
                <a:custGeom>
                  <a:avLst/>
                  <a:gdLst>
                    <a:gd name="connsiteX0" fmla="*/ 18358 w 29713"/>
                    <a:gd name="connsiteY0" fmla="*/ 2367 h 35819"/>
                    <a:gd name="connsiteX1" fmla="*/ 1213 w 29713"/>
                    <a:gd name="connsiteY1" fmla="*/ 27132 h 35819"/>
                    <a:gd name="connsiteX2" fmla="*/ 11690 w 29713"/>
                    <a:gd name="connsiteY2" fmla="*/ 32847 h 35819"/>
                    <a:gd name="connsiteX3" fmla="*/ 28835 w 29713"/>
                    <a:gd name="connsiteY3" fmla="*/ 8082 h 35819"/>
                    <a:gd name="connsiteX4" fmla="*/ 18358 w 29713"/>
                    <a:gd name="connsiteY4" fmla="*/ 2367 h 35819"/>
                    <a:gd name="connsiteX5" fmla="*/ 18358 w 29713"/>
                    <a:gd name="connsiteY5" fmla="*/ 2367 h 358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9713" h="35819">
                      <a:moveTo>
                        <a:pt x="18358" y="2367"/>
                      </a:moveTo>
                      <a:cubicBezTo>
                        <a:pt x="12642" y="10940"/>
                        <a:pt x="6928" y="18560"/>
                        <a:pt x="1213" y="27132"/>
                      </a:cubicBezTo>
                      <a:cubicBezTo>
                        <a:pt x="-3550" y="33800"/>
                        <a:pt x="6928" y="39515"/>
                        <a:pt x="11690" y="32847"/>
                      </a:cubicBezTo>
                      <a:cubicBezTo>
                        <a:pt x="17405" y="24275"/>
                        <a:pt x="23120" y="16655"/>
                        <a:pt x="28835" y="8082"/>
                      </a:cubicBezTo>
                      <a:cubicBezTo>
                        <a:pt x="32645" y="2367"/>
                        <a:pt x="23120" y="-3348"/>
                        <a:pt x="18358" y="2367"/>
                      </a:cubicBezTo>
                      <a:lnTo>
                        <a:pt x="18358" y="2367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3" name="Freeform: Shape 582">
                  <a:extLst>
                    <a:ext uri="{FF2B5EF4-FFF2-40B4-BE49-F238E27FC236}">
                      <a16:creationId xmlns:a16="http://schemas.microsoft.com/office/drawing/2014/main" id="{B07799A4-9BC1-9103-2695-011EEA702798}"/>
                    </a:ext>
                  </a:extLst>
                </p:cNvPr>
                <p:cNvSpPr/>
                <p:nvPr/>
              </p:nvSpPr>
              <p:spPr>
                <a:xfrm>
                  <a:off x="8267585" y="4437828"/>
                  <a:ext cx="49364" cy="27704"/>
                </a:xfrm>
                <a:custGeom>
                  <a:avLst/>
                  <a:gdLst>
                    <a:gd name="connsiteX0" fmla="*/ 2972 w 49364"/>
                    <a:gd name="connsiteY0" fmla="*/ 11298 h 27704"/>
                    <a:gd name="connsiteX1" fmla="*/ 42025 w 49364"/>
                    <a:gd name="connsiteY1" fmla="*/ 27491 h 27704"/>
                    <a:gd name="connsiteX2" fmla="*/ 44882 w 49364"/>
                    <a:gd name="connsiteY2" fmla="*/ 16061 h 27704"/>
                    <a:gd name="connsiteX3" fmla="*/ 8687 w 49364"/>
                    <a:gd name="connsiteY3" fmla="*/ 821 h 27704"/>
                    <a:gd name="connsiteX4" fmla="*/ 2972 w 49364"/>
                    <a:gd name="connsiteY4" fmla="*/ 11298 h 27704"/>
                    <a:gd name="connsiteX5" fmla="*/ 2972 w 49364"/>
                    <a:gd name="connsiteY5" fmla="*/ 11298 h 277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9364" h="27704">
                      <a:moveTo>
                        <a:pt x="2972" y="11298"/>
                      </a:moveTo>
                      <a:cubicBezTo>
                        <a:pt x="15354" y="17966"/>
                        <a:pt x="28690" y="23681"/>
                        <a:pt x="42025" y="27491"/>
                      </a:cubicBezTo>
                      <a:cubicBezTo>
                        <a:pt x="49645" y="29396"/>
                        <a:pt x="52502" y="17966"/>
                        <a:pt x="44882" y="16061"/>
                      </a:cubicBezTo>
                      <a:cubicBezTo>
                        <a:pt x="32500" y="12251"/>
                        <a:pt x="20117" y="7488"/>
                        <a:pt x="8687" y="821"/>
                      </a:cubicBezTo>
                      <a:cubicBezTo>
                        <a:pt x="2020" y="-2989"/>
                        <a:pt x="-3696" y="7488"/>
                        <a:pt x="2972" y="11298"/>
                      </a:cubicBezTo>
                      <a:lnTo>
                        <a:pt x="2972" y="11298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4" name="Freeform: Shape 583">
                  <a:extLst>
                    <a:ext uri="{FF2B5EF4-FFF2-40B4-BE49-F238E27FC236}">
                      <a16:creationId xmlns:a16="http://schemas.microsoft.com/office/drawing/2014/main" id="{721020D8-37D6-6794-11CA-57042BF9A620}"/>
                    </a:ext>
                  </a:extLst>
                </p:cNvPr>
                <p:cNvSpPr/>
                <p:nvPr/>
              </p:nvSpPr>
              <p:spPr>
                <a:xfrm>
                  <a:off x="8267720" y="4438206"/>
                  <a:ext cx="40916" cy="37080"/>
                </a:xfrm>
                <a:custGeom>
                  <a:avLst/>
                  <a:gdLst>
                    <a:gd name="connsiteX0" fmla="*/ 30460 w 40916"/>
                    <a:gd name="connsiteY0" fmla="*/ 1395 h 37080"/>
                    <a:gd name="connsiteX1" fmla="*/ 1885 w 40916"/>
                    <a:gd name="connsiteY1" fmla="*/ 27113 h 37080"/>
                    <a:gd name="connsiteX2" fmla="*/ 10457 w 40916"/>
                    <a:gd name="connsiteY2" fmla="*/ 35686 h 37080"/>
                    <a:gd name="connsiteX3" fmla="*/ 39032 w 40916"/>
                    <a:gd name="connsiteY3" fmla="*/ 9968 h 37080"/>
                    <a:gd name="connsiteX4" fmla="*/ 30460 w 40916"/>
                    <a:gd name="connsiteY4" fmla="*/ 1395 h 37080"/>
                    <a:gd name="connsiteX5" fmla="*/ 30460 w 40916"/>
                    <a:gd name="connsiteY5" fmla="*/ 1395 h 370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0916" h="37080">
                      <a:moveTo>
                        <a:pt x="30460" y="1395"/>
                      </a:moveTo>
                      <a:cubicBezTo>
                        <a:pt x="20935" y="9968"/>
                        <a:pt x="11410" y="18540"/>
                        <a:pt x="1885" y="27113"/>
                      </a:cubicBezTo>
                      <a:cubicBezTo>
                        <a:pt x="-3830" y="31875"/>
                        <a:pt x="4742" y="40448"/>
                        <a:pt x="10457" y="35686"/>
                      </a:cubicBezTo>
                      <a:cubicBezTo>
                        <a:pt x="19982" y="27113"/>
                        <a:pt x="29507" y="18540"/>
                        <a:pt x="39032" y="9968"/>
                      </a:cubicBezTo>
                      <a:cubicBezTo>
                        <a:pt x="44747" y="5205"/>
                        <a:pt x="36175" y="-3367"/>
                        <a:pt x="30460" y="1395"/>
                      </a:cubicBezTo>
                      <a:lnTo>
                        <a:pt x="30460" y="139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5" name="Freeform: Shape 584">
                  <a:extLst>
                    <a:ext uri="{FF2B5EF4-FFF2-40B4-BE49-F238E27FC236}">
                      <a16:creationId xmlns:a16="http://schemas.microsoft.com/office/drawing/2014/main" id="{70E207AC-8335-3157-982D-FF39261C127C}"/>
                    </a:ext>
                  </a:extLst>
                </p:cNvPr>
                <p:cNvSpPr/>
                <p:nvPr/>
              </p:nvSpPr>
              <p:spPr>
                <a:xfrm>
                  <a:off x="8543526" y="4257219"/>
                  <a:ext cx="37266" cy="21864"/>
                </a:xfrm>
                <a:custGeom>
                  <a:avLst/>
                  <a:gdLst>
                    <a:gd name="connsiteX0" fmla="*/ 4209 w 37266"/>
                    <a:gd name="connsiteY0" fmla="*/ 11885 h 21864"/>
                    <a:gd name="connsiteX1" fmla="*/ 29926 w 37266"/>
                    <a:gd name="connsiteY1" fmla="*/ 21410 h 21864"/>
                    <a:gd name="connsiteX2" fmla="*/ 32784 w 37266"/>
                    <a:gd name="connsiteY2" fmla="*/ 9980 h 21864"/>
                    <a:gd name="connsiteX3" fmla="*/ 7066 w 37266"/>
                    <a:gd name="connsiteY3" fmla="*/ 455 h 21864"/>
                    <a:gd name="connsiteX4" fmla="*/ 4209 w 37266"/>
                    <a:gd name="connsiteY4" fmla="*/ 11885 h 21864"/>
                    <a:gd name="connsiteX5" fmla="*/ 4209 w 37266"/>
                    <a:gd name="connsiteY5" fmla="*/ 11885 h 218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7266" h="21864">
                      <a:moveTo>
                        <a:pt x="4209" y="11885"/>
                      </a:moveTo>
                      <a:cubicBezTo>
                        <a:pt x="12781" y="14742"/>
                        <a:pt x="21354" y="18552"/>
                        <a:pt x="29926" y="21410"/>
                      </a:cubicBezTo>
                      <a:cubicBezTo>
                        <a:pt x="37546" y="24267"/>
                        <a:pt x="40404" y="12837"/>
                        <a:pt x="32784" y="9980"/>
                      </a:cubicBezTo>
                      <a:cubicBezTo>
                        <a:pt x="24211" y="7122"/>
                        <a:pt x="15638" y="3312"/>
                        <a:pt x="7066" y="455"/>
                      </a:cubicBezTo>
                      <a:cubicBezTo>
                        <a:pt x="398" y="-2403"/>
                        <a:pt x="-3412" y="9027"/>
                        <a:pt x="4209" y="11885"/>
                      </a:cubicBezTo>
                      <a:lnTo>
                        <a:pt x="4209" y="1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6" name="Freeform: Shape 585">
                  <a:extLst>
                    <a:ext uri="{FF2B5EF4-FFF2-40B4-BE49-F238E27FC236}">
                      <a16:creationId xmlns:a16="http://schemas.microsoft.com/office/drawing/2014/main" id="{AEAC4074-280F-0CD6-2903-6BDD26A98FEA}"/>
                    </a:ext>
                  </a:extLst>
                </p:cNvPr>
                <p:cNvSpPr/>
                <p:nvPr/>
              </p:nvSpPr>
              <p:spPr>
                <a:xfrm>
                  <a:off x="8549379" y="4247805"/>
                  <a:ext cx="19057" cy="40463"/>
                </a:xfrm>
                <a:custGeom>
                  <a:avLst/>
                  <a:gdLst>
                    <a:gd name="connsiteX0" fmla="*/ 6928 w 19057"/>
                    <a:gd name="connsiteY0" fmla="*/ 7963 h 40463"/>
                    <a:gd name="connsiteX1" fmla="*/ 1213 w 19057"/>
                    <a:gd name="connsiteY1" fmla="*/ 31776 h 40463"/>
                    <a:gd name="connsiteX2" fmla="*/ 11690 w 19057"/>
                    <a:gd name="connsiteY2" fmla="*/ 37491 h 40463"/>
                    <a:gd name="connsiteX3" fmla="*/ 18358 w 19057"/>
                    <a:gd name="connsiteY3" fmla="*/ 4153 h 40463"/>
                    <a:gd name="connsiteX4" fmla="*/ 6928 w 19057"/>
                    <a:gd name="connsiteY4" fmla="*/ 7963 h 40463"/>
                    <a:gd name="connsiteX5" fmla="*/ 6928 w 19057"/>
                    <a:gd name="connsiteY5" fmla="*/ 7963 h 404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9057" h="40463">
                      <a:moveTo>
                        <a:pt x="6928" y="7963"/>
                      </a:moveTo>
                      <a:cubicBezTo>
                        <a:pt x="8833" y="16536"/>
                        <a:pt x="6928" y="25109"/>
                        <a:pt x="1213" y="31776"/>
                      </a:cubicBezTo>
                      <a:cubicBezTo>
                        <a:pt x="-3550" y="38444"/>
                        <a:pt x="6928" y="44159"/>
                        <a:pt x="11690" y="37491"/>
                      </a:cubicBezTo>
                      <a:cubicBezTo>
                        <a:pt x="18358" y="27966"/>
                        <a:pt x="20263" y="15584"/>
                        <a:pt x="18358" y="4153"/>
                      </a:cubicBezTo>
                      <a:cubicBezTo>
                        <a:pt x="16453" y="-3466"/>
                        <a:pt x="5022" y="344"/>
                        <a:pt x="6928" y="7963"/>
                      </a:cubicBezTo>
                      <a:lnTo>
                        <a:pt x="6928" y="796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7" name="Freeform: Shape 586">
                  <a:extLst>
                    <a:ext uri="{FF2B5EF4-FFF2-40B4-BE49-F238E27FC236}">
                      <a16:creationId xmlns:a16="http://schemas.microsoft.com/office/drawing/2014/main" id="{37B3976E-F5BF-32A9-F187-85FDFB55FC8E}"/>
                    </a:ext>
                  </a:extLst>
                </p:cNvPr>
                <p:cNvSpPr/>
                <p:nvPr/>
              </p:nvSpPr>
              <p:spPr>
                <a:xfrm>
                  <a:off x="8540186" y="4826742"/>
                  <a:ext cx="45763" cy="31827"/>
                </a:xfrm>
                <a:custGeom>
                  <a:avLst/>
                  <a:gdLst>
                    <a:gd name="connsiteX0" fmla="*/ 2786 w 45763"/>
                    <a:gd name="connsiteY0" fmla="*/ 11004 h 31827"/>
                    <a:gd name="connsiteX1" fmla="*/ 37076 w 45763"/>
                    <a:gd name="connsiteY1" fmla="*/ 31007 h 31827"/>
                    <a:gd name="connsiteX2" fmla="*/ 42791 w 45763"/>
                    <a:gd name="connsiteY2" fmla="*/ 20529 h 31827"/>
                    <a:gd name="connsiteX3" fmla="*/ 8501 w 45763"/>
                    <a:gd name="connsiteY3" fmla="*/ 527 h 31827"/>
                    <a:gd name="connsiteX4" fmla="*/ 2786 w 45763"/>
                    <a:gd name="connsiteY4" fmla="*/ 11004 h 31827"/>
                    <a:gd name="connsiteX5" fmla="*/ 2786 w 45763"/>
                    <a:gd name="connsiteY5" fmla="*/ 11004 h 318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5763" h="31827">
                      <a:moveTo>
                        <a:pt x="2786" y="11004"/>
                      </a:moveTo>
                      <a:cubicBezTo>
                        <a:pt x="14216" y="17672"/>
                        <a:pt x="25646" y="24339"/>
                        <a:pt x="37076" y="31007"/>
                      </a:cubicBezTo>
                      <a:cubicBezTo>
                        <a:pt x="43744" y="34817"/>
                        <a:pt x="49458" y="24339"/>
                        <a:pt x="42791" y="20529"/>
                      </a:cubicBezTo>
                      <a:cubicBezTo>
                        <a:pt x="31361" y="13862"/>
                        <a:pt x="19931" y="7194"/>
                        <a:pt x="8501" y="527"/>
                      </a:cubicBezTo>
                      <a:cubicBezTo>
                        <a:pt x="2786" y="-2331"/>
                        <a:pt x="-3881" y="7194"/>
                        <a:pt x="2786" y="11004"/>
                      </a:cubicBezTo>
                      <a:lnTo>
                        <a:pt x="2786" y="11004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8" name="Freeform: Shape 587">
                  <a:extLst>
                    <a:ext uri="{FF2B5EF4-FFF2-40B4-BE49-F238E27FC236}">
                      <a16:creationId xmlns:a16="http://schemas.microsoft.com/office/drawing/2014/main" id="{414A03B8-750F-32DB-8C03-7997A5F3542C}"/>
                    </a:ext>
                  </a:extLst>
                </p:cNvPr>
                <p:cNvSpPr/>
                <p:nvPr/>
              </p:nvSpPr>
              <p:spPr>
                <a:xfrm>
                  <a:off x="8546339" y="4823479"/>
                  <a:ext cx="33270" cy="40916"/>
                </a:xfrm>
                <a:custGeom>
                  <a:avLst/>
                  <a:gdLst>
                    <a:gd name="connsiteX0" fmla="*/ 23303 w 33270"/>
                    <a:gd name="connsiteY0" fmla="*/ 1885 h 40916"/>
                    <a:gd name="connsiteX1" fmla="*/ 1395 w 33270"/>
                    <a:gd name="connsiteY1" fmla="*/ 30460 h 40916"/>
                    <a:gd name="connsiteX2" fmla="*/ 9968 w 33270"/>
                    <a:gd name="connsiteY2" fmla="*/ 39032 h 40916"/>
                    <a:gd name="connsiteX3" fmla="*/ 31875 w 33270"/>
                    <a:gd name="connsiteY3" fmla="*/ 10457 h 40916"/>
                    <a:gd name="connsiteX4" fmla="*/ 23303 w 33270"/>
                    <a:gd name="connsiteY4" fmla="*/ 1885 h 40916"/>
                    <a:gd name="connsiteX5" fmla="*/ 23303 w 33270"/>
                    <a:gd name="connsiteY5" fmla="*/ 1885 h 40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3270" h="40916">
                      <a:moveTo>
                        <a:pt x="23303" y="1885"/>
                      </a:moveTo>
                      <a:cubicBezTo>
                        <a:pt x="15683" y="11410"/>
                        <a:pt x="8063" y="20935"/>
                        <a:pt x="1395" y="30460"/>
                      </a:cubicBezTo>
                      <a:cubicBezTo>
                        <a:pt x="-3367" y="36175"/>
                        <a:pt x="5205" y="44747"/>
                        <a:pt x="9968" y="39032"/>
                      </a:cubicBezTo>
                      <a:cubicBezTo>
                        <a:pt x="17588" y="29507"/>
                        <a:pt x="25208" y="19982"/>
                        <a:pt x="31875" y="10457"/>
                      </a:cubicBezTo>
                      <a:cubicBezTo>
                        <a:pt x="36638" y="4742"/>
                        <a:pt x="28065" y="-3830"/>
                        <a:pt x="23303" y="1885"/>
                      </a:cubicBezTo>
                      <a:lnTo>
                        <a:pt x="23303" y="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9" name="Freeform: Shape 588">
                  <a:extLst>
                    <a:ext uri="{FF2B5EF4-FFF2-40B4-BE49-F238E27FC236}">
                      <a16:creationId xmlns:a16="http://schemas.microsoft.com/office/drawing/2014/main" id="{CF71B7CB-FBC1-BDF1-FAE5-5D34130A5AC8}"/>
                    </a:ext>
                  </a:extLst>
                </p:cNvPr>
                <p:cNvSpPr/>
                <p:nvPr/>
              </p:nvSpPr>
              <p:spPr>
                <a:xfrm>
                  <a:off x="8983581" y="4988768"/>
                  <a:ext cx="46516" cy="26598"/>
                </a:xfrm>
                <a:custGeom>
                  <a:avLst/>
                  <a:gdLst>
                    <a:gd name="connsiteX0" fmla="*/ 4208 w 46516"/>
                    <a:gd name="connsiteY0" fmla="*/ 11856 h 26598"/>
                    <a:gd name="connsiteX1" fmla="*/ 39451 w 46516"/>
                    <a:gd name="connsiteY1" fmla="*/ 26144 h 26598"/>
                    <a:gd name="connsiteX2" fmla="*/ 42308 w 46516"/>
                    <a:gd name="connsiteY2" fmla="*/ 14714 h 26598"/>
                    <a:gd name="connsiteX3" fmla="*/ 7066 w 46516"/>
                    <a:gd name="connsiteY3" fmla="*/ 426 h 26598"/>
                    <a:gd name="connsiteX4" fmla="*/ 4208 w 46516"/>
                    <a:gd name="connsiteY4" fmla="*/ 11856 h 26598"/>
                    <a:gd name="connsiteX5" fmla="*/ 4208 w 46516"/>
                    <a:gd name="connsiteY5" fmla="*/ 11856 h 265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6516" h="26598">
                      <a:moveTo>
                        <a:pt x="4208" y="11856"/>
                      </a:moveTo>
                      <a:cubicBezTo>
                        <a:pt x="15638" y="16619"/>
                        <a:pt x="28021" y="21381"/>
                        <a:pt x="39451" y="26144"/>
                      </a:cubicBezTo>
                      <a:cubicBezTo>
                        <a:pt x="46118" y="29001"/>
                        <a:pt x="49929" y="17571"/>
                        <a:pt x="42308" y="14714"/>
                      </a:cubicBezTo>
                      <a:cubicBezTo>
                        <a:pt x="30879" y="9951"/>
                        <a:pt x="18496" y="5189"/>
                        <a:pt x="7066" y="426"/>
                      </a:cubicBezTo>
                      <a:cubicBezTo>
                        <a:pt x="399" y="-2431"/>
                        <a:pt x="-3412" y="9951"/>
                        <a:pt x="4208" y="11856"/>
                      </a:cubicBezTo>
                      <a:lnTo>
                        <a:pt x="4208" y="11856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0" name="Freeform: Shape 589">
                  <a:extLst>
                    <a:ext uri="{FF2B5EF4-FFF2-40B4-BE49-F238E27FC236}">
                      <a16:creationId xmlns:a16="http://schemas.microsoft.com/office/drawing/2014/main" id="{A277EFA1-12F8-A9C7-D2AB-FD013B2CBC8A}"/>
                    </a:ext>
                  </a:extLst>
                </p:cNvPr>
                <p:cNvSpPr/>
                <p:nvPr/>
              </p:nvSpPr>
              <p:spPr>
                <a:xfrm>
                  <a:off x="8993448" y="4985894"/>
                  <a:ext cx="24800" cy="33500"/>
                </a:xfrm>
                <a:custGeom>
                  <a:avLst/>
                  <a:gdLst>
                    <a:gd name="connsiteX0" fmla="*/ 14344 w 24800"/>
                    <a:gd name="connsiteY0" fmla="*/ 1395 h 33500"/>
                    <a:gd name="connsiteX1" fmla="*/ 56 w 24800"/>
                    <a:gd name="connsiteY1" fmla="*/ 26161 h 33500"/>
                    <a:gd name="connsiteX2" fmla="*/ 11486 w 24800"/>
                    <a:gd name="connsiteY2" fmla="*/ 29018 h 33500"/>
                    <a:gd name="connsiteX3" fmla="*/ 22916 w 24800"/>
                    <a:gd name="connsiteY3" fmla="*/ 9968 h 33500"/>
                    <a:gd name="connsiteX4" fmla="*/ 14344 w 24800"/>
                    <a:gd name="connsiteY4" fmla="*/ 1395 h 33500"/>
                    <a:gd name="connsiteX5" fmla="*/ 14344 w 24800"/>
                    <a:gd name="connsiteY5" fmla="*/ 1395 h 33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800" h="33500">
                      <a:moveTo>
                        <a:pt x="14344" y="1395"/>
                      </a:moveTo>
                      <a:cubicBezTo>
                        <a:pt x="6724" y="8063"/>
                        <a:pt x="1961" y="16636"/>
                        <a:pt x="56" y="26161"/>
                      </a:cubicBezTo>
                      <a:cubicBezTo>
                        <a:pt x="-896" y="33780"/>
                        <a:pt x="10534" y="36638"/>
                        <a:pt x="11486" y="29018"/>
                      </a:cubicBezTo>
                      <a:cubicBezTo>
                        <a:pt x="13391" y="21398"/>
                        <a:pt x="16249" y="14730"/>
                        <a:pt x="22916" y="9968"/>
                      </a:cubicBezTo>
                      <a:cubicBezTo>
                        <a:pt x="28631" y="5205"/>
                        <a:pt x="20059" y="-3367"/>
                        <a:pt x="14344" y="1395"/>
                      </a:cubicBezTo>
                      <a:lnTo>
                        <a:pt x="14344" y="139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1" name="Freeform: Shape 590">
                  <a:extLst>
                    <a:ext uri="{FF2B5EF4-FFF2-40B4-BE49-F238E27FC236}">
                      <a16:creationId xmlns:a16="http://schemas.microsoft.com/office/drawing/2014/main" id="{3D471138-B83D-03BF-D7A8-6B7FF885CCB8}"/>
                    </a:ext>
                  </a:extLst>
                </p:cNvPr>
                <p:cNvSpPr/>
                <p:nvPr/>
              </p:nvSpPr>
              <p:spPr>
                <a:xfrm>
                  <a:off x="8651159" y="5261154"/>
                  <a:ext cx="42706" cy="24722"/>
                </a:xfrm>
                <a:custGeom>
                  <a:avLst/>
                  <a:gdLst>
                    <a:gd name="connsiteX0" fmla="*/ 4208 w 42706"/>
                    <a:gd name="connsiteY0" fmla="*/ 11885 h 24722"/>
                    <a:gd name="connsiteX1" fmla="*/ 35641 w 42706"/>
                    <a:gd name="connsiteY1" fmla="*/ 24267 h 24722"/>
                    <a:gd name="connsiteX2" fmla="*/ 38498 w 42706"/>
                    <a:gd name="connsiteY2" fmla="*/ 12837 h 24722"/>
                    <a:gd name="connsiteX3" fmla="*/ 7066 w 42706"/>
                    <a:gd name="connsiteY3" fmla="*/ 455 h 24722"/>
                    <a:gd name="connsiteX4" fmla="*/ 4208 w 42706"/>
                    <a:gd name="connsiteY4" fmla="*/ 11885 h 24722"/>
                    <a:gd name="connsiteX5" fmla="*/ 4208 w 42706"/>
                    <a:gd name="connsiteY5" fmla="*/ 11885 h 247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2706" h="24722">
                      <a:moveTo>
                        <a:pt x="4208" y="11885"/>
                      </a:moveTo>
                      <a:cubicBezTo>
                        <a:pt x="14686" y="15695"/>
                        <a:pt x="25164" y="20457"/>
                        <a:pt x="35641" y="24267"/>
                      </a:cubicBezTo>
                      <a:cubicBezTo>
                        <a:pt x="42308" y="27125"/>
                        <a:pt x="46118" y="15695"/>
                        <a:pt x="38498" y="12837"/>
                      </a:cubicBezTo>
                      <a:cubicBezTo>
                        <a:pt x="28021" y="9027"/>
                        <a:pt x="17543" y="4265"/>
                        <a:pt x="7066" y="455"/>
                      </a:cubicBezTo>
                      <a:cubicBezTo>
                        <a:pt x="398" y="-2403"/>
                        <a:pt x="-3411" y="9027"/>
                        <a:pt x="4208" y="11885"/>
                      </a:cubicBezTo>
                      <a:lnTo>
                        <a:pt x="4208" y="1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2" name="Freeform: Shape 591">
                  <a:extLst>
                    <a:ext uri="{FF2B5EF4-FFF2-40B4-BE49-F238E27FC236}">
                      <a16:creationId xmlns:a16="http://schemas.microsoft.com/office/drawing/2014/main" id="{8C4B4F0C-E34A-627B-B93F-56981C67A4AD}"/>
                    </a:ext>
                  </a:extLst>
                </p:cNvPr>
                <p:cNvSpPr/>
                <p:nvPr/>
              </p:nvSpPr>
              <p:spPr>
                <a:xfrm>
                  <a:off x="8654924" y="5254962"/>
                  <a:ext cx="33270" cy="40916"/>
                </a:xfrm>
                <a:custGeom>
                  <a:avLst/>
                  <a:gdLst>
                    <a:gd name="connsiteX0" fmla="*/ 23303 w 33270"/>
                    <a:gd name="connsiteY0" fmla="*/ 1885 h 40916"/>
                    <a:gd name="connsiteX1" fmla="*/ 1395 w 33270"/>
                    <a:gd name="connsiteY1" fmla="*/ 30460 h 40916"/>
                    <a:gd name="connsiteX2" fmla="*/ 9968 w 33270"/>
                    <a:gd name="connsiteY2" fmla="*/ 39032 h 40916"/>
                    <a:gd name="connsiteX3" fmla="*/ 31876 w 33270"/>
                    <a:gd name="connsiteY3" fmla="*/ 10457 h 40916"/>
                    <a:gd name="connsiteX4" fmla="*/ 23303 w 33270"/>
                    <a:gd name="connsiteY4" fmla="*/ 1885 h 40916"/>
                    <a:gd name="connsiteX5" fmla="*/ 23303 w 33270"/>
                    <a:gd name="connsiteY5" fmla="*/ 1885 h 40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3270" h="40916">
                      <a:moveTo>
                        <a:pt x="23303" y="1885"/>
                      </a:moveTo>
                      <a:cubicBezTo>
                        <a:pt x="15683" y="11410"/>
                        <a:pt x="9015" y="20935"/>
                        <a:pt x="1395" y="30460"/>
                      </a:cubicBezTo>
                      <a:cubicBezTo>
                        <a:pt x="-3367" y="36175"/>
                        <a:pt x="5206" y="44747"/>
                        <a:pt x="9968" y="39032"/>
                      </a:cubicBezTo>
                      <a:cubicBezTo>
                        <a:pt x="17588" y="29507"/>
                        <a:pt x="24256" y="19982"/>
                        <a:pt x="31876" y="10457"/>
                      </a:cubicBezTo>
                      <a:cubicBezTo>
                        <a:pt x="36638" y="4742"/>
                        <a:pt x="28065" y="-3830"/>
                        <a:pt x="23303" y="1885"/>
                      </a:cubicBezTo>
                      <a:lnTo>
                        <a:pt x="23303" y="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3" name="Freeform: Shape 592">
                  <a:extLst>
                    <a:ext uri="{FF2B5EF4-FFF2-40B4-BE49-F238E27FC236}">
                      <a16:creationId xmlns:a16="http://schemas.microsoft.com/office/drawing/2014/main" id="{90F74783-5950-C2C3-6105-9F389A15950F}"/>
                    </a:ext>
                  </a:extLst>
                </p:cNvPr>
                <p:cNvSpPr/>
                <p:nvPr/>
              </p:nvSpPr>
              <p:spPr>
                <a:xfrm>
                  <a:off x="8952085" y="5555111"/>
                  <a:ext cx="45158" cy="39181"/>
                </a:xfrm>
                <a:custGeom>
                  <a:avLst/>
                  <a:gdLst>
                    <a:gd name="connsiteX0" fmla="*/ 2367 w 45158"/>
                    <a:gd name="connsiteY0" fmla="*/ 11298 h 39181"/>
                    <a:gd name="connsiteX1" fmla="*/ 36657 w 45158"/>
                    <a:gd name="connsiteY1" fmla="*/ 37969 h 39181"/>
                    <a:gd name="connsiteX2" fmla="*/ 42372 w 45158"/>
                    <a:gd name="connsiteY2" fmla="*/ 27491 h 39181"/>
                    <a:gd name="connsiteX3" fmla="*/ 8082 w 45158"/>
                    <a:gd name="connsiteY3" fmla="*/ 821 h 39181"/>
                    <a:gd name="connsiteX4" fmla="*/ 2367 w 45158"/>
                    <a:gd name="connsiteY4" fmla="*/ 11298 h 39181"/>
                    <a:gd name="connsiteX5" fmla="*/ 2367 w 45158"/>
                    <a:gd name="connsiteY5" fmla="*/ 11298 h 391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5158" h="39181">
                      <a:moveTo>
                        <a:pt x="2367" y="11298"/>
                      </a:moveTo>
                      <a:cubicBezTo>
                        <a:pt x="13797" y="19871"/>
                        <a:pt x="25227" y="28444"/>
                        <a:pt x="36657" y="37969"/>
                      </a:cubicBezTo>
                      <a:cubicBezTo>
                        <a:pt x="42372" y="42731"/>
                        <a:pt x="49040" y="32253"/>
                        <a:pt x="42372" y="27491"/>
                      </a:cubicBezTo>
                      <a:cubicBezTo>
                        <a:pt x="30942" y="18919"/>
                        <a:pt x="19513" y="10346"/>
                        <a:pt x="8082" y="821"/>
                      </a:cubicBezTo>
                      <a:cubicBezTo>
                        <a:pt x="2367" y="-2989"/>
                        <a:pt x="-3348" y="7488"/>
                        <a:pt x="2367" y="11298"/>
                      </a:cubicBezTo>
                      <a:lnTo>
                        <a:pt x="2367" y="11298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4" name="Freeform: Shape 593">
                  <a:extLst>
                    <a:ext uri="{FF2B5EF4-FFF2-40B4-BE49-F238E27FC236}">
                      <a16:creationId xmlns:a16="http://schemas.microsoft.com/office/drawing/2014/main" id="{649A9D24-1223-5B78-1161-A24A4A56575D}"/>
                    </a:ext>
                  </a:extLst>
                </p:cNvPr>
                <p:cNvSpPr/>
                <p:nvPr/>
              </p:nvSpPr>
              <p:spPr>
                <a:xfrm>
                  <a:off x="8958772" y="5558809"/>
                  <a:ext cx="30413" cy="34249"/>
                </a:xfrm>
                <a:custGeom>
                  <a:avLst/>
                  <a:gdLst>
                    <a:gd name="connsiteX0" fmla="*/ 20445 w 30413"/>
                    <a:gd name="connsiteY0" fmla="*/ 1885 h 34249"/>
                    <a:gd name="connsiteX1" fmla="*/ 1395 w 30413"/>
                    <a:gd name="connsiteY1" fmla="*/ 23792 h 34249"/>
                    <a:gd name="connsiteX2" fmla="*/ 9968 w 30413"/>
                    <a:gd name="connsiteY2" fmla="*/ 32365 h 34249"/>
                    <a:gd name="connsiteX3" fmla="*/ 29018 w 30413"/>
                    <a:gd name="connsiteY3" fmla="*/ 10457 h 34249"/>
                    <a:gd name="connsiteX4" fmla="*/ 20445 w 30413"/>
                    <a:gd name="connsiteY4" fmla="*/ 1885 h 34249"/>
                    <a:gd name="connsiteX5" fmla="*/ 20445 w 30413"/>
                    <a:gd name="connsiteY5" fmla="*/ 1885 h 34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0413" h="34249">
                      <a:moveTo>
                        <a:pt x="20445" y="1885"/>
                      </a:moveTo>
                      <a:cubicBezTo>
                        <a:pt x="13778" y="9505"/>
                        <a:pt x="8063" y="16172"/>
                        <a:pt x="1395" y="23792"/>
                      </a:cubicBezTo>
                      <a:cubicBezTo>
                        <a:pt x="-3367" y="29507"/>
                        <a:pt x="5205" y="38080"/>
                        <a:pt x="9968" y="32365"/>
                      </a:cubicBezTo>
                      <a:cubicBezTo>
                        <a:pt x="16635" y="24745"/>
                        <a:pt x="22351" y="18077"/>
                        <a:pt x="29018" y="10457"/>
                      </a:cubicBezTo>
                      <a:cubicBezTo>
                        <a:pt x="33780" y="4742"/>
                        <a:pt x="25208" y="-3830"/>
                        <a:pt x="20445" y="1885"/>
                      </a:cubicBezTo>
                      <a:lnTo>
                        <a:pt x="20445" y="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5" name="Freeform: Shape 594">
                  <a:extLst>
                    <a:ext uri="{FF2B5EF4-FFF2-40B4-BE49-F238E27FC236}">
                      <a16:creationId xmlns:a16="http://schemas.microsoft.com/office/drawing/2014/main" id="{C0C631CD-0079-BE4A-7158-26DB4DCDA50B}"/>
                    </a:ext>
                  </a:extLst>
                </p:cNvPr>
                <p:cNvSpPr/>
                <p:nvPr/>
              </p:nvSpPr>
              <p:spPr>
                <a:xfrm>
                  <a:off x="8112442" y="5336856"/>
                  <a:ext cx="11429" cy="12382"/>
                </a:xfrm>
                <a:custGeom>
                  <a:avLst/>
                  <a:gdLst>
                    <a:gd name="connsiteX0" fmla="*/ 5715 w 11429"/>
                    <a:gd name="connsiteY0" fmla="*/ 12383 h 12382"/>
                    <a:gd name="connsiteX1" fmla="*/ 5715 w 11429"/>
                    <a:gd name="connsiteY1" fmla="*/ 0 h 12382"/>
                    <a:gd name="connsiteX2" fmla="*/ 5715 w 11429"/>
                    <a:gd name="connsiteY2" fmla="*/ 12383 h 12382"/>
                    <a:gd name="connsiteX3" fmla="*/ 5715 w 11429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29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6" name="Freeform: Shape 595">
                  <a:extLst>
                    <a:ext uri="{FF2B5EF4-FFF2-40B4-BE49-F238E27FC236}">
                      <a16:creationId xmlns:a16="http://schemas.microsoft.com/office/drawing/2014/main" id="{A58251E6-5809-8365-0AC4-311D065CA67B}"/>
                    </a:ext>
                  </a:extLst>
                </p:cNvPr>
                <p:cNvSpPr/>
                <p:nvPr/>
              </p:nvSpPr>
              <p:spPr>
                <a:xfrm>
                  <a:off x="7859077" y="5165406"/>
                  <a:ext cx="11429" cy="12382"/>
                </a:xfrm>
                <a:custGeom>
                  <a:avLst/>
                  <a:gdLst>
                    <a:gd name="connsiteX0" fmla="*/ 5715 w 11429"/>
                    <a:gd name="connsiteY0" fmla="*/ 12383 h 12382"/>
                    <a:gd name="connsiteX1" fmla="*/ 5715 w 11429"/>
                    <a:gd name="connsiteY1" fmla="*/ 0 h 12382"/>
                    <a:gd name="connsiteX2" fmla="*/ 5715 w 11429"/>
                    <a:gd name="connsiteY2" fmla="*/ 12383 h 12382"/>
                    <a:gd name="connsiteX3" fmla="*/ 5715 w 11429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29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7" name="Freeform: Shape 596">
                  <a:extLst>
                    <a:ext uri="{FF2B5EF4-FFF2-40B4-BE49-F238E27FC236}">
                      <a16:creationId xmlns:a16="http://schemas.microsoft.com/office/drawing/2014/main" id="{9F933181-AB1D-A794-BD25-D68D624B54B2}"/>
                    </a:ext>
                  </a:extLst>
                </p:cNvPr>
                <p:cNvSpPr/>
                <p:nvPr/>
              </p:nvSpPr>
              <p:spPr>
                <a:xfrm>
                  <a:off x="8191499" y="4817744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3 h 12382"/>
                    <a:gd name="connsiteX1" fmla="*/ 5715 w 11430"/>
                    <a:gd name="connsiteY1" fmla="*/ 0 h 12382"/>
                    <a:gd name="connsiteX2" fmla="*/ 5715 w 11430"/>
                    <a:gd name="connsiteY2" fmla="*/ 12383 h 12382"/>
                    <a:gd name="connsiteX3" fmla="*/ 5715 w 11430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0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8" name="Freeform: Shape 597">
                  <a:extLst>
                    <a:ext uri="{FF2B5EF4-FFF2-40B4-BE49-F238E27FC236}">
                      <a16:creationId xmlns:a16="http://schemas.microsoft.com/office/drawing/2014/main" id="{CFE48253-8279-349F-DEEC-16A53614EEA1}"/>
                    </a:ext>
                  </a:extLst>
                </p:cNvPr>
                <p:cNvSpPr/>
                <p:nvPr/>
              </p:nvSpPr>
              <p:spPr>
                <a:xfrm>
                  <a:off x="8289607" y="4313871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3 h 12382"/>
                    <a:gd name="connsiteX1" fmla="*/ 5715 w 11430"/>
                    <a:gd name="connsiteY1" fmla="*/ 0 h 12382"/>
                    <a:gd name="connsiteX2" fmla="*/ 5715 w 11430"/>
                    <a:gd name="connsiteY2" fmla="*/ 12383 h 12382"/>
                    <a:gd name="connsiteX3" fmla="*/ 5715 w 11430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0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9" name="Freeform: Shape 598">
                  <a:extLst>
                    <a:ext uri="{FF2B5EF4-FFF2-40B4-BE49-F238E27FC236}">
                      <a16:creationId xmlns:a16="http://schemas.microsoft.com/office/drawing/2014/main" id="{A3C4051F-DB3B-F9BE-33B4-672FDDEF75E7}"/>
                    </a:ext>
                  </a:extLst>
                </p:cNvPr>
                <p:cNvSpPr/>
                <p:nvPr/>
              </p:nvSpPr>
              <p:spPr>
                <a:xfrm>
                  <a:off x="8530590" y="4516754"/>
                  <a:ext cx="11429" cy="12382"/>
                </a:xfrm>
                <a:custGeom>
                  <a:avLst/>
                  <a:gdLst>
                    <a:gd name="connsiteX0" fmla="*/ 5715 w 11429"/>
                    <a:gd name="connsiteY0" fmla="*/ 12382 h 12382"/>
                    <a:gd name="connsiteX1" fmla="*/ 5715 w 11429"/>
                    <a:gd name="connsiteY1" fmla="*/ 0 h 12382"/>
                    <a:gd name="connsiteX2" fmla="*/ 5715 w 11429"/>
                    <a:gd name="connsiteY2" fmla="*/ 12382 h 12382"/>
                    <a:gd name="connsiteX3" fmla="*/ 5715 w 11429"/>
                    <a:gd name="connsiteY3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29" h="12382">
                      <a:moveTo>
                        <a:pt x="5715" y="12382"/>
                      </a:moveTo>
                      <a:cubicBezTo>
                        <a:pt x="13335" y="12382"/>
                        <a:pt x="13335" y="0"/>
                        <a:pt x="5715" y="0"/>
                      </a:cubicBezTo>
                      <a:cubicBezTo>
                        <a:pt x="-1905" y="0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0" name="Freeform: Shape 599">
                  <a:extLst>
                    <a:ext uri="{FF2B5EF4-FFF2-40B4-BE49-F238E27FC236}">
                      <a16:creationId xmlns:a16="http://schemas.microsoft.com/office/drawing/2014/main" id="{7686FAE9-3961-CB3E-434C-671538878E30}"/>
                    </a:ext>
                  </a:extLst>
                </p:cNvPr>
                <p:cNvSpPr/>
                <p:nvPr/>
              </p:nvSpPr>
              <p:spPr>
                <a:xfrm>
                  <a:off x="8834437" y="4861559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3 h 12382"/>
                    <a:gd name="connsiteX1" fmla="*/ 5715 w 11430"/>
                    <a:gd name="connsiteY1" fmla="*/ 0 h 12382"/>
                    <a:gd name="connsiteX2" fmla="*/ 5715 w 11430"/>
                    <a:gd name="connsiteY2" fmla="*/ 12383 h 12382"/>
                    <a:gd name="connsiteX3" fmla="*/ 5715 w 11430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1" name="Freeform: Shape 600">
                  <a:extLst>
                    <a:ext uri="{FF2B5EF4-FFF2-40B4-BE49-F238E27FC236}">
                      <a16:creationId xmlns:a16="http://schemas.microsoft.com/office/drawing/2014/main" id="{95F54FBD-979C-30C6-7326-1F30B22A0525}"/>
                    </a:ext>
                  </a:extLst>
                </p:cNvPr>
                <p:cNvSpPr/>
                <p:nvPr/>
              </p:nvSpPr>
              <p:spPr>
                <a:xfrm>
                  <a:off x="8603932" y="5029199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2 h 12382"/>
                    <a:gd name="connsiteX1" fmla="*/ 5715 w 11430"/>
                    <a:gd name="connsiteY1" fmla="*/ 0 h 12382"/>
                    <a:gd name="connsiteX2" fmla="*/ 5715 w 11430"/>
                    <a:gd name="connsiteY2" fmla="*/ 12382 h 12382"/>
                    <a:gd name="connsiteX3" fmla="*/ 5715 w 11430"/>
                    <a:gd name="connsiteY3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2"/>
                      </a:moveTo>
                      <a:cubicBezTo>
                        <a:pt x="13335" y="12382"/>
                        <a:pt x="13335" y="0"/>
                        <a:pt x="5715" y="0"/>
                      </a:cubicBezTo>
                      <a:cubicBezTo>
                        <a:pt x="-1905" y="953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2" name="Freeform: Shape 601">
                  <a:extLst>
                    <a:ext uri="{FF2B5EF4-FFF2-40B4-BE49-F238E27FC236}">
                      <a16:creationId xmlns:a16="http://schemas.microsoft.com/office/drawing/2014/main" id="{B433649D-658E-858D-A8E2-465B2CD2B374}"/>
                    </a:ext>
                  </a:extLst>
                </p:cNvPr>
                <p:cNvSpPr/>
                <p:nvPr/>
              </p:nvSpPr>
              <p:spPr>
                <a:xfrm>
                  <a:off x="8951594" y="5245417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2 h 12382"/>
                    <a:gd name="connsiteX1" fmla="*/ 5715 w 11430"/>
                    <a:gd name="connsiteY1" fmla="*/ 0 h 12382"/>
                    <a:gd name="connsiteX2" fmla="*/ 5715 w 11430"/>
                    <a:gd name="connsiteY2" fmla="*/ 12382 h 12382"/>
                    <a:gd name="connsiteX3" fmla="*/ 5715 w 11430"/>
                    <a:gd name="connsiteY3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2"/>
                      </a:moveTo>
                      <a:cubicBezTo>
                        <a:pt x="13335" y="12382"/>
                        <a:pt x="13335" y="0"/>
                        <a:pt x="5715" y="0"/>
                      </a:cubicBezTo>
                      <a:cubicBezTo>
                        <a:pt x="-1905" y="0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3" name="Freeform: Shape 602">
                  <a:extLst>
                    <a:ext uri="{FF2B5EF4-FFF2-40B4-BE49-F238E27FC236}">
                      <a16:creationId xmlns:a16="http://schemas.microsoft.com/office/drawing/2014/main" id="{FC9261C0-0A4F-B4BA-989C-45096234F478}"/>
                    </a:ext>
                  </a:extLst>
                </p:cNvPr>
                <p:cNvSpPr/>
                <p:nvPr/>
              </p:nvSpPr>
              <p:spPr>
                <a:xfrm>
                  <a:off x="8666797" y="5549264"/>
                  <a:ext cx="11429" cy="12382"/>
                </a:xfrm>
                <a:custGeom>
                  <a:avLst/>
                  <a:gdLst>
                    <a:gd name="connsiteX0" fmla="*/ 5715 w 11429"/>
                    <a:gd name="connsiteY0" fmla="*/ 12382 h 12382"/>
                    <a:gd name="connsiteX1" fmla="*/ 5715 w 11429"/>
                    <a:gd name="connsiteY1" fmla="*/ 0 h 12382"/>
                    <a:gd name="connsiteX2" fmla="*/ 5715 w 11429"/>
                    <a:gd name="connsiteY2" fmla="*/ 12382 h 12382"/>
                    <a:gd name="connsiteX3" fmla="*/ 5715 w 11429"/>
                    <a:gd name="connsiteY3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29" h="12382">
                      <a:moveTo>
                        <a:pt x="5715" y="12382"/>
                      </a:moveTo>
                      <a:cubicBezTo>
                        <a:pt x="13335" y="12382"/>
                        <a:pt x="13335" y="0"/>
                        <a:pt x="5715" y="0"/>
                      </a:cubicBezTo>
                      <a:cubicBezTo>
                        <a:pt x="-1905" y="0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43" name="Graphic 3">
              <a:extLst>
                <a:ext uri="{FF2B5EF4-FFF2-40B4-BE49-F238E27FC236}">
                  <a16:creationId xmlns:a16="http://schemas.microsoft.com/office/drawing/2014/main" id="{61AFF738-4A3C-50D0-969C-531AE5A46DB2}"/>
                </a:ext>
              </a:extLst>
            </p:cNvPr>
            <p:cNvGrpSpPr/>
            <p:nvPr/>
          </p:nvGrpSpPr>
          <p:grpSpPr>
            <a:xfrm>
              <a:off x="7799069" y="2809874"/>
              <a:ext cx="1272540" cy="1141094"/>
              <a:chOff x="7799069" y="2809874"/>
              <a:chExt cx="1272540" cy="1141094"/>
            </a:xfrm>
          </p:grpSpPr>
          <p:sp>
            <p:nvSpPr>
              <p:cNvPr id="566" name="Freeform: Shape 565">
                <a:extLst>
                  <a:ext uri="{FF2B5EF4-FFF2-40B4-BE49-F238E27FC236}">
                    <a16:creationId xmlns:a16="http://schemas.microsoft.com/office/drawing/2014/main" id="{6CEC5D8D-EB46-A853-556F-2ED729A91920}"/>
                  </a:ext>
                </a:extLst>
              </p:cNvPr>
              <p:cNvSpPr/>
              <p:nvPr/>
            </p:nvSpPr>
            <p:spPr>
              <a:xfrm>
                <a:off x="7799069" y="2809874"/>
                <a:ext cx="1272540" cy="1141094"/>
              </a:xfrm>
              <a:custGeom>
                <a:avLst/>
                <a:gdLst>
                  <a:gd name="connsiteX0" fmla="*/ 1079182 w 1272540"/>
                  <a:gd name="connsiteY0" fmla="*/ 1133475 h 1141094"/>
                  <a:gd name="connsiteX1" fmla="*/ 174307 w 1272540"/>
                  <a:gd name="connsiteY1" fmla="*/ 1128713 h 1141094"/>
                  <a:gd name="connsiteX2" fmla="*/ 0 w 1272540"/>
                  <a:gd name="connsiteY2" fmla="*/ 1141095 h 1141094"/>
                  <a:gd name="connsiteX3" fmla="*/ 243840 w 1272540"/>
                  <a:gd name="connsiteY3" fmla="*/ 64770 h 1141094"/>
                  <a:gd name="connsiteX4" fmla="*/ 490538 w 1272540"/>
                  <a:gd name="connsiteY4" fmla="*/ 0 h 1141094"/>
                  <a:gd name="connsiteX5" fmla="*/ 731520 w 1272540"/>
                  <a:gd name="connsiteY5" fmla="*/ 0 h 1141094"/>
                  <a:gd name="connsiteX6" fmla="*/ 903923 w 1272540"/>
                  <a:gd name="connsiteY6" fmla="*/ 29528 h 1141094"/>
                  <a:gd name="connsiteX7" fmla="*/ 1145857 w 1272540"/>
                  <a:gd name="connsiteY7" fmla="*/ 115253 h 1141094"/>
                  <a:gd name="connsiteX8" fmla="*/ 1272540 w 1272540"/>
                  <a:gd name="connsiteY8" fmla="*/ 1090613 h 1141094"/>
                  <a:gd name="connsiteX9" fmla="*/ 1079182 w 1272540"/>
                  <a:gd name="connsiteY9" fmla="*/ 1133475 h 11410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72540" h="1141094">
                    <a:moveTo>
                      <a:pt x="1079182" y="1133475"/>
                    </a:moveTo>
                    <a:cubicBezTo>
                      <a:pt x="778193" y="1143953"/>
                      <a:pt x="476250" y="1143000"/>
                      <a:pt x="174307" y="1128713"/>
                    </a:cubicBezTo>
                    <a:lnTo>
                      <a:pt x="0" y="1141095"/>
                    </a:lnTo>
                    <a:lnTo>
                      <a:pt x="243840" y="64770"/>
                    </a:lnTo>
                    <a:lnTo>
                      <a:pt x="490538" y="0"/>
                    </a:lnTo>
                    <a:lnTo>
                      <a:pt x="731520" y="0"/>
                    </a:lnTo>
                    <a:lnTo>
                      <a:pt x="903923" y="29528"/>
                    </a:lnTo>
                    <a:lnTo>
                      <a:pt x="1145857" y="115253"/>
                    </a:lnTo>
                    <a:lnTo>
                      <a:pt x="1272540" y="1090613"/>
                    </a:lnTo>
                    <a:cubicBezTo>
                      <a:pt x="1272540" y="1089660"/>
                      <a:pt x="1165860" y="1129665"/>
                      <a:pt x="1079182" y="1133475"/>
                    </a:cubicBezTo>
                    <a:close/>
                  </a:path>
                </a:pathLst>
              </a:custGeom>
              <a:solidFill>
                <a:srgbClr val="733CA6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67" name="Freeform: Shape 566">
                <a:extLst>
                  <a:ext uri="{FF2B5EF4-FFF2-40B4-BE49-F238E27FC236}">
                    <a16:creationId xmlns:a16="http://schemas.microsoft.com/office/drawing/2014/main" id="{B88D2C03-52DD-4A40-D219-D663B8FE7130}"/>
                  </a:ext>
                </a:extLst>
              </p:cNvPr>
              <p:cNvSpPr/>
              <p:nvPr/>
            </p:nvSpPr>
            <p:spPr>
              <a:xfrm>
                <a:off x="8191500" y="3153727"/>
                <a:ext cx="443864" cy="422909"/>
              </a:xfrm>
              <a:custGeom>
                <a:avLst/>
                <a:gdLst>
                  <a:gd name="connsiteX0" fmla="*/ 221932 w 443864"/>
                  <a:gd name="connsiteY0" fmla="*/ 0 h 422909"/>
                  <a:gd name="connsiteX1" fmla="*/ 282893 w 443864"/>
                  <a:gd name="connsiteY1" fmla="*/ 148590 h 422909"/>
                  <a:gd name="connsiteX2" fmla="*/ 443865 w 443864"/>
                  <a:gd name="connsiteY2" fmla="*/ 160972 h 422909"/>
                  <a:gd name="connsiteX3" fmla="*/ 320993 w 443864"/>
                  <a:gd name="connsiteY3" fmla="*/ 265747 h 422909"/>
                  <a:gd name="connsiteX4" fmla="*/ 359093 w 443864"/>
                  <a:gd name="connsiteY4" fmla="*/ 422910 h 422909"/>
                  <a:gd name="connsiteX5" fmla="*/ 221932 w 443864"/>
                  <a:gd name="connsiteY5" fmla="*/ 338138 h 422909"/>
                  <a:gd name="connsiteX6" fmla="*/ 84773 w 443864"/>
                  <a:gd name="connsiteY6" fmla="*/ 422910 h 422909"/>
                  <a:gd name="connsiteX7" fmla="*/ 122873 w 443864"/>
                  <a:gd name="connsiteY7" fmla="*/ 265747 h 422909"/>
                  <a:gd name="connsiteX8" fmla="*/ 0 w 443864"/>
                  <a:gd name="connsiteY8" fmla="*/ 160972 h 422909"/>
                  <a:gd name="connsiteX9" fmla="*/ 160020 w 443864"/>
                  <a:gd name="connsiteY9" fmla="*/ 148590 h 4229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43864" h="422909">
                    <a:moveTo>
                      <a:pt x="221932" y="0"/>
                    </a:moveTo>
                    <a:lnTo>
                      <a:pt x="282893" y="148590"/>
                    </a:lnTo>
                    <a:lnTo>
                      <a:pt x="443865" y="160972"/>
                    </a:lnTo>
                    <a:lnTo>
                      <a:pt x="320993" y="265747"/>
                    </a:lnTo>
                    <a:lnTo>
                      <a:pt x="359093" y="422910"/>
                    </a:lnTo>
                    <a:lnTo>
                      <a:pt x="221932" y="338138"/>
                    </a:lnTo>
                    <a:lnTo>
                      <a:pt x="84773" y="422910"/>
                    </a:lnTo>
                    <a:lnTo>
                      <a:pt x="122873" y="265747"/>
                    </a:lnTo>
                    <a:lnTo>
                      <a:pt x="0" y="160972"/>
                    </a:lnTo>
                    <a:lnTo>
                      <a:pt x="160020" y="148590"/>
                    </a:lnTo>
                    <a:close/>
                  </a:path>
                </a:pathLst>
              </a:custGeom>
              <a:solidFill>
                <a:srgbClr val="E7E7E7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44" name="Graphic 3">
              <a:extLst>
                <a:ext uri="{FF2B5EF4-FFF2-40B4-BE49-F238E27FC236}">
                  <a16:creationId xmlns:a16="http://schemas.microsoft.com/office/drawing/2014/main" id="{564DEBB8-CDD2-F41C-7B33-3E70CBC3C47D}"/>
                </a:ext>
              </a:extLst>
            </p:cNvPr>
            <p:cNvGrpSpPr/>
            <p:nvPr/>
          </p:nvGrpSpPr>
          <p:grpSpPr>
            <a:xfrm>
              <a:off x="7452610" y="2837723"/>
              <a:ext cx="2020970" cy="1903274"/>
              <a:chOff x="7452610" y="2837723"/>
              <a:chExt cx="2020970" cy="1903274"/>
            </a:xfrm>
          </p:grpSpPr>
          <p:grpSp>
            <p:nvGrpSpPr>
              <p:cNvPr id="534" name="Graphic 3">
                <a:extLst>
                  <a:ext uri="{FF2B5EF4-FFF2-40B4-BE49-F238E27FC236}">
                    <a16:creationId xmlns:a16="http://schemas.microsoft.com/office/drawing/2014/main" id="{41703D11-945C-C2A0-C088-1EFE98862B25}"/>
                  </a:ext>
                </a:extLst>
              </p:cNvPr>
              <p:cNvGrpSpPr/>
              <p:nvPr/>
            </p:nvGrpSpPr>
            <p:grpSpPr>
              <a:xfrm>
                <a:off x="8575357" y="2837723"/>
                <a:ext cx="898223" cy="1887082"/>
                <a:chOff x="8575357" y="2837723"/>
                <a:chExt cx="898223" cy="1887082"/>
              </a:xfrm>
            </p:grpSpPr>
            <p:grpSp>
              <p:nvGrpSpPr>
                <p:cNvPr id="549" name="Graphic 3">
                  <a:extLst>
                    <a:ext uri="{FF2B5EF4-FFF2-40B4-BE49-F238E27FC236}">
                      <a16:creationId xmlns:a16="http://schemas.microsoft.com/office/drawing/2014/main" id="{1421096A-887F-CC9A-5696-B2A5AEF289B4}"/>
                    </a:ext>
                  </a:extLst>
                </p:cNvPr>
                <p:cNvGrpSpPr/>
                <p:nvPr/>
              </p:nvGrpSpPr>
              <p:grpSpPr>
                <a:xfrm>
                  <a:off x="8575357" y="2837723"/>
                  <a:ext cx="898223" cy="1887082"/>
                  <a:chOff x="8575357" y="2837723"/>
                  <a:chExt cx="898223" cy="1887082"/>
                </a:xfrm>
              </p:grpSpPr>
              <p:sp>
                <p:nvSpPr>
                  <p:cNvPr id="551" name="Freeform: Shape 550">
                    <a:extLst>
                      <a:ext uri="{FF2B5EF4-FFF2-40B4-BE49-F238E27FC236}">
                        <a16:creationId xmlns:a16="http://schemas.microsoft.com/office/drawing/2014/main" id="{A4F269AA-EB21-AA5A-26EA-186CFBF5BE34}"/>
                      </a:ext>
                    </a:extLst>
                  </p:cNvPr>
                  <p:cNvSpPr/>
                  <p:nvPr/>
                </p:nvSpPr>
                <p:spPr>
                  <a:xfrm>
                    <a:off x="8629632" y="2837723"/>
                    <a:ext cx="843947" cy="1887082"/>
                  </a:xfrm>
                  <a:custGeom>
                    <a:avLst/>
                    <a:gdLst>
                      <a:gd name="connsiteX0" fmla="*/ 442930 w 843947"/>
                      <a:gd name="connsiteY0" fmla="*/ 173129 h 1887082"/>
                      <a:gd name="connsiteX1" fmla="*/ 316247 w 843947"/>
                      <a:gd name="connsiteY1" fmla="*/ 87404 h 1887082"/>
                      <a:gd name="connsiteX2" fmla="*/ 74312 w 843947"/>
                      <a:gd name="connsiteY2" fmla="*/ 1679 h 1887082"/>
                      <a:gd name="connsiteX3" fmla="*/ 20019 w 843947"/>
                      <a:gd name="connsiteY3" fmla="*/ 429351 h 1887082"/>
                      <a:gd name="connsiteX4" fmla="*/ 17 w 843947"/>
                      <a:gd name="connsiteY4" fmla="*/ 1757136 h 1887082"/>
                      <a:gd name="connsiteX5" fmla="*/ 91457 w 843947"/>
                      <a:gd name="connsiteY5" fmla="*/ 1867626 h 1887082"/>
                      <a:gd name="connsiteX6" fmla="*/ 401019 w 843947"/>
                      <a:gd name="connsiteY6" fmla="*/ 1880961 h 1887082"/>
                      <a:gd name="connsiteX7" fmla="*/ 775352 w 843947"/>
                      <a:gd name="connsiteY7" fmla="*/ 1634264 h 1887082"/>
                      <a:gd name="connsiteX8" fmla="*/ 674387 w 843947"/>
                      <a:gd name="connsiteY8" fmla="*/ 1358991 h 1887082"/>
                      <a:gd name="connsiteX9" fmla="*/ 843932 w 843947"/>
                      <a:gd name="connsiteY9" fmla="*/ 1075146 h 1887082"/>
                      <a:gd name="connsiteX10" fmla="*/ 751540 w 843947"/>
                      <a:gd name="connsiteY10" fmla="*/ 595086 h 1887082"/>
                      <a:gd name="connsiteX11" fmla="*/ 442930 w 843947"/>
                      <a:gd name="connsiteY11" fmla="*/ 173129 h 188708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843947" h="1887082">
                        <a:moveTo>
                          <a:pt x="442930" y="173129"/>
                        </a:moveTo>
                        <a:cubicBezTo>
                          <a:pt x="403877" y="139791"/>
                          <a:pt x="361967" y="111216"/>
                          <a:pt x="316247" y="87404"/>
                        </a:cubicBezTo>
                        <a:cubicBezTo>
                          <a:pt x="301960" y="79784"/>
                          <a:pt x="79074" y="-13561"/>
                          <a:pt x="74312" y="1679"/>
                        </a:cubicBezTo>
                        <a:cubicBezTo>
                          <a:pt x="74312" y="1679"/>
                          <a:pt x="28592" y="134076"/>
                          <a:pt x="20019" y="429351"/>
                        </a:cubicBezTo>
                        <a:cubicBezTo>
                          <a:pt x="13352" y="673191"/>
                          <a:pt x="2874" y="1485674"/>
                          <a:pt x="17" y="1757136"/>
                        </a:cubicBezTo>
                        <a:cubicBezTo>
                          <a:pt x="-935" y="1811429"/>
                          <a:pt x="38117" y="1857149"/>
                          <a:pt x="91457" y="1867626"/>
                        </a:cubicBezTo>
                        <a:cubicBezTo>
                          <a:pt x="169562" y="1881914"/>
                          <a:pt x="285767" y="1895249"/>
                          <a:pt x="401019" y="1880961"/>
                        </a:cubicBezTo>
                        <a:cubicBezTo>
                          <a:pt x="600092" y="1855244"/>
                          <a:pt x="813452" y="1762851"/>
                          <a:pt x="775352" y="1634264"/>
                        </a:cubicBezTo>
                        <a:cubicBezTo>
                          <a:pt x="775352" y="1634264"/>
                          <a:pt x="738205" y="1527584"/>
                          <a:pt x="674387" y="1358991"/>
                        </a:cubicBezTo>
                        <a:cubicBezTo>
                          <a:pt x="674387" y="1358991"/>
                          <a:pt x="845837" y="1345656"/>
                          <a:pt x="843932" y="1075146"/>
                        </a:cubicBezTo>
                        <a:cubicBezTo>
                          <a:pt x="842980" y="908458"/>
                          <a:pt x="802022" y="752249"/>
                          <a:pt x="751540" y="595086"/>
                        </a:cubicBezTo>
                        <a:cubicBezTo>
                          <a:pt x="702010" y="441733"/>
                          <a:pt x="566755" y="278856"/>
                          <a:pt x="442930" y="173129"/>
                        </a:cubicBezTo>
                        <a:close/>
                      </a:path>
                    </a:pathLst>
                  </a:custGeom>
                  <a:solidFill>
                    <a:srgbClr val="55CB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52" name="Graphic 3">
                    <a:extLst>
                      <a:ext uri="{FF2B5EF4-FFF2-40B4-BE49-F238E27FC236}">
                        <a16:creationId xmlns:a16="http://schemas.microsoft.com/office/drawing/2014/main" id="{DCDB7104-2320-9B53-369F-5EB14702D813}"/>
                      </a:ext>
                    </a:extLst>
                  </p:cNvPr>
                  <p:cNvGrpSpPr/>
                  <p:nvPr/>
                </p:nvGrpSpPr>
                <p:grpSpPr>
                  <a:xfrm>
                    <a:off x="8575357" y="3006089"/>
                    <a:ext cx="879157" cy="1609725"/>
                    <a:chOff x="8575357" y="3006089"/>
                    <a:chExt cx="879157" cy="1609725"/>
                  </a:xfrm>
                  <a:solidFill>
                    <a:srgbClr val="25A2CE"/>
                  </a:solidFill>
                </p:grpSpPr>
                <p:sp>
                  <p:nvSpPr>
                    <p:cNvPr id="553" name="Freeform: Shape 552">
                      <a:extLst>
                        <a:ext uri="{FF2B5EF4-FFF2-40B4-BE49-F238E27FC236}">
                          <a16:creationId xmlns:a16="http://schemas.microsoft.com/office/drawing/2014/main" id="{BAAF5C74-FAED-5254-2263-95B7C1C7595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14447" y="4504371"/>
                      <a:ext cx="108584" cy="108584"/>
                    </a:xfrm>
                    <a:custGeom>
                      <a:avLst/>
                      <a:gdLst>
                        <a:gd name="connsiteX0" fmla="*/ 108585 w 108584"/>
                        <a:gd name="connsiteY0" fmla="*/ 54293 h 108584"/>
                        <a:gd name="connsiteX1" fmla="*/ 54292 w 108584"/>
                        <a:gd name="connsiteY1" fmla="*/ 108585 h 108584"/>
                        <a:gd name="connsiteX2" fmla="*/ 0 w 108584"/>
                        <a:gd name="connsiteY2" fmla="*/ 54293 h 108584"/>
                        <a:gd name="connsiteX3" fmla="*/ 54292 w 108584"/>
                        <a:gd name="connsiteY3" fmla="*/ 0 h 108584"/>
                        <a:gd name="connsiteX4" fmla="*/ 108585 w 108584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4" h="108584">
                          <a:moveTo>
                            <a:pt x="108585" y="54293"/>
                          </a:moveTo>
                          <a:cubicBezTo>
                            <a:pt x="108585" y="84772"/>
                            <a:pt x="83820" y="108585"/>
                            <a:pt x="54292" y="108585"/>
                          </a:cubicBezTo>
                          <a:cubicBezTo>
                            <a:pt x="23813" y="108585"/>
                            <a:pt x="0" y="83820"/>
                            <a:pt x="0" y="54293"/>
                          </a:cubicBezTo>
                          <a:cubicBezTo>
                            <a:pt x="0" y="23813"/>
                            <a:pt x="24765" y="0"/>
                            <a:pt x="54292" y="0"/>
                          </a:cubicBezTo>
                          <a:cubicBezTo>
                            <a:pt x="83820" y="0"/>
                            <a:pt x="108585" y="24765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4" name="Freeform: Shape 553">
                      <a:extLst>
                        <a:ext uri="{FF2B5EF4-FFF2-40B4-BE49-F238E27FC236}">
                          <a16:creationId xmlns:a16="http://schemas.microsoft.com/office/drawing/2014/main" id="{D86AC17D-D246-CE04-82D0-82AE0CF25A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35377" y="426148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5" name="Freeform: Shape 554">
                      <a:extLst>
                        <a:ext uri="{FF2B5EF4-FFF2-40B4-BE49-F238E27FC236}">
                          <a16:creationId xmlns:a16="http://schemas.microsoft.com/office/drawing/2014/main" id="{56F860EF-239E-43A9-158E-AB03C3F44E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13520" y="426148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6" name="Freeform: Shape 555">
                      <a:extLst>
                        <a:ext uri="{FF2B5EF4-FFF2-40B4-BE49-F238E27FC236}">
                          <a16:creationId xmlns:a16="http://schemas.microsoft.com/office/drawing/2014/main" id="{FEF9FB39-672C-0593-A508-CE2EDB8BA40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332595" y="443293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7" name="Freeform: Shape 556">
                      <a:extLst>
                        <a:ext uri="{FF2B5EF4-FFF2-40B4-BE49-F238E27FC236}">
                          <a16:creationId xmlns:a16="http://schemas.microsoft.com/office/drawing/2014/main" id="{F852A519-E0FD-E3E3-CC3D-72CA493EC0A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75357" y="450722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772"/>
                            <a:pt x="83820" y="108585"/>
                            <a:pt x="54293" y="108585"/>
                          </a:cubicBezTo>
                          <a:cubicBezTo>
                            <a:pt x="23813" y="108585"/>
                            <a:pt x="0" y="83820"/>
                            <a:pt x="0" y="54292"/>
                          </a:cubicBezTo>
                          <a:cubicBezTo>
                            <a:pt x="0" y="23813"/>
                            <a:pt x="24765" y="0"/>
                            <a:pt x="54293" y="0"/>
                          </a:cubicBezTo>
                          <a:cubicBezTo>
                            <a:pt x="83820" y="0"/>
                            <a:pt x="108585" y="23813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8" name="Freeform: Shape 557">
                      <a:extLst>
                        <a:ext uri="{FF2B5EF4-FFF2-40B4-BE49-F238E27FC236}">
                          <a16:creationId xmlns:a16="http://schemas.microsoft.com/office/drawing/2014/main" id="{D5F39E56-802B-1194-96A8-6F89FF1E49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02065" y="405860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8" y="108585"/>
                            <a:pt x="0" y="84277"/>
                            <a:pt x="0" y="54292"/>
                          </a:cubicBezTo>
                          <a:cubicBezTo>
                            <a:pt x="0" y="24308"/>
                            <a:pt x="24308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9" name="Freeform: Shape 558">
                      <a:extLst>
                        <a:ext uri="{FF2B5EF4-FFF2-40B4-BE49-F238E27FC236}">
                          <a16:creationId xmlns:a16="http://schemas.microsoft.com/office/drawing/2014/main" id="{17F0077D-D218-2608-E269-F283975B71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98217" y="3919537"/>
                      <a:ext cx="108584" cy="108584"/>
                    </a:xfrm>
                    <a:custGeom>
                      <a:avLst/>
                      <a:gdLst>
                        <a:gd name="connsiteX0" fmla="*/ 108585 w 108584"/>
                        <a:gd name="connsiteY0" fmla="*/ 54293 h 108584"/>
                        <a:gd name="connsiteX1" fmla="*/ 54293 w 108584"/>
                        <a:gd name="connsiteY1" fmla="*/ 108585 h 108584"/>
                        <a:gd name="connsiteX2" fmla="*/ 0 w 108584"/>
                        <a:gd name="connsiteY2" fmla="*/ 54293 h 108584"/>
                        <a:gd name="connsiteX3" fmla="*/ 54293 w 108584"/>
                        <a:gd name="connsiteY3" fmla="*/ 0 h 108584"/>
                        <a:gd name="connsiteX4" fmla="*/ 108585 w 108584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4" h="108584">
                          <a:moveTo>
                            <a:pt x="108585" y="54293"/>
                          </a:moveTo>
                          <a:cubicBezTo>
                            <a:pt x="108585" y="84772"/>
                            <a:pt x="83820" y="108585"/>
                            <a:pt x="54293" y="108585"/>
                          </a:cubicBezTo>
                          <a:cubicBezTo>
                            <a:pt x="23813" y="108585"/>
                            <a:pt x="0" y="83820"/>
                            <a:pt x="0" y="54293"/>
                          </a:cubicBezTo>
                          <a:cubicBezTo>
                            <a:pt x="0" y="23813"/>
                            <a:pt x="24765" y="0"/>
                            <a:pt x="54293" y="0"/>
                          </a:cubicBezTo>
                          <a:cubicBezTo>
                            <a:pt x="83820" y="0"/>
                            <a:pt x="108585" y="24765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0" name="Freeform: Shape 559">
                      <a:extLst>
                        <a:ext uri="{FF2B5EF4-FFF2-40B4-BE49-F238E27FC236}">
                          <a16:creationId xmlns:a16="http://schemas.microsoft.com/office/drawing/2014/main" id="{52167592-46B2-5078-9BC5-EBA4B3C406C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97265" y="348995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1" name="Freeform: Shape 560">
                      <a:extLst>
                        <a:ext uri="{FF2B5EF4-FFF2-40B4-BE49-F238E27FC236}">
                          <a16:creationId xmlns:a16="http://schemas.microsoft.com/office/drawing/2014/main" id="{42DAAE23-77D6-C3E5-0616-E54201A94FD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690610" y="306038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7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8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2" name="Freeform: Shape 561">
                      <a:extLst>
                        <a:ext uri="{FF2B5EF4-FFF2-40B4-BE49-F238E27FC236}">
                          <a16:creationId xmlns:a16="http://schemas.microsoft.com/office/drawing/2014/main" id="{9917F345-22B8-B1B9-A71B-4D1549CCCD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72562" y="300608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7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8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3" name="Freeform: Shape 562">
                      <a:extLst>
                        <a:ext uri="{FF2B5EF4-FFF2-40B4-BE49-F238E27FC236}">
                          <a16:creationId xmlns:a16="http://schemas.microsoft.com/office/drawing/2014/main" id="{3954D313-7BED-443B-D396-8F56B31258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6857" y="3275647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4" name="Freeform: Shape 563">
                      <a:extLst>
                        <a:ext uri="{FF2B5EF4-FFF2-40B4-BE49-F238E27FC236}">
                          <a16:creationId xmlns:a16="http://schemas.microsoft.com/office/drawing/2014/main" id="{DB95E289-094C-3E2A-CA76-CAF75DBBE02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345930" y="348995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5" name="Freeform: Shape 564">
                      <a:extLst>
                        <a:ext uri="{FF2B5EF4-FFF2-40B4-BE49-F238E27FC236}">
                          <a16:creationId xmlns:a16="http://schemas.microsoft.com/office/drawing/2014/main" id="{CD4FD262-F5CF-97CD-D2FC-5CCCA86274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332594" y="382333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772"/>
                            <a:pt x="83820" y="108585"/>
                            <a:pt x="54293" y="108585"/>
                          </a:cubicBezTo>
                          <a:cubicBezTo>
                            <a:pt x="23813" y="108585"/>
                            <a:pt x="0" y="83820"/>
                            <a:pt x="0" y="54293"/>
                          </a:cubicBezTo>
                          <a:cubicBezTo>
                            <a:pt x="0" y="23813"/>
                            <a:pt x="24765" y="0"/>
                            <a:pt x="54293" y="0"/>
                          </a:cubicBezTo>
                          <a:cubicBezTo>
                            <a:pt x="83820" y="0"/>
                            <a:pt x="108585" y="23813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50" name="Freeform: Shape 549">
                  <a:extLst>
                    <a:ext uri="{FF2B5EF4-FFF2-40B4-BE49-F238E27FC236}">
                      <a16:creationId xmlns:a16="http://schemas.microsoft.com/office/drawing/2014/main" id="{A367593B-C145-00E9-4A71-78597DB3A62D}"/>
                    </a:ext>
                  </a:extLst>
                </p:cNvPr>
                <p:cNvSpPr/>
                <p:nvPr/>
              </p:nvSpPr>
              <p:spPr>
                <a:xfrm>
                  <a:off x="8688242" y="2918110"/>
                  <a:ext cx="125060" cy="1726538"/>
                </a:xfrm>
                <a:custGeom>
                  <a:avLst/>
                  <a:gdLst>
                    <a:gd name="connsiteX0" fmla="*/ 81425 w 125060"/>
                    <a:gd name="connsiteY0" fmla="*/ 8921 h 1726538"/>
                    <a:gd name="connsiteX1" fmla="*/ 106190 w 125060"/>
                    <a:gd name="connsiteY1" fmla="*/ 38449 h 1726538"/>
                    <a:gd name="connsiteX2" fmla="*/ 54755 w 125060"/>
                    <a:gd name="connsiteY2" fmla="*/ 62261 h 1726538"/>
                    <a:gd name="connsiteX3" fmla="*/ 51897 w 125060"/>
                    <a:gd name="connsiteY3" fmla="*/ 71786 h 1726538"/>
                    <a:gd name="connsiteX4" fmla="*/ 72852 w 125060"/>
                    <a:gd name="connsiteY4" fmla="*/ 95599 h 1726538"/>
                    <a:gd name="connsiteX5" fmla="*/ 79520 w 125060"/>
                    <a:gd name="connsiteY5" fmla="*/ 112744 h 1726538"/>
                    <a:gd name="connsiteX6" fmla="*/ 35705 w 125060"/>
                    <a:gd name="connsiteY6" fmla="*/ 134651 h 1726538"/>
                    <a:gd name="connsiteX7" fmla="*/ 34752 w 125060"/>
                    <a:gd name="connsiteY7" fmla="*/ 144176 h 1726538"/>
                    <a:gd name="connsiteX8" fmla="*/ 69042 w 125060"/>
                    <a:gd name="connsiteY8" fmla="*/ 178466 h 1726538"/>
                    <a:gd name="connsiteX9" fmla="*/ 28084 w 125060"/>
                    <a:gd name="connsiteY9" fmla="*/ 204184 h 1726538"/>
                    <a:gd name="connsiteX10" fmla="*/ 28084 w 125060"/>
                    <a:gd name="connsiteY10" fmla="*/ 214661 h 1726538"/>
                    <a:gd name="connsiteX11" fmla="*/ 65232 w 125060"/>
                    <a:gd name="connsiteY11" fmla="*/ 245141 h 1726538"/>
                    <a:gd name="connsiteX12" fmla="*/ 70947 w 125060"/>
                    <a:gd name="connsiteY12" fmla="*/ 267049 h 1726538"/>
                    <a:gd name="connsiteX13" fmla="*/ 29990 w 125060"/>
                    <a:gd name="connsiteY13" fmla="*/ 303244 h 1726538"/>
                    <a:gd name="connsiteX14" fmla="*/ 29990 w 125060"/>
                    <a:gd name="connsiteY14" fmla="*/ 313721 h 1726538"/>
                    <a:gd name="connsiteX15" fmla="*/ 71900 w 125060"/>
                    <a:gd name="connsiteY15" fmla="*/ 353726 h 1726538"/>
                    <a:gd name="connsiteX16" fmla="*/ 10940 w 125060"/>
                    <a:gd name="connsiteY16" fmla="*/ 387064 h 1726538"/>
                    <a:gd name="connsiteX17" fmla="*/ 10940 w 125060"/>
                    <a:gd name="connsiteY17" fmla="*/ 397541 h 1726538"/>
                    <a:gd name="connsiteX18" fmla="*/ 54755 w 125060"/>
                    <a:gd name="connsiteY18" fmla="*/ 437546 h 1726538"/>
                    <a:gd name="connsiteX19" fmla="*/ 7130 w 125060"/>
                    <a:gd name="connsiteY19" fmla="*/ 468026 h 1726538"/>
                    <a:gd name="connsiteX20" fmla="*/ 7130 w 125060"/>
                    <a:gd name="connsiteY20" fmla="*/ 478504 h 1726538"/>
                    <a:gd name="connsiteX21" fmla="*/ 49992 w 125060"/>
                    <a:gd name="connsiteY21" fmla="*/ 508031 h 1726538"/>
                    <a:gd name="connsiteX22" fmla="*/ 40467 w 125060"/>
                    <a:gd name="connsiteY22" fmla="*/ 522319 h 1726538"/>
                    <a:gd name="connsiteX23" fmla="*/ 11892 w 125060"/>
                    <a:gd name="connsiteY23" fmla="*/ 535654 h 1726538"/>
                    <a:gd name="connsiteX24" fmla="*/ 10940 w 125060"/>
                    <a:gd name="connsiteY24" fmla="*/ 545179 h 1726538"/>
                    <a:gd name="connsiteX25" fmla="*/ 60470 w 125060"/>
                    <a:gd name="connsiteY25" fmla="*/ 588994 h 1726538"/>
                    <a:gd name="connsiteX26" fmla="*/ 34752 w 125060"/>
                    <a:gd name="connsiteY26" fmla="*/ 600424 h 1726538"/>
                    <a:gd name="connsiteX27" fmla="*/ 7130 w 125060"/>
                    <a:gd name="connsiteY27" fmla="*/ 615664 h 1726538"/>
                    <a:gd name="connsiteX28" fmla="*/ 7130 w 125060"/>
                    <a:gd name="connsiteY28" fmla="*/ 626141 h 1726538"/>
                    <a:gd name="connsiteX29" fmla="*/ 30942 w 125060"/>
                    <a:gd name="connsiteY29" fmla="*/ 642334 h 1726538"/>
                    <a:gd name="connsiteX30" fmla="*/ 61422 w 125060"/>
                    <a:gd name="connsiteY30" fmla="*/ 658526 h 1726538"/>
                    <a:gd name="connsiteX31" fmla="*/ 35705 w 125060"/>
                    <a:gd name="connsiteY31" fmla="*/ 673766 h 1726538"/>
                    <a:gd name="connsiteX32" fmla="*/ 9034 w 125060"/>
                    <a:gd name="connsiteY32" fmla="*/ 693769 h 1726538"/>
                    <a:gd name="connsiteX33" fmla="*/ 8082 w 125060"/>
                    <a:gd name="connsiteY33" fmla="*/ 703294 h 1726538"/>
                    <a:gd name="connsiteX34" fmla="*/ 60470 w 125060"/>
                    <a:gd name="connsiteY34" fmla="*/ 755681 h 1726538"/>
                    <a:gd name="connsiteX35" fmla="*/ 58565 w 125060"/>
                    <a:gd name="connsiteY35" fmla="*/ 751871 h 1726538"/>
                    <a:gd name="connsiteX36" fmla="*/ 39515 w 125060"/>
                    <a:gd name="connsiteY36" fmla="*/ 763301 h 1726538"/>
                    <a:gd name="connsiteX37" fmla="*/ 7130 w 125060"/>
                    <a:gd name="connsiteY37" fmla="*/ 782351 h 1726538"/>
                    <a:gd name="connsiteX38" fmla="*/ 6177 w 125060"/>
                    <a:gd name="connsiteY38" fmla="*/ 791876 h 1726538"/>
                    <a:gd name="connsiteX39" fmla="*/ 59517 w 125060"/>
                    <a:gd name="connsiteY39" fmla="*/ 839501 h 1726538"/>
                    <a:gd name="connsiteX40" fmla="*/ 57612 w 125060"/>
                    <a:gd name="connsiteY40" fmla="*/ 835691 h 1726538"/>
                    <a:gd name="connsiteX41" fmla="*/ 39515 w 125060"/>
                    <a:gd name="connsiteY41" fmla="*/ 844264 h 1726538"/>
                    <a:gd name="connsiteX42" fmla="*/ 7130 w 125060"/>
                    <a:gd name="connsiteY42" fmla="*/ 859504 h 1726538"/>
                    <a:gd name="connsiteX43" fmla="*/ 7130 w 125060"/>
                    <a:gd name="connsiteY43" fmla="*/ 869981 h 1726538"/>
                    <a:gd name="connsiteX44" fmla="*/ 61422 w 125060"/>
                    <a:gd name="connsiteY44" fmla="*/ 911891 h 1726538"/>
                    <a:gd name="connsiteX45" fmla="*/ 54755 w 125060"/>
                    <a:gd name="connsiteY45" fmla="*/ 908081 h 1726538"/>
                    <a:gd name="connsiteX46" fmla="*/ 38562 w 125060"/>
                    <a:gd name="connsiteY46" fmla="*/ 919511 h 1726538"/>
                    <a:gd name="connsiteX47" fmla="*/ 7130 w 125060"/>
                    <a:gd name="connsiteY47" fmla="*/ 941419 h 1726538"/>
                    <a:gd name="connsiteX48" fmla="*/ 6177 w 125060"/>
                    <a:gd name="connsiteY48" fmla="*/ 950944 h 1726538"/>
                    <a:gd name="connsiteX49" fmla="*/ 53802 w 125060"/>
                    <a:gd name="connsiteY49" fmla="*/ 993806 h 1726538"/>
                    <a:gd name="connsiteX50" fmla="*/ 53802 w 125060"/>
                    <a:gd name="connsiteY50" fmla="*/ 989044 h 1726538"/>
                    <a:gd name="connsiteX51" fmla="*/ 39515 w 125060"/>
                    <a:gd name="connsiteY51" fmla="*/ 999521 h 1726538"/>
                    <a:gd name="connsiteX52" fmla="*/ 13797 w 125060"/>
                    <a:gd name="connsiteY52" fmla="*/ 1016666 h 1726538"/>
                    <a:gd name="connsiteX53" fmla="*/ 12845 w 125060"/>
                    <a:gd name="connsiteY53" fmla="*/ 1026191 h 1726538"/>
                    <a:gd name="connsiteX54" fmla="*/ 59517 w 125060"/>
                    <a:gd name="connsiteY54" fmla="*/ 1070006 h 1726538"/>
                    <a:gd name="connsiteX55" fmla="*/ 60470 w 125060"/>
                    <a:gd name="connsiteY55" fmla="*/ 1066196 h 1726538"/>
                    <a:gd name="connsiteX56" fmla="*/ 46182 w 125060"/>
                    <a:gd name="connsiteY56" fmla="*/ 1077626 h 1726538"/>
                    <a:gd name="connsiteX57" fmla="*/ 21417 w 125060"/>
                    <a:gd name="connsiteY57" fmla="*/ 1096676 h 1726538"/>
                    <a:gd name="connsiteX58" fmla="*/ 20465 w 125060"/>
                    <a:gd name="connsiteY58" fmla="*/ 1106201 h 1726538"/>
                    <a:gd name="connsiteX59" fmla="*/ 41420 w 125060"/>
                    <a:gd name="connsiteY59" fmla="*/ 1124299 h 1726538"/>
                    <a:gd name="connsiteX60" fmla="*/ 69042 w 125060"/>
                    <a:gd name="connsiteY60" fmla="*/ 1143349 h 1726538"/>
                    <a:gd name="connsiteX61" fmla="*/ 43325 w 125060"/>
                    <a:gd name="connsiteY61" fmla="*/ 1154779 h 1726538"/>
                    <a:gd name="connsiteX62" fmla="*/ 15702 w 125060"/>
                    <a:gd name="connsiteY62" fmla="*/ 1170971 h 1726538"/>
                    <a:gd name="connsiteX63" fmla="*/ 14750 w 125060"/>
                    <a:gd name="connsiteY63" fmla="*/ 1180496 h 1726538"/>
                    <a:gd name="connsiteX64" fmla="*/ 70947 w 125060"/>
                    <a:gd name="connsiteY64" fmla="*/ 1235741 h 1726538"/>
                    <a:gd name="connsiteX65" fmla="*/ 63327 w 125060"/>
                    <a:gd name="connsiteY65" fmla="*/ 1232884 h 1726538"/>
                    <a:gd name="connsiteX66" fmla="*/ 41420 w 125060"/>
                    <a:gd name="connsiteY66" fmla="*/ 1245266 h 1726538"/>
                    <a:gd name="connsiteX67" fmla="*/ 9987 w 125060"/>
                    <a:gd name="connsiteY67" fmla="*/ 1264316 h 1726538"/>
                    <a:gd name="connsiteX68" fmla="*/ 9034 w 125060"/>
                    <a:gd name="connsiteY68" fmla="*/ 1273841 h 1726538"/>
                    <a:gd name="connsiteX69" fmla="*/ 57612 w 125060"/>
                    <a:gd name="connsiteY69" fmla="*/ 1319561 h 1726538"/>
                    <a:gd name="connsiteX70" fmla="*/ 38562 w 125060"/>
                    <a:gd name="connsiteY70" fmla="*/ 1326229 h 1726538"/>
                    <a:gd name="connsiteX71" fmla="*/ 9987 w 125060"/>
                    <a:gd name="connsiteY71" fmla="*/ 1347184 h 1726538"/>
                    <a:gd name="connsiteX72" fmla="*/ 9034 w 125060"/>
                    <a:gd name="connsiteY72" fmla="*/ 1356709 h 1726538"/>
                    <a:gd name="connsiteX73" fmla="*/ 57612 w 125060"/>
                    <a:gd name="connsiteY73" fmla="*/ 1394809 h 1726538"/>
                    <a:gd name="connsiteX74" fmla="*/ 38562 w 125060"/>
                    <a:gd name="connsiteY74" fmla="*/ 1399571 h 1726538"/>
                    <a:gd name="connsiteX75" fmla="*/ 9987 w 125060"/>
                    <a:gd name="connsiteY75" fmla="*/ 1417669 h 1726538"/>
                    <a:gd name="connsiteX76" fmla="*/ 9034 w 125060"/>
                    <a:gd name="connsiteY76" fmla="*/ 1427194 h 1726538"/>
                    <a:gd name="connsiteX77" fmla="*/ 56659 w 125060"/>
                    <a:gd name="connsiteY77" fmla="*/ 1465294 h 1726538"/>
                    <a:gd name="connsiteX78" fmla="*/ 56659 w 125060"/>
                    <a:gd name="connsiteY78" fmla="*/ 1460531 h 1726538"/>
                    <a:gd name="connsiteX79" fmla="*/ 39515 w 125060"/>
                    <a:gd name="connsiteY79" fmla="*/ 1469104 h 1726538"/>
                    <a:gd name="connsiteX80" fmla="*/ 9987 w 125060"/>
                    <a:gd name="connsiteY80" fmla="*/ 1484344 h 1726538"/>
                    <a:gd name="connsiteX81" fmla="*/ 9034 w 125060"/>
                    <a:gd name="connsiteY81" fmla="*/ 1493869 h 1726538"/>
                    <a:gd name="connsiteX82" fmla="*/ 48087 w 125060"/>
                    <a:gd name="connsiteY82" fmla="*/ 1543399 h 1726538"/>
                    <a:gd name="connsiteX83" fmla="*/ 50945 w 125060"/>
                    <a:gd name="connsiteY83" fmla="*/ 1539589 h 1726538"/>
                    <a:gd name="connsiteX84" fmla="*/ 39515 w 125060"/>
                    <a:gd name="connsiteY84" fmla="*/ 1547209 h 1726538"/>
                    <a:gd name="connsiteX85" fmla="*/ 10940 w 125060"/>
                    <a:gd name="connsiteY85" fmla="*/ 1566259 h 1726538"/>
                    <a:gd name="connsiteX86" fmla="*/ 9987 w 125060"/>
                    <a:gd name="connsiteY86" fmla="*/ 1575784 h 1726538"/>
                    <a:gd name="connsiteX87" fmla="*/ 45230 w 125060"/>
                    <a:gd name="connsiteY87" fmla="*/ 1607216 h 1726538"/>
                    <a:gd name="connsiteX88" fmla="*/ 11892 w 125060"/>
                    <a:gd name="connsiteY88" fmla="*/ 1641506 h 1726538"/>
                    <a:gd name="connsiteX89" fmla="*/ 10940 w 125060"/>
                    <a:gd name="connsiteY89" fmla="*/ 1649126 h 1726538"/>
                    <a:gd name="connsiteX90" fmla="*/ 42372 w 125060"/>
                    <a:gd name="connsiteY90" fmla="*/ 1687226 h 1726538"/>
                    <a:gd name="connsiteX91" fmla="*/ 2367 w 125060"/>
                    <a:gd name="connsiteY91" fmla="*/ 1714849 h 1726538"/>
                    <a:gd name="connsiteX92" fmla="*/ 8082 w 125060"/>
                    <a:gd name="connsiteY92" fmla="*/ 1725326 h 1726538"/>
                    <a:gd name="connsiteX93" fmla="*/ 49992 w 125060"/>
                    <a:gd name="connsiteY93" fmla="*/ 1693894 h 1726538"/>
                    <a:gd name="connsiteX94" fmla="*/ 51897 w 125060"/>
                    <a:gd name="connsiteY94" fmla="*/ 1685321 h 1726538"/>
                    <a:gd name="connsiteX95" fmla="*/ 21417 w 125060"/>
                    <a:gd name="connsiteY95" fmla="*/ 1646269 h 1726538"/>
                    <a:gd name="connsiteX96" fmla="*/ 53802 w 125060"/>
                    <a:gd name="connsiteY96" fmla="*/ 1611026 h 1726538"/>
                    <a:gd name="connsiteX97" fmla="*/ 53802 w 125060"/>
                    <a:gd name="connsiteY97" fmla="*/ 1602454 h 1726538"/>
                    <a:gd name="connsiteX98" fmla="*/ 18559 w 125060"/>
                    <a:gd name="connsiteY98" fmla="*/ 1567211 h 1726538"/>
                    <a:gd name="connsiteX99" fmla="*/ 37609 w 125060"/>
                    <a:gd name="connsiteY99" fmla="*/ 1561496 h 1726538"/>
                    <a:gd name="connsiteX100" fmla="*/ 58565 w 125060"/>
                    <a:gd name="connsiteY100" fmla="*/ 1548161 h 1726538"/>
                    <a:gd name="connsiteX101" fmla="*/ 59517 w 125060"/>
                    <a:gd name="connsiteY101" fmla="*/ 1538636 h 1726538"/>
                    <a:gd name="connsiteX102" fmla="*/ 19512 w 125060"/>
                    <a:gd name="connsiteY102" fmla="*/ 1487201 h 1726538"/>
                    <a:gd name="connsiteX103" fmla="*/ 19512 w 125060"/>
                    <a:gd name="connsiteY103" fmla="*/ 1491011 h 1726538"/>
                    <a:gd name="connsiteX104" fmla="*/ 36657 w 125060"/>
                    <a:gd name="connsiteY104" fmla="*/ 1482439 h 1726538"/>
                    <a:gd name="connsiteX105" fmla="*/ 66184 w 125060"/>
                    <a:gd name="connsiteY105" fmla="*/ 1467199 h 1726538"/>
                    <a:gd name="connsiteX106" fmla="*/ 67137 w 125060"/>
                    <a:gd name="connsiteY106" fmla="*/ 1457674 h 1726538"/>
                    <a:gd name="connsiteX107" fmla="*/ 18559 w 125060"/>
                    <a:gd name="connsiteY107" fmla="*/ 1418621 h 1726538"/>
                    <a:gd name="connsiteX108" fmla="*/ 37609 w 125060"/>
                    <a:gd name="connsiteY108" fmla="*/ 1413859 h 1726538"/>
                    <a:gd name="connsiteX109" fmla="*/ 66184 w 125060"/>
                    <a:gd name="connsiteY109" fmla="*/ 1395761 h 1726538"/>
                    <a:gd name="connsiteX110" fmla="*/ 67137 w 125060"/>
                    <a:gd name="connsiteY110" fmla="*/ 1386236 h 1726538"/>
                    <a:gd name="connsiteX111" fmla="*/ 18559 w 125060"/>
                    <a:gd name="connsiteY111" fmla="*/ 1348136 h 1726538"/>
                    <a:gd name="connsiteX112" fmla="*/ 21417 w 125060"/>
                    <a:gd name="connsiteY112" fmla="*/ 1352899 h 1726538"/>
                    <a:gd name="connsiteX113" fmla="*/ 37609 w 125060"/>
                    <a:gd name="connsiteY113" fmla="*/ 1341469 h 1726538"/>
                    <a:gd name="connsiteX114" fmla="*/ 66184 w 125060"/>
                    <a:gd name="connsiteY114" fmla="*/ 1320514 h 1726538"/>
                    <a:gd name="connsiteX115" fmla="*/ 67137 w 125060"/>
                    <a:gd name="connsiteY115" fmla="*/ 1310989 h 1726538"/>
                    <a:gd name="connsiteX116" fmla="*/ 42372 w 125060"/>
                    <a:gd name="connsiteY116" fmla="*/ 1287176 h 1726538"/>
                    <a:gd name="connsiteX117" fmla="*/ 17607 w 125060"/>
                    <a:gd name="connsiteY117" fmla="*/ 1272889 h 1726538"/>
                    <a:gd name="connsiteX118" fmla="*/ 79520 w 125060"/>
                    <a:gd name="connsiteY118" fmla="*/ 1236694 h 1726538"/>
                    <a:gd name="connsiteX119" fmla="*/ 80472 w 125060"/>
                    <a:gd name="connsiteY119" fmla="*/ 1227169 h 1726538"/>
                    <a:gd name="connsiteX120" fmla="*/ 25227 w 125060"/>
                    <a:gd name="connsiteY120" fmla="*/ 1172876 h 1726538"/>
                    <a:gd name="connsiteX121" fmla="*/ 26180 w 125060"/>
                    <a:gd name="connsiteY121" fmla="*/ 1176686 h 1726538"/>
                    <a:gd name="connsiteX122" fmla="*/ 45230 w 125060"/>
                    <a:gd name="connsiteY122" fmla="*/ 1165256 h 1726538"/>
                    <a:gd name="connsiteX123" fmla="*/ 76662 w 125060"/>
                    <a:gd name="connsiteY123" fmla="*/ 1147159 h 1726538"/>
                    <a:gd name="connsiteX124" fmla="*/ 77615 w 125060"/>
                    <a:gd name="connsiteY124" fmla="*/ 1137634 h 1726538"/>
                    <a:gd name="connsiteX125" fmla="*/ 30942 w 125060"/>
                    <a:gd name="connsiteY125" fmla="*/ 1098581 h 1726538"/>
                    <a:gd name="connsiteX126" fmla="*/ 30942 w 125060"/>
                    <a:gd name="connsiteY126" fmla="*/ 1103344 h 1726538"/>
                    <a:gd name="connsiteX127" fmla="*/ 45230 w 125060"/>
                    <a:gd name="connsiteY127" fmla="*/ 1091914 h 1726538"/>
                    <a:gd name="connsiteX128" fmla="*/ 69995 w 125060"/>
                    <a:gd name="connsiteY128" fmla="*/ 1072864 h 1726538"/>
                    <a:gd name="connsiteX129" fmla="*/ 70947 w 125060"/>
                    <a:gd name="connsiteY129" fmla="*/ 1063339 h 1726538"/>
                    <a:gd name="connsiteX130" fmla="*/ 24275 w 125060"/>
                    <a:gd name="connsiteY130" fmla="*/ 1019524 h 1726538"/>
                    <a:gd name="connsiteX131" fmla="*/ 24275 w 125060"/>
                    <a:gd name="connsiteY131" fmla="*/ 1024286 h 1726538"/>
                    <a:gd name="connsiteX132" fmla="*/ 38562 w 125060"/>
                    <a:gd name="connsiteY132" fmla="*/ 1013809 h 1726538"/>
                    <a:gd name="connsiteX133" fmla="*/ 64280 w 125060"/>
                    <a:gd name="connsiteY133" fmla="*/ 996664 h 1726538"/>
                    <a:gd name="connsiteX134" fmla="*/ 65232 w 125060"/>
                    <a:gd name="connsiteY134" fmla="*/ 987139 h 1726538"/>
                    <a:gd name="connsiteX135" fmla="*/ 15702 w 125060"/>
                    <a:gd name="connsiteY135" fmla="*/ 946181 h 1726538"/>
                    <a:gd name="connsiteX136" fmla="*/ 69995 w 125060"/>
                    <a:gd name="connsiteY136" fmla="*/ 911891 h 1726538"/>
                    <a:gd name="connsiteX137" fmla="*/ 69995 w 125060"/>
                    <a:gd name="connsiteY137" fmla="*/ 901414 h 1726538"/>
                    <a:gd name="connsiteX138" fmla="*/ 16655 w 125060"/>
                    <a:gd name="connsiteY138" fmla="*/ 860456 h 1726538"/>
                    <a:gd name="connsiteX139" fmla="*/ 19512 w 125060"/>
                    <a:gd name="connsiteY139" fmla="*/ 866171 h 1726538"/>
                    <a:gd name="connsiteX140" fmla="*/ 37609 w 125060"/>
                    <a:gd name="connsiteY140" fmla="*/ 857599 h 1726538"/>
                    <a:gd name="connsiteX141" fmla="*/ 69995 w 125060"/>
                    <a:gd name="connsiteY141" fmla="*/ 842359 h 1726538"/>
                    <a:gd name="connsiteX142" fmla="*/ 70947 w 125060"/>
                    <a:gd name="connsiteY142" fmla="*/ 832834 h 1726538"/>
                    <a:gd name="connsiteX143" fmla="*/ 16655 w 125060"/>
                    <a:gd name="connsiteY143" fmla="*/ 784256 h 1726538"/>
                    <a:gd name="connsiteX144" fmla="*/ 22370 w 125060"/>
                    <a:gd name="connsiteY144" fmla="*/ 788066 h 1726538"/>
                    <a:gd name="connsiteX145" fmla="*/ 39515 w 125060"/>
                    <a:gd name="connsiteY145" fmla="*/ 778541 h 1726538"/>
                    <a:gd name="connsiteX146" fmla="*/ 71900 w 125060"/>
                    <a:gd name="connsiteY146" fmla="*/ 759491 h 1726538"/>
                    <a:gd name="connsiteX147" fmla="*/ 72852 w 125060"/>
                    <a:gd name="connsiteY147" fmla="*/ 749966 h 1726538"/>
                    <a:gd name="connsiteX148" fmla="*/ 20465 w 125060"/>
                    <a:gd name="connsiteY148" fmla="*/ 697579 h 1726538"/>
                    <a:gd name="connsiteX149" fmla="*/ 21417 w 125060"/>
                    <a:gd name="connsiteY149" fmla="*/ 701389 h 1726538"/>
                    <a:gd name="connsiteX150" fmla="*/ 39515 w 125060"/>
                    <a:gd name="connsiteY150" fmla="*/ 687101 h 1726538"/>
                    <a:gd name="connsiteX151" fmla="*/ 69995 w 125060"/>
                    <a:gd name="connsiteY151" fmla="*/ 664241 h 1726538"/>
                    <a:gd name="connsiteX152" fmla="*/ 69995 w 125060"/>
                    <a:gd name="connsiteY152" fmla="*/ 653764 h 1726538"/>
                    <a:gd name="connsiteX153" fmla="*/ 46182 w 125060"/>
                    <a:gd name="connsiteY153" fmla="*/ 637571 h 1726538"/>
                    <a:gd name="connsiteX154" fmla="*/ 15702 w 125060"/>
                    <a:gd name="connsiteY154" fmla="*/ 621379 h 1726538"/>
                    <a:gd name="connsiteX155" fmla="*/ 42372 w 125060"/>
                    <a:gd name="connsiteY155" fmla="*/ 610901 h 1726538"/>
                    <a:gd name="connsiteX156" fmla="*/ 69995 w 125060"/>
                    <a:gd name="connsiteY156" fmla="*/ 595661 h 1726538"/>
                    <a:gd name="connsiteX157" fmla="*/ 70947 w 125060"/>
                    <a:gd name="connsiteY157" fmla="*/ 586136 h 1726538"/>
                    <a:gd name="connsiteX158" fmla="*/ 35705 w 125060"/>
                    <a:gd name="connsiteY158" fmla="*/ 552799 h 1726538"/>
                    <a:gd name="connsiteX159" fmla="*/ 21417 w 125060"/>
                    <a:gd name="connsiteY159" fmla="*/ 539464 h 1726538"/>
                    <a:gd name="connsiteX160" fmla="*/ 75709 w 125060"/>
                    <a:gd name="connsiteY160" fmla="*/ 520414 h 1726538"/>
                    <a:gd name="connsiteX161" fmla="*/ 76662 w 125060"/>
                    <a:gd name="connsiteY161" fmla="*/ 510889 h 1726538"/>
                    <a:gd name="connsiteX162" fmla="*/ 39515 w 125060"/>
                    <a:gd name="connsiteY162" fmla="*/ 484219 h 1726538"/>
                    <a:gd name="connsiteX163" fmla="*/ 44277 w 125060"/>
                    <a:gd name="connsiteY163" fmla="*/ 463264 h 1726538"/>
                    <a:gd name="connsiteX164" fmla="*/ 70947 w 125060"/>
                    <a:gd name="connsiteY164" fmla="*/ 440404 h 1726538"/>
                    <a:gd name="connsiteX165" fmla="*/ 41420 w 125060"/>
                    <a:gd name="connsiteY165" fmla="*/ 407066 h 1726538"/>
                    <a:gd name="connsiteX166" fmla="*/ 31895 w 125060"/>
                    <a:gd name="connsiteY166" fmla="*/ 391826 h 1726538"/>
                    <a:gd name="connsiteX167" fmla="*/ 91902 w 125060"/>
                    <a:gd name="connsiteY167" fmla="*/ 357536 h 1726538"/>
                    <a:gd name="connsiteX168" fmla="*/ 92855 w 125060"/>
                    <a:gd name="connsiteY168" fmla="*/ 348011 h 1726538"/>
                    <a:gd name="connsiteX169" fmla="*/ 59517 w 125060"/>
                    <a:gd name="connsiteY169" fmla="*/ 320389 h 1726538"/>
                    <a:gd name="connsiteX170" fmla="*/ 58565 w 125060"/>
                    <a:gd name="connsiteY170" fmla="*/ 299434 h 1726538"/>
                    <a:gd name="connsiteX171" fmla="*/ 91902 w 125060"/>
                    <a:gd name="connsiteY171" fmla="*/ 268954 h 1726538"/>
                    <a:gd name="connsiteX172" fmla="*/ 71900 w 125060"/>
                    <a:gd name="connsiteY172" fmla="*/ 239426 h 1726538"/>
                    <a:gd name="connsiteX173" fmla="*/ 45230 w 125060"/>
                    <a:gd name="connsiteY173" fmla="*/ 216566 h 1726538"/>
                    <a:gd name="connsiteX174" fmla="*/ 86187 w 125060"/>
                    <a:gd name="connsiteY174" fmla="*/ 187991 h 1726538"/>
                    <a:gd name="connsiteX175" fmla="*/ 87140 w 125060"/>
                    <a:gd name="connsiteY175" fmla="*/ 178466 h 1726538"/>
                    <a:gd name="connsiteX176" fmla="*/ 51897 w 125060"/>
                    <a:gd name="connsiteY176" fmla="*/ 144176 h 1726538"/>
                    <a:gd name="connsiteX177" fmla="*/ 100475 w 125060"/>
                    <a:gd name="connsiteY177" fmla="*/ 120364 h 1726538"/>
                    <a:gd name="connsiteX178" fmla="*/ 103332 w 125060"/>
                    <a:gd name="connsiteY178" fmla="*/ 110839 h 1726538"/>
                    <a:gd name="connsiteX179" fmla="*/ 69995 w 125060"/>
                    <a:gd name="connsiteY179" fmla="*/ 70834 h 1726538"/>
                    <a:gd name="connsiteX180" fmla="*/ 122382 w 125060"/>
                    <a:gd name="connsiteY180" fmla="*/ 43211 h 1726538"/>
                    <a:gd name="connsiteX181" fmla="*/ 123334 w 125060"/>
                    <a:gd name="connsiteY181" fmla="*/ 33686 h 1726538"/>
                    <a:gd name="connsiteX182" fmla="*/ 87140 w 125060"/>
                    <a:gd name="connsiteY182" fmla="*/ 3206 h 1726538"/>
                    <a:gd name="connsiteX183" fmla="*/ 81425 w 125060"/>
                    <a:gd name="connsiteY183" fmla="*/ 8921 h 1726538"/>
                    <a:gd name="connsiteX184" fmla="*/ 81425 w 125060"/>
                    <a:gd name="connsiteY184" fmla="*/ 8921 h 17265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  <a:cxn ang="0">
                      <a:pos x="connsiteX160" y="connsiteY160"/>
                    </a:cxn>
                    <a:cxn ang="0">
                      <a:pos x="connsiteX161" y="connsiteY161"/>
                    </a:cxn>
                    <a:cxn ang="0">
                      <a:pos x="connsiteX162" y="connsiteY162"/>
                    </a:cxn>
                    <a:cxn ang="0">
                      <a:pos x="connsiteX163" y="connsiteY163"/>
                    </a:cxn>
                    <a:cxn ang="0">
                      <a:pos x="connsiteX164" y="connsiteY164"/>
                    </a:cxn>
                    <a:cxn ang="0">
                      <a:pos x="connsiteX165" y="connsiteY165"/>
                    </a:cxn>
                    <a:cxn ang="0">
                      <a:pos x="connsiteX166" y="connsiteY166"/>
                    </a:cxn>
                    <a:cxn ang="0">
                      <a:pos x="connsiteX167" y="connsiteY167"/>
                    </a:cxn>
                    <a:cxn ang="0">
                      <a:pos x="connsiteX168" y="connsiteY168"/>
                    </a:cxn>
                    <a:cxn ang="0">
                      <a:pos x="connsiteX169" y="connsiteY169"/>
                    </a:cxn>
                    <a:cxn ang="0">
                      <a:pos x="connsiteX170" y="connsiteY170"/>
                    </a:cxn>
                    <a:cxn ang="0">
                      <a:pos x="connsiteX171" y="connsiteY171"/>
                    </a:cxn>
                    <a:cxn ang="0">
                      <a:pos x="connsiteX172" y="connsiteY172"/>
                    </a:cxn>
                    <a:cxn ang="0">
                      <a:pos x="connsiteX173" y="connsiteY173"/>
                    </a:cxn>
                    <a:cxn ang="0">
                      <a:pos x="connsiteX174" y="connsiteY174"/>
                    </a:cxn>
                    <a:cxn ang="0">
                      <a:pos x="connsiteX175" y="connsiteY175"/>
                    </a:cxn>
                    <a:cxn ang="0">
                      <a:pos x="connsiteX176" y="connsiteY176"/>
                    </a:cxn>
                    <a:cxn ang="0">
                      <a:pos x="connsiteX177" y="connsiteY177"/>
                    </a:cxn>
                    <a:cxn ang="0">
                      <a:pos x="connsiteX178" y="connsiteY178"/>
                    </a:cxn>
                    <a:cxn ang="0">
                      <a:pos x="connsiteX179" y="connsiteY179"/>
                    </a:cxn>
                    <a:cxn ang="0">
                      <a:pos x="connsiteX180" y="connsiteY180"/>
                    </a:cxn>
                    <a:cxn ang="0">
                      <a:pos x="connsiteX181" y="connsiteY181"/>
                    </a:cxn>
                    <a:cxn ang="0">
                      <a:pos x="connsiteX182" y="connsiteY182"/>
                    </a:cxn>
                    <a:cxn ang="0">
                      <a:pos x="connsiteX183" y="connsiteY183"/>
                    </a:cxn>
                    <a:cxn ang="0">
                      <a:pos x="connsiteX184" y="connsiteY184"/>
                    </a:cxn>
                  </a:cxnLst>
                  <a:rect l="l" t="t" r="r" b="b"/>
                  <a:pathLst>
                    <a:path w="125060" h="1726538">
                      <a:moveTo>
                        <a:pt x="81425" y="8921"/>
                      </a:moveTo>
                      <a:cubicBezTo>
                        <a:pt x="89045" y="14636"/>
                        <a:pt x="109047" y="26066"/>
                        <a:pt x="106190" y="38449"/>
                      </a:cubicBezTo>
                      <a:cubicBezTo>
                        <a:pt x="104284" y="46069"/>
                        <a:pt x="55707" y="62261"/>
                        <a:pt x="54755" y="62261"/>
                      </a:cubicBezTo>
                      <a:cubicBezTo>
                        <a:pt x="49992" y="64166"/>
                        <a:pt x="49040" y="68929"/>
                        <a:pt x="51897" y="71786"/>
                      </a:cubicBezTo>
                      <a:cubicBezTo>
                        <a:pt x="58565" y="80359"/>
                        <a:pt x="66184" y="87979"/>
                        <a:pt x="72852" y="95599"/>
                      </a:cubicBezTo>
                      <a:cubicBezTo>
                        <a:pt x="83330" y="107029"/>
                        <a:pt x="87140" y="103219"/>
                        <a:pt x="79520" y="112744"/>
                      </a:cubicBezTo>
                      <a:cubicBezTo>
                        <a:pt x="72852" y="121316"/>
                        <a:pt x="44277" y="128936"/>
                        <a:pt x="35705" y="134651"/>
                      </a:cubicBezTo>
                      <a:cubicBezTo>
                        <a:pt x="32847" y="136556"/>
                        <a:pt x="31895" y="141319"/>
                        <a:pt x="34752" y="144176"/>
                      </a:cubicBezTo>
                      <a:cubicBezTo>
                        <a:pt x="42372" y="150844"/>
                        <a:pt x="69995" y="168941"/>
                        <a:pt x="69042" y="178466"/>
                      </a:cubicBezTo>
                      <a:cubicBezTo>
                        <a:pt x="68090" y="188944"/>
                        <a:pt x="36657" y="199421"/>
                        <a:pt x="28084" y="204184"/>
                      </a:cubicBezTo>
                      <a:cubicBezTo>
                        <a:pt x="23322" y="206089"/>
                        <a:pt x="25227" y="211804"/>
                        <a:pt x="28084" y="214661"/>
                      </a:cubicBezTo>
                      <a:cubicBezTo>
                        <a:pt x="41420" y="224186"/>
                        <a:pt x="53802" y="234664"/>
                        <a:pt x="65232" y="245141"/>
                      </a:cubicBezTo>
                      <a:cubicBezTo>
                        <a:pt x="78567" y="250856"/>
                        <a:pt x="80472" y="258476"/>
                        <a:pt x="70947" y="267049"/>
                      </a:cubicBezTo>
                      <a:cubicBezTo>
                        <a:pt x="65232" y="283241"/>
                        <a:pt x="43325" y="293719"/>
                        <a:pt x="29990" y="303244"/>
                      </a:cubicBezTo>
                      <a:cubicBezTo>
                        <a:pt x="26180" y="306101"/>
                        <a:pt x="26180" y="310864"/>
                        <a:pt x="29990" y="313721"/>
                      </a:cubicBezTo>
                      <a:cubicBezTo>
                        <a:pt x="45230" y="322294"/>
                        <a:pt x="78567" y="333724"/>
                        <a:pt x="71900" y="353726"/>
                      </a:cubicBezTo>
                      <a:cubicBezTo>
                        <a:pt x="68090" y="365156"/>
                        <a:pt x="21417" y="381349"/>
                        <a:pt x="10940" y="387064"/>
                      </a:cubicBezTo>
                      <a:cubicBezTo>
                        <a:pt x="7130" y="388969"/>
                        <a:pt x="7130" y="394684"/>
                        <a:pt x="10940" y="397541"/>
                      </a:cubicBezTo>
                      <a:cubicBezTo>
                        <a:pt x="23322" y="406114"/>
                        <a:pt x="56659" y="421354"/>
                        <a:pt x="54755" y="437546"/>
                      </a:cubicBezTo>
                      <a:cubicBezTo>
                        <a:pt x="53802" y="448976"/>
                        <a:pt x="17607" y="463264"/>
                        <a:pt x="7130" y="468026"/>
                      </a:cubicBezTo>
                      <a:cubicBezTo>
                        <a:pt x="3320" y="469931"/>
                        <a:pt x="3320" y="476599"/>
                        <a:pt x="7130" y="478504"/>
                      </a:cubicBezTo>
                      <a:cubicBezTo>
                        <a:pt x="18559" y="484219"/>
                        <a:pt x="46182" y="493744"/>
                        <a:pt x="49992" y="508031"/>
                      </a:cubicBezTo>
                      <a:cubicBezTo>
                        <a:pt x="58565" y="515651"/>
                        <a:pt x="55707" y="520414"/>
                        <a:pt x="40467" y="522319"/>
                      </a:cubicBezTo>
                      <a:cubicBezTo>
                        <a:pt x="30942" y="527081"/>
                        <a:pt x="21417" y="531844"/>
                        <a:pt x="11892" y="535654"/>
                      </a:cubicBezTo>
                      <a:cubicBezTo>
                        <a:pt x="8082" y="537559"/>
                        <a:pt x="8082" y="542321"/>
                        <a:pt x="10940" y="545179"/>
                      </a:cubicBezTo>
                      <a:cubicBezTo>
                        <a:pt x="19512" y="553751"/>
                        <a:pt x="60470" y="591851"/>
                        <a:pt x="60470" y="588994"/>
                      </a:cubicBezTo>
                      <a:cubicBezTo>
                        <a:pt x="61422" y="581374"/>
                        <a:pt x="39515" y="597566"/>
                        <a:pt x="34752" y="600424"/>
                      </a:cubicBezTo>
                      <a:cubicBezTo>
                        <a:pt x="25227" y="605186"/>
                        <a:pt x="15702" y="610901"/>
                        <a:pt x="7130" y="615664"/>
                      </a:cubicBezTo>
                      <a:cubicBezTo>
                        <a:pt x="3320" y="617569"/>
                        <a:pt x="3320" y="623284"/>
                        <a:pt x="7130" y="626141"/>
                      </a:cubicBezTo>
                      <a:cubicBezTo>
                        <a:pt x="14750" y="631856"/>
                        <a:pt x="23322" y="637571"/>
                        <a:pt x="30942" y="642334"/>
                      </a:cubicBezTo>
                      <a:cubicBezTo>
                        <a:pt x="36657" y="646144"/>
                        <a:pt x="61422" y="666146"/>
                        <a:pt x="61422" y="658526"/>
                      </a:cubicBezTo>
                      <a:cubicBezTo>
                        <a:pt x="61422" y="649954"/>
                        <a:pt x="40467" y="669956"/>
                        <a:pt x="35705" y="673766"/>
                      </a:cubicBezTo>
                      <a:cubicBezTo>
                        <a:pt x="27132" y="680434"/>
                        <a:pt x="17607" y="687101"/>
                        <a:pt x="9034" y="693769"/>
                      </a:cubicBezTo>
                      <a:cubicBezTo>
                        <a:pt x="6177" y="695674"/>
                        <a:pt x="5225" y="700436"/>
                        <a:pt x="8082" y="703294"/>
                      </a:cubicBezTo>
                      <a:cubicBezTo>
                        <a:pt x="22370" y="717581"/>
                        <a:pt x="51897" y="737584"/>
                        <a:pt x="60470" y="755681"/>
                      </a:cubicBezTo>
                      <a:cubicBezTo>
                        <a:pt x="62375" y="759491"/>
                        <a:pt x="66184" y="745204"/>
                        <a:pt x="58565" y="751871"/>
                      </a:cubicBezTo>
                      <a:cubicBezTo>
                        <a:pt x="53802" y="756634"/>
                        <a:pt x="45230" y="760444"/>
                        <a:pt x="39515" y="763301"/>
                      </a:cubicBezTo>
                      <a:cubicBezTo>
                        <a:pt x="29037" y="769969"/>
                        <a:pt x="18559" y="775684"/>
                        <a:pt x="7130" y="782351"/>
                      </a:cubicBezTo>
                      <a:cubicBezTo>
                        <a:pt x="4272" y="784256"/>
                        <a:pt x="3320" y="789019"/>
                        <a:pt x="6177" y="791876"/>
                      </a:cubicBezTo>
                      <a:cubicBezTo>
                        <a:pt x="20465" y="805211"/>
                        <a:pt x="50945" y="822356"/>
                        <a:pt x="59517" y="839501"/>
                      </a:cubicBezTo>
                      <a:cubicBezTo>
                        <a:pt x="60470" y="841406"/>
                        <a:pt x="66184" y="829976"/>
                        <a:pt x="57612" y="835691"/>
                      </a:cubicBezTo>
                      <a:cubicBezTo>
                        <a:pt x="51897" y="838549"/>
                        <a:pt x="45230" y="841406"/>
                        <a:pt x="39515" y="844264"/>
                      </a:cubicBezTo>
                      <a:cubicBezTo>
                        <a:pt x="29037" y="849026"/>
                        <a:pt x="18559" y="854741"/>
                        <a:pt x="7130" y="859504"/>
                      </a:cubicBezTo>
                      <a:cubicBezTo>
                        <a:pt x="2367" y="861409"/>
                        <a:pt x="4272" y="867124"/>
                        <a:pt x="7130" y="869981"/>
                      </a:cubicBezTo>
                      <a:cubicBezTo>
                        <a:pt x="22370" y="881411"/>
                        <a:pt x="52850" y="896651"/>
                        <a:pt x="61422" y="911891"/>
                      </a:cubicBezTo>
                      <a:cubicBezTo>
                        <a:pt x="56659" y="904271"/>
                        <a:pt x="65232" y="902366"/>
                        <a:pt x="54755" y="908081"/>
                      </a:cubicBezTo>
                      <a:cubicBezTo>
                        <a:pt x="49040" y="910939"/>
                        <a:pt x="43325" y="915701"/>
                        <a:pt x="38562" y="919511"/>
                      </a:cubicBezTo>
                      <a:cubicBezTo>
                        <a:pt x="28084" y="927131"/>
                        <a:pt x="17607" y="934751"/>
                        <a:pt x="7130" y="941419"/>
                      </a:cubicBezTo>
                      <a:cubicBezTo>
                        <a:pt x="4272" y="943324"/>
                        <a:pt x="3320" y="948086"/>
                        <a:pt x="6177" y="950944"/>
                      </a:cubicBezTo>
                      <a:cubicBezTo>
                        <a:pt x="20465" y="963326"/>
                        <a:pt x="44277" y="977614"/>
                        <a:pt x="53802" y="993806"/>
                      </a:cubicBezTo>
                      <a:cubicBezTo>
                        <a:pt x="56659" y="998569"/>
                        <a:pt x="57612" y="984281"/>
                        <a:pt x="53802" y="989044"/>
                      </a:cubicBezTo>
                      <a:cubicBezTo>
                        <a:pt x="50945" y="992854"/>
                        <a:pt x="43325" y="996664"/>
                        <a:pt x="39515" y="999521"/>
                      </a:cubicBezTo>
                      <a:cubicBezTo>
                        <a:pt x="30942" y="1005236"/>
                        <a:pt x="22370" y="1010951"/>
                        <a:pt x="13797" y="1016666"/>
                      </a:cubicBezTo>
                      <a:cubicBezTo>
                        <a:pt x="10940" y="1018571"/>
                        <a:pt x="9987" y="1023334"/>
                        <a:pt x="12845" y="1026191"/>
                      </a:cubicBezTo>
                      <a:cubicBezTo>
                        <a:pt x="26180" y="1038574"/>
                        <a:pt x="50945" y="1053814"/>
                        <a:pt x="59517" y="1070006"/>
                      </a:cubicBezTo>
                      <a:cubicBezTo>
                        <a:pt x="62375" y="1075721"/>
                        <a:pt x="63327" y="1059529"/>
                        <a:pt x="60470" y="1066196"/>
                      </a:cubicBezTo>
                      <a:cubicBezTo>
                        <a:pt x="57612" y="1070006"/>
                        <a:pt x="49992" y="1073816"/>
                        <a:pt x="46182" y="1077626"/>
                      </a:cubicBezTo>
                      <a:cubicBezTo>
                        <a:pt x="37609" y="1084294"/>
                        <a:pt x="29037" y="1090961"/>
                        <a:pt x="21417" y="1096676"/>
                      </a:cubicBezTo>
                      <a:cubicBezTo>
                        <a:pt x="18559" y="1098581"/>
                        <a:pt x="16655" y="1103344"/>
                        <a:pt x="20465" y="1106201"/>
                      </a:cubicBezTo>
                      <a:cubicBezTo>
                        <a:pt x="27132" y="1111916"/>
                        <a:pt x="34752" y="1118584"/>
                        <a:pt x="41420" y="1124299"/>
                      </a:cubicBezTo>
                      <a:cubicBezTo>
                        <a:pt x="46182" y="1128109"/>
                        <a:pt x="68090" y="1150016"/>
                        <a:pt x="69042" y="1143349"/>
                      </a:cubicBezTo>
                      <a:cubicBezTo>
                        <a:pt x="69042" y="1135729"/>
                        <a:pt x="48087" y="1151921"/>
                        <a:pt x="43325" y="1154779"/>
                      </a:cubicBezTo>
                      <a:cubicBezTo>
                        <a:pt x="33800" y="1160494"/>
                        <a:pt x="24275" y="1165256"/>
                        <a:pt x="15702" y="1170971"/>
                      </a:cubicBezTo>
                      <a:cubicBezTo>
                        <a:pt x="12845" y="1172876"/>
                        <a:pt x="11892" y="1177639"/>
                        <a:pt x="14750" y="1180496"/>
                      </a:cubicBezTo>
                      <a:cubicBezTo>
                        <a:pt x="27132" y="1192879"/>
                        <a:pt x="68090" y="1219549"/>
                        <a:pt x="70947" y="1235741"/>
                      </a:cubicBezTo>
                      <a:cubicBezTo>
                        <a:pt x="69042" y="1226216"/>
                        <a:pt x="73805" y="1228121"/>
                        <a:pt x="63327" y="1232884"/>
                      </a:cubicBezTo>
                      <a:cubicBezTo>
                        <a:pt x="55707" y="1236694"/>
                        <a:pt x="49040" y="1241456"/>
                        <a:pt x="41420" y="1245266"/>
                      </a:cubicBezTo>
                      <a:cubicBezTo>
                        <a:pt x="30942" y="1251934"/>
                        <a:pt x="20465" y="1257649"/>
                        <a:pt x="9987" y="1264316"/>
                      </a:cubicBezTo>
                      <a:cubicBezTo>
                        <a:pt x="7130" y="1266221"/>
                        <a:pt x="6177" y="1270984"/>
                        <a:pt x="9034" y="1273841"/>
                      </a:cubicBezTo>
                      <a:cubicBezTo>
                        <a:pt x="18559" y="1283366"/>
                        <a:pt x="55707" y="1307179"/>
                        <a:pt x="57612" y="1319561"/>
                      </a:cubicBezTo>
                      <a:cubicBezTo>
                        <a:pt x="55707" y="1307179"/>
                        <a:pt x="49040" y="1319561"/>
                        <a:pt x="38562" y="1326229"/>
                      </a:cubicBezTo>
                      <a:cubicBezTo>
                        <a:pt x="29037" y="1332896"/>
                        <a:pt x="19512" y="1339564"/>
                        <a:pt x="9987" y="1347184"/>
                      </a:cubicBezTo>
                      <a:cubicBezTo>
                        <a:pt x="7130" y="1349089"/>
                        <a:pt x="5225" y="1353851"/>
                        <a:pt x="9034" y="1356709"/>
                      </a:cubicBezTo>
                      <a:cubicBezTo>
                        <a:pt x="19512" y="1365281"/>
                        <a:pt x="53802" y="1383379"/>
                        <a:pt x="57612" y="1394809"/>
                      </a:cubicBezTo>
                      <a:cubicBezTo>
                        <a:pt x="54755" y="1384331"/>
                        <a:pt x="50945" y="1391951"/>
                        <a:pt x="38562" y="1399571"/>
                      </a:cubicBezTo>
                      <a:cubicBezTo>
                        <a:pt x="29037" y="1405286"/>
                        <a:pt x="19512" y="1411954"/>
                        <a:pt x="9987" y="1417669"/>
                      </a:cubicBezTo>
                      <a:cubicBezTo>
                        <a:pt x="7130" y="1419574"/>
                        <a:pt x="5225" y="1424336"/>
                        <a:pt x="9034" y="1427194"/>
                      </a:cubicBezTo>
                      <a:cubicBezTo>
                        <a:pt x="23322" y="1438624"/>
                        <a:pt x="45230" y="1450054"/>
                        <a:pt x="56659" y="1465294"/>
                      </a:cubicBezTo>
                      <a:cubicBezTo>
                        <a:pt x="59517" y="1469104"/>
                        <a:pt x="61422" y="1455769"/>
                        <a:pt x="56659" y="1460531"/>
                      </a:cubicBezTo>
                      <a:cubicBezTo>
                        <a:pt x="52850" y="1464341"/>
                        <a:pt x="45230" y="1466246"/>
                        <a:pt x="39515" y="1469104"/>
                      </a:cubicBezTo>
                      <a:cubicBezTo>
                        <a:pt x="29990" y="1473866"/>
                        <a:pt x="20465" y="1479581"/>
                        <a:pt x="9987" y="1484344"/>
                      </a:cubicBezTo>
                      <a:cubicBezTo>
                        <a:pt x="6177" y="1486249"/>
                        <a:pt x="6177" y="1491011"/>
                        <a:pt x="9034" y="1493869"/>
                      </a:cubicBezTo>
                      <a:cubicBezTo>
                        <a:pt x="21417" y="1509109"/>
                        <a:pt x="39515" y="1526254"/>
                        <a:pt x="48087" y="1543399"/>
                      </a:cubicBezTo>
                      <a:cubicBezTo>
                        <a:pt x="51897" y="1551019"/>
                        <a:pt x="49992" y="1542446"/>
                        <a:pt x="50945" y="1539589"/>
                      </a:cubicBezTo>
                      <a:cubicBezTo>
                        <a:pt x="49992" y="1541494"/>
                        <a:pt x="41420" y="1546256"/>
                        <a:pt x="39515" y="1547209"/>
                      </a:cubicBezTo>
                      <a:cubicBezTo>
                        <a:pt x="29037" y="1551019"/>
                        <a:pt x="19512" y="1559591"/>
                        <a:pt x="10940" y="1566259"/>
                      </a:cubicBezTo>
                      <a:cubicBezTo>
                        <a:pt x="8082" y="1568164"/>
                        <a:pt x="7130" y="1572926"/>
                        <a:pt x="9987" y="1575784"/>
                      </a:cubicBezTo>
                      <a:cubicBezTo>
                        <a:pt x="16655" y="1582451"/>
                        <a:pt x="45230" y="1608169"/>
                        <a:pt x="45230" y="1607216"/>
                      </a:cubicBezTo>
                      <a:cubicBezTo>
                        <a:pt x="45230" y="1606264"/>
                        <a:pt x="18559" y="1633886"/>
                        <a:pt x="11892" y="1641506"/>
                      </a:cubicBezTo>
                      <a:cubicBezTo>
                        <a:pt x="9987" y="1643411"/>
                        <a:pt x="9034" y="1646269"/>
                        <a:pt x="10940" y="1649126"/>
                      </a:cubicBezTo>
                      <a:cubicBezTo>
                        <a:pt x="16655" y="1656746"/>
                        <a:pt x="42372" y="1688179"/>
                        <a:pt x="42372" y="1687226"/>
                      </a:cubicBezTo>
                      <a:cubicBezTo>
                        <a:pt x="42372" y="1686274"/>
                        <a:pt x="10940" y="1708181"/>
                        <a:pt x="2367" y="1714849"/>
                      </a:cubicBezTo>
                      <a:cubicBezTo>
                        <a:pt x="-3348" y="1719611"/>
                        <a:pt x="2367" y="1730089"/>
                        <a:pt x="8082" y="1725326"/>
                      </a:cubicBezTo>
                      <a:cubicBezTo>
                        <a:pt x="22370" y="1714849"/>
                        <a:pt x="36657" y="1704371"/>
                        <a:pt x="49992" y="1693894"/>
                      </a:cubicBezTo>
                      <a:cubicBezTo>
                        <a:pt x="51897" y="1691989"/>
                        <a:pt x="53802" y="1688179"/>
                        <a:pt x="51897" y="1685321"/>
                      </a:cubicBezTo>
                      <a:cubicBezTo>
                        <a:pt x="46182" y="1676749"/>
                        <a:pt x="21417" y="1649126"/>
                        <a:pt x="21417" y="1646269"/>
                      </a:cubicBezTo>
                      <a:cubicBezTo>
                        <a:pt x="21417" y="1644364"/>
                        <a:pt x="47134" y="1618646"/>
                        <a:pt x="53802" y="1611026"/>
                      </a:cubicBezTo>
                      <a:cubicBezTo>
                        <a:pt x="55707" y="1608169"/>
                        <a:pt x="56659" y="1605311"/>
                        <a:pt x="53802" y="1602454"/>
                      </a:cubicBezTo>
                      <a:cubicBezTo>
                        <a:pt x="45230" y="1593881"/>
                        <a:pt x="22370" y="1578641"/>
                        <a:pt x="18559" y="1567211"/>
                      </a:cubicBezTo>
                      <a:cubicBezTo>
                        <a:pt x="21417" y="1577689"/>
                        <a:pt x="26180" y="1569116"/>
                        <a:pt x="37609" y="1561496"/>
                      </a:cubicBezTo>
                      <a:cubicBezTo>
                        <a:pt x="44277" y="1556734"/>
                        <a:pt x="51897" y="1551971"/>
                        <a:pt x="58565" y="1548161"/>
                      </a:cubicBezTo>
                      <a:cubicBezTo>
                        <a:pt x="62375" y="1546256"/>
                        <a:pt x="62375" y="1541494"/>
                        <a:pt x="59517" y="1538636"/>
                      </a:cubicBezTo>
                      <a:cubicBezTo>
                        <a:pt x="49040" y="1524349"/>
                        <a:pt x="23322" y="1504346"/>
                        <a:pt x="19512" y="1487201"/>
                      </a:cubicBezTo>
                      <a:cubicBezTo>
                        <a:pt x="17607" y="1481486"/>
                        <a:pt x="14750" y="1496726"/>
                        <a:pt x="19512" y="1491011"/>
                      </a:cubicBezTo>
                      <a:cubicBezTo>
                        <a:pt x="23322" y="1487201"/>
                        <a:pt x="31895" y="1484344"/>
                        <a:pt x="36657" y="1482439"/>
                      </a:cubicBezTo>
                      <a:cubicBezTo>
                        <a:pt x="46182" y="1477676"/>
                        <a:pt x="55707" y="1471961"/>
                        <a:pt x="66184" y="1467199"/>
                      </a:cubicBezTo>
                      <a:cubicBezTo>
                        <a:pt x="69042" y="1465294"/>
                        <a:pt x="69995" y="1460531"/>
                        <a:pt x="67137" y="1457674"/>
                      </a:cubicBezTo>
                      <a:cubicBezTo>
                        <a:pt x="56659" y="1449101"/>
                        <a:pt x="21417" y="1430051"/>
                        <a:pt x="18559" y="1418621"/>
                      </a:cubicBezTo>
                      <a:cubicBezTo>
                        <a:pt x="21417" y="1430051"/>
                        <a:pt x="25227" y="1421479"/>
                        <a:pt x="37609" y="1413859"/>
                      </a:cubicBezTo>
                      <a:cubicBezTo>
                        <a:pt x="47134" y="1408144"/>
                        <a:pt x="56659" y="1401476"/>
                        <a:pt x="66184" y="1395761"/>
                      </a:cubicBezTo>
                      <a:cubicBezTo>
                        <a:pt x="69042" y="1393856"/>
                        <a:pt x="70947" y="1389094"/>
                        <a:pt x="67137" y="1386236"/>
                      </a:cubicBezTo>
                      <a:cubicBezTo>
                        <a:pt x="55707" y="1377664"/>
                        <a:pt x="22370" y="1360519"/>
                        <a:pt x="18559" y="1348136"/>
                      </a:cubicBezTo>
                      <a:cubicBezTo>
                        <a:pt x="19512" y="1351946"/>
                        <a:pt x="14750" y="1358614"/>
                        <a:pt x="21417" y="1352899"/>
                      </a:cubicBezTo>
                      <a:cubicBezTo>
                        <a:pt x="26180" y="1349089"/>
                        <a:pt x="31895" y="1345279"/>
                        <a:pt x="37609" y="1341469"/>
                      </a:cubicBezTo>
                      <a:cubicBezTo>
                        <a:pt x="47134" y="1334801"/>
                        <a:pt x="56659" y="1328134"/>
                        <a:pt x="66184" y="1320514"/>
                      </a:cubicBezTo>
                      <a:cubicBezTo>
                        <a:pt x="69042" y="1318609"/>
                        <a:pt x="69995" y="1313846"/>
                        <a:pt x="67137" y="1310989"/>
                      </a:cubicBezTo>
                      <a:cubicBezTo>
                        <a:pt x="58565" y="1303369"/>
                        <a:pt x="50945" y="1295749"/>
                        <a:pt x="42372" y="1287176"/>
                      </a:cubicBezTo>
                      <a:cubicBezTo>
                        <a:pt x="32847" y="1278604"/>
                        <a:pt x="22370" y="1260506"/>
                        <a:pt x="17607" y="1272889"/>
                      </a:cubicBezTo>
                      <a:cubicBezTo>
                        <a:pt x="22370" y="1260506"/>
                        <a:pt x="67137" y="1243361"/>
                        <a:pt x="79520" y="1236694"/>
                      </a:cubicBezTo>
                      <a:cubicBezTo>
                        <a:pt x="82377" y="1234789"/>
                        <a:pt x="83330" y="1230026"/>
                        <a:pt x="80472" y="1227169"/>
                      </a:cubicBezTo>
                      <a:cubicBezTo>
                        <a:pt x="63327" y="1210976"/>
                        <a:pt x="37609" y="1192879"/>
                        <a:pt x="25227" y="1172876"/>
                      </a:cubicBezTo>
                      <a:cubicBezTo>
                        <a:pt x="22370" y="1169066"/>
                        <a:pt x="19512" y="1183354"/>
                        <a:pt x="26180" y="1176686"/>
                      </a:cubicBezTo>
                      <a:cubicBezTo>
                        <a:pt x="30942" y="1171924"/>
                        <a:pt x="39515" y="1169066"/>
                        <a:pt x="45230" y="1165256"/>
                      </a:cubicBezTo>
                      <a:cubicBezTo>
                        <a:pt x="55707" y="1159541"/>
                        <a:pt x="66184" y="1152874"/>
                        <a:pt x="76662" y="1147159"/>
                      </a:cubicBezTo>
                      <a:cubicBezTo>
                        <a:pt x="79520" y="1145254"/>
                        <a:pt x="80472" y="1140491"/>
                        <a:pt x="77615" y="1137634"/>
                      </a:cubicBezTo>
                      <a:cubicBezTo>
                        <a:pt x="63327" y="1126204"/>
                        <a:pt x="40467" y="1113821"/>
                        <a:pt x="30942" y="1098581"/>
                      </a:cubicBezTo>
                      <a:cubicBezTo>
                        <a:pt x="28084" y="1093819"/>
                        <a:pt x="27132" y="1109059"/>
                        <a:pt x="30942" y="1103344"/>
                      </a:cubicBezTo>
                      <a:cubicBezTo>
                        <a:pt x="33800" y="1099534"/>
                        <a:pt x="41420" y="1095724"/>
                        <a:pt x="45230" y="1091914"/>
                      </a:cubicBezTo>
                      <a:cubicBezTo>
                        <a:pt x="53802" y="1085246"/>
                        <a:pt x="62375" y="1078579"/>
                        <a:pt x="69995" y="1072864"/>
                      </a:cubicBezTo>
                      <a:cubicBezTo>
                        <a:pt x="72852" y="1070959"/>
                        <a:pt x="74757" y="1066196"/>
                        <a:pt x="70947" y="1063339"/>
                      </a:cubicBezTo>
                      <a:cubicBezTo>
                        <a:pt x="57612" y="1050956"/>
                        <a:pt x="32847" y="1035716"/>
                        <a:pt x="24275" y="1019524"/>
                      </a:cubicBezTo>
                      <a:cubicBezTo>
                        <a:pt x="21417" y="1013809"/>
                        <a:pt x="20465" y="1029049"/>
                        <a:pt x="24275" y="1024286"/>
                      </a:cubicBezTo>
                      <a:cubicBezTo>
                        <a:pt x="27132" y="1020476"/>
                        <a:pt x="34752" y="1016666"/>
                        <a:pt x="38562" y="1013809"/>
                      </a:cubicBezTo>
                      <a:cubicBezTo>
                        <a:pt x="47134" y="1008094"/>
                        <a:pt x="55707" y="1002379"/>
                        <a:pt x="64280" y="996664"/>
                      </a:cubicBezTo>
                      <a:cubicBezTo>
                        <a:pt x="67137" y="994759"/>
                        <a:pt x="68090" y="989996"/>
                        <a:pt x="65232" y="987139"/>
                      </a:cubicBezTo>
                      <a:cubicBezTo>
                        <a:pt x="56659" y="979519"/>
                        <a:pt x="15702" y="944276"/>
                        <a:pt x="15702" y="946181"/>
                      </a:cubicBezTo>
                      <a:cubicBezTo>
                        <a:pt x="15702" y="949039"/>
                        <a:pt x="59517" y="918559"/>
                        <a:pt x="69995" y="911891"/>
                      </a:cubicBezTo>
                      <a:cubicBezTo>
                        <a:pt x="73805" y="909034"/>
                        <a:pt x="73805" y="904271"/>
                        <a:pt x="69995" y="901414"/>
                      </a:cubicBezTo>
                      <a:cubicBezTo>
                        <a:pt x="54755" y="889031"/>
                        <a:pt x="28084" y="876649"/>
                        <a:pt x="16655" y="860456"/>
                      </a:cubicBezTo>
                      <a:cubicBezTo>
                        <a:pt x="15702" y="859504"/>
                        <a:pt x="10940" y="869981"/>
                        <a:pt x="19512" y="866171"/>
                      </a:cubicBezTo>
                      <a:cubicBezTo>
                        <a:pt x="25227" y="863314"/>
                        <a:pt x="31895" y="860456"/>
                        <a:pt x="37609" y="857599"/>
                      </a:cubicBezTo>
                      <a:cubicBezTo>
                        <a:pt x="48087" y="852836"/>
                        <a:pt x="58565" y="847121"/>
                        <a:pt x="69995" y="842359"/>
                      </a:cubicBezTo>
                      <a:cubicBezTo>
                        <a:pt x="73805" y="840454"/>
                        <a:pt x="73805" y="835691"/>
                        <a:pt x="70947" y="832834"/>
                      </a:cubicBezTo>
                      <a:cubicBezTo>
                        <a:pt x="57612" y="820451"/>
                        <a:pt x="22370" y="800449"/>
                        <a:pt x="16655" y="784256"/>
                      </a:cubicBezTo>
                      <a:cubicBezTo>
                        <a:pt x="18559" y="789971"/>
                        <a:pt x="12845" y="793781"/>
                        <a:pt x="22370" y="788066"/>
                      </a:cubicBezTo>
                      <a:cubicBezTo>
                        <a:pt x="28084" y="784256"/>
                        <a:pt x="33800" y="781399"/>
                        <a:pt x="39515" y="778541"/>
                      </a:cubicBezTo>
                      <a:cubicBezTo>
                        <a:pt x="49992" y="771874"/>
                        <a:pt x="60470" y="766159"/>
                        <a:pt x="71900" y="759491"/>
                      </a:cubicBezTo>
                      <a:cubicBezTo>
                        <a:pt x="74757" y="757586"/>
                        <a:pt x="75709" y="752824"/>
                        <a:pt x="72852" y="749966"/>
                      </a:cubicBezTo>
                      <a:cubicBezTo>
                        <a:pt x="58565" y="735679"/>
                        <a:pt x="29037" y="715676"/>
                        <a:pt x="20465" y="697579"/>
                      </a:cubicBezTo>
                      <a:cubicBezTo>
                        <a:pt x="18559" y="692816"/>
                        <a:pt x="15702" y="709009"/>
                        <a:pt x="21417" y="701389"/>
                      </a:cubicBezTo>
                      <a:cubicBezTo>
                        <a:pt x="25227" y="696626"/>
                        <a:pt x="34752" y="691864"/>
                        <a:pt x="39515" y="687101"/>
                      </a:cubicBezTo>
                      <a:cubicBezTo>
                        <a:pt x="49992" y="679481"/>
                        <a:pt x="59517" y="671861"/>
                        <a:pt x="69995" y="664241"/>
                      </a:cubicBezTo>
                      <a:cubicBezTo>
                        <a:pt x="73805" y="661384"/>
                        <a:pt x="73805" y="656621"/>
                        <a:pt x="69995" y="653764"/>
                      </a:cubicBezTo>
                      <a:cubicBezTo>
                        <a:pt x="62375" y="648049"/>
                        <a:pt x="53802" y="642334"/>
                        <a:pt x="46182" y="637571"/>
                      </a:cubicBezTo>
                      <a:cubicBezTo>
                        <a:pt x="39515" y="632809"/>
                        <a:pt x="16655" y="613759"/>
                        <a:pt x="15702" y="621379"/>
                      </a:cubicBezTo>
                      <a:cubicBezTo>
                        <a:pt x="14750" y="629951"/>
                        <a:pt x="37609" y="613759"/>
                        <a:pt x="42372" y="610901"/>
                      </a:cubicBezTo>
                      <a:cubicBezTo>
                        <a:pt x="51897" y="606139"/>
                        <a:pt x="61422" y="600424"/>
                        <a:pt x="69995" y="595661"/>
                      </a:cubicBezTo>
                      <a:cubicBezTo>
                        <a:pt x="72852" y="593756"/>
                        <a:pt x="73805" y="588994"/>
                        <a:pt x="70947" y="586136"/>
                      </a:cubicBezTo>
                      <a:cubicBezTo>
                        <a:pt x="59517" y="574706"/>
                        <a:pt x="47134" y="563276"/>
                        <a:pt x="35705" y="552799"/>
                      </a:cubicBezTo>
                      <a:cubicBezTo>
                        <a:pt x="35705" y="552799"/>
                        <a:pt x="21417" y="541369"/>
                        <a:pt x="21417" y="539464"/>
                      </a:cubicBezTo>
                      <a:cubicBezTo>
                        <a:pt x="21417" y="547084"/>
                        <a:pt x="71900" y="522319"/>
                        <a:pt x="75709" y="520414"/>
                      </a:cubicBezTo>
                      <a:cubicBezTo>
                        <a:pt x="78567" y="518509"/>
                        <a:pt x="79520" y="513746"/>
                        <a:pt x="76662" y="510889"/>
                      </a:cubicBezTo>
                      <a:cubicBezTo>
                        <a:pt x="65232" y="501364"/>
                        <a:pt x="49992" y="493744"/>
                        <a:pt x="39515" y="484219"/>
                      </a:cubicBezTo>
                      <a:cubicBezTo>
                        <a:pt x="24275" y="469931"/>
                        <a:pt x="22370" y="477551"/>
                        <a:pt x="44277" y="463264"/>
                      </a:cubicBezTo>
                      <a:cubicBezTo>
                        <a:pt x="50945" y="458501"/>
                        <a:pt x="70947" y="452786"/>
                        <a:pt x="70947" y="440404"/>
                      </a:cubicBezTo>
                      <a:cubicBezTo>
                        <a:pt x="70947" y="425164"/>
                        <a:pt x="49992" y="416591"/>
                        <a:pt x="41420" y="407066"/>
                      </a:cubicBezTo>
                      <a:cubicBezTo>
                        <a:pt x="30942" y="394684"/>
                        <a:pt x="29037" y="403256"/>
                        <a:pt x="31895" y="391826"/>
                      </a:cubicBezTo>
                      <a:cubicBezTo>
                        <a:pt x="32847" y="385159"/>
                        <a:pt x="84282" y="362299"/>
                        <a:pt x="91902" y="357536"/>
                      </a:cubicBezTo>
                      <a:cubicBezTo>
                        <a:pt x="94759" y="355631"/>
                        <a:pt x="95712" y="350869"/>
                        <a:pt x="92855" y="348011"/>
                      </a:cubicBezTo>
                      <a:cubicBezTo>
                        <a:pt x="82377" y="338486"/>
                        <a:pt x="69995" y="329914"/>
                        <a:pt x="59517" y="320389"/>
                      </a:cubicBezTo>
                      <a:cubicBezTo>
                        <a:pt x="44277" y="306101"/>
                        <a:pt x="43325" y="314674"/>
                        <a:pt x="58565" y="299434"/>
                      </a:cubicBezTo>
                      <a:cubicBezTo>
                        <a:pt x="65232" y="292766"/>
                        <a:pt x="90950" y="282289"/>
                        <a:pt x="91902" y="268954"/>
                      </a:cubicBezTo>
                      <a:cubicBezTo>
                        <a:pt x="92855" y="255619"/>
                        <a:pt x="80472" y="247999"/>
                        <a:pt x="71900" y="239426"/>
                      </a:cubicBezTo>
                      <a:cubicBezTo>
                        <a:pt x="68090" y="235616"/>
                        <a:pt x="45230" y="219424"/>
                        <a:pt x="45230" y="216566"/>
                      </a:cubicBezTo>
                      <a:cubicBezTo>
                        <a:pt x="45230" y="203231"/>
                        <a:pt x="75709" y="193706"/>
                        <a:pt x="86187" y="187991"/>
                      </a:cubicBezTo>
                      <a:cubicBezTo>
                        <a:pt x="89045" y="186086"/>
                        <a:pt x="89997" y="181324"/>
                        <a:pt x="87140" y="178466"/>
                      </a:cubicBezTo>
                      <a:cubicBezTo>
                        <a:pt x="77615" y="169894"/>
                        <a:pt x="54755" y="155606"/>
                        <a:pt x="51897" y="144176"/>
                      </a:cubicBezTo>
                      <a:cubicBezTo>
                        <a:pt x="49992" y="131794"/>
                        <a:pt x="89997" y="123221"/>
                        <a:pt x="100475" y="120364"/>
                      </a:cubicBezTo>
                      <a:cubicBezTo>
                        <a:pt x="104284" y="119411"/>
                        <a:pt x="106190" y="113696"/>
                        <a:pt x="103332" y="110839"/>
                      </a:cubicBezTo>
                      <a:cubicBezTo>
                        <a:pt x="93807" y="103219"/>
                        <a:pt x="64280" y="84169"/>
                        <a:pt x="69995" y="70834"/>
                      </a:cubicBezTo>
                      <a:cubicBezTo>
                        <a:pt x="72852" y="64166"/>
                        <a:pt x="114762" y="47974"/>
                        <a:pt x="122382" y="43211"/>
                      </a:cubicBezTo>
                      <a:cubicBezTo>
                        <a:pt x="125240" y="41306"/>
                        <a:pt x="126192" y="36544"/>
                        <a:pt x="123334" y="33686"/>
                      </a:cubicBezTo>
                      <a:cubicBezTo>
                        <a:pt x="110952" y="23209"/>
                        <a:pt x="99522" y="12731"/>
                        <a:pt x="87140" y="3206"/>
                      </a:cubicBezTo>
                      <a:cubicBezTo>
                        <a:pt x="84282" y="-4414"/>
                        <a:pt x="75709" y="3206"/>
                        <a:pt x="81425" y="8921"/>
                      </a:cubicBezTo>
                      <a:lnTo>
                        <a:pt x="81425" y="8921"/>
                      </a:lnTo>
                      <a:close/>
                    </a:path>
                  </a:pathLst>
                </a:custGeom>
                <a:solidFill>
                  <a:srgbClr val="212121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35" name="Graphic 3">
                <a:extLst>
                  <a:ext uri="{FF2B5EF4-FFF2-40B4-BE49-F238E27FC236}">
                    <a16:creationId xmlns:a16="http://schemas.microsoft.com/office/drawing/2014/main" id="{1C2D2F67-EFED-02E3-7E60-4FF40BD9757C}"/>
                  </a:ext>
                </a:extLst>
              </p:cNvPr>
              <p:cNvGrpSpPr/>
              <p:nvPr/>
            </p:nvGrpSpPr>
            <p:grpSpPr>
              <a:xfrm>
                <a:off x="7452610" y="2856546"/>
                <a:ext cx="740794" cy="1884451"/>
                <a:chOff x="7452610" y="2856546"/>
                <a:chExt cx="740794" cy="1884451"/>
              </a:xfrm>
            </p:grpSpPr>
            <p:grpSp>
              <p:nvGrpSpPr>
                <p:cNvPr id="536" name="Graphic 3">
                  <a:extLst>
                    <a:ext uri="{FF2B5EF4-FFF2-40B4-BE49-F238E27FC236}">
                      <a16:creationId xmlns:a16="http://schemas.microsoft.com/office/drawing/2014/main" id="{656C3C57-3FC6-5EA5-DE69-C0D81E90A609}"/>
                    </a:ext>
                  </a:extLst>
                </p:cNvPr>
                <p:cNvGrpSpPr/>
                <p:nvPr/>
              </p:nvGrpSpPr>
              <p:grpSpPr>
                <a:xfrm>
                  <a:off x="7452610" y="2856546"/>
                  <a:ext cx="740794" cy="1884451"/>
                  <a:chOff x="7452610" y="2856546"/>
                  <a:chExt cx="740794" cy="1884451"/>
                </a:xfrm>
              </p:grpSpPr>
              <p:sp>
                <p:nvSpPr>
                  <p:cNvPr id="538" name="Freeform: Shape 537">
                    <a:extLst>
                      <a:ext uri="{FF2B5EF4-FFF2-40B4-BE49-F238E27FC236}">
                        <a16:creationId xmlns:a16="http://schemas.microsoft.com/office/drawing/2014/main" id="{DA21F2F0-E6AD-4C83-89EA-120192BB684A}"/>
                      </a:ext>
                    </a:extLst>
                  </p:cNvPr>
                  <p:cNvSpPr/>
                  <p:nvPr/>
                </p:nvSpPr>
                <p:spPr>
                  <a:xfrm>
                    <a:off x="7452610" y="2856546"/>
                    <a:ext cx="733175" cy="1884451"/>
                  </a:xfrm>
                  <a:custGeom>
                    <a:avLst/>
                    <a:gdLst>
                      <a:gd name="connsiteX0" fmla="*/ 658880 w 733175"/>
                      <a:gd name="connsiteY0" fmla="*/ 0 h 1884451"/>
                      <a:gd name="connsiteX1" fmla="*/ 289310 w 733175"/>
                      <a:gd name="connsiteY1" fmla="*/ 170498 h 1884451"/>
                      <a:gd name="connsiteX2" fmla="*/ 185488 w 733175"/>
                      <a:gd name="connsiteY2" fmla="*/ 1115378 h 1884451"/>
                      <a:gd name="connsiteX3" fmla="*/ 5465 w 733175"/>
                      <a:gd name="connsiteY3" fmla="*/ 1672590 h 1884451"/>
                      <a:gd name="connsiteX4" fmla="*/ 332172 w 733175"/>
                      <a:gd name="connsiteY4" fmla="*/ 1878330 h 1884451"/>
                      <a:gd name="connsiteX5" fmla="*/ 641735 w 733175"/>
                      <a:gd name="connsiteY5" fmla="*/ 1864995 h 1884451"/>
                      <a:gd name="connsiteX6" fmla="*/ 733175 w 733175"/>
                      <a:gd name="connsiteY6" fmla="*/ 1754505 h 1884451"/>
                      <a:gd name="connsiteX7" fmla="*/ 713172 w 733175"/>
                      <a:gd name="connsiteY7" fmla="*/ 426720 h 1884451"/>
                      <a:gd name="connsiteX8" fmla="*/ 658880 w 733175"/>
                      <a:gd name="connsiteY8" fmla="*/ 0 h 188445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733175" h="1884451">
                        <a:moveTo>
                          <a:pt x="658880" y="0"/>
                        </a:moveTo>
                        <a:cubicBezTo>
                          <a:pt x="658880" y="0"/>
                          <a:pt x="433138" y="43815"/>
                          <a:pt x="289310" y="170498"/>
                        </a:cubicBezTo>
                        <a:cubicBezTo>
                          <a:pt x="289310" y="170498"/>
                          <a:pt x="202632" y="890588"/>
                          <a:pt x="185488" y="1115378"/>
                        </a:cubicBezTo>
                        <a:cubicBezTo>
                          <a:pt x="168342" y="1340168"/>
                          <a:pt x="43565" y="1543050"/>
                          <a:pt x="5465" y="1672590"/>
                        </a:cubicBezTo>
                        <a:cubicBezTo>
                          <a:pt x="-32635" y="1802130"/>
                          <a:pt x="134052" y="1852613"/>
                          <a:pt x="332172" y="1878330"/>
                        </a:cubicBezTo>
                        <a:cubicBezTo>
                          <a:pt x="447425" y="1892618"/>
                          <a:pt x="564582" y="1879283"/>
                          <a:pt x="641735" y="1864995"/>
                        </a:cubicBezTo>
                        <a:cubicBezTo>
                          <a:pt x="695075" y="1855470"/>
                          <a:pt x="733175" y="1808798"/>
                          <a:pt x="733175" y="1754505"/>
                        </a:cubicBezTo>
                        <a:cubicBezTo>
                          <a:pt x="730317" y="1483043"/>
                          <a:pt x="719840" y="670560"/>
                          <a:pt x="713172" y="426720"/>
                        </a:cubicBezTo>
                        <a:cubicBezTo>
                          <a:pt x="704600" y="132398"/>
                          <a:pt x="658880" y="0"/>
                          <a:pt x="658880" y="0"/>
                        </a:cubicBezTo>
                        <a:close/>
                      </a:path>
                    </a:pathLst>
                  </a:custGeom>
                  <a:solidFill>
                    <a:srgbClr val="55CB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39" name="Graphic 3">
                    <a:extLst>
                      <a:ext uri="{FF2B5EF4-FFF2-40B4-BE49-F238E27FC236}">
                        <a16:creationId xmlns:a16="http://schemas.microsoft.com/office/drawing/2014/main" id="{C3CEBC6D-113A-45DB-015D-43D0FAB7BDBC}"/>
                      </a:ext>
                    </a:extLst>
                  </p:cNvPr>
                  <p:cNvGrpSpPr/>
                  <p:nvPr/>
                </p:nvGrpSpPr>
                <p:grpSpPr>
                  <a:xfrm>
                    <a:off x="7537132" y="3070859"/>
                    <a:ext cx="656272" cy="1490662"/>
                    <a:chOff x="7537132" y="3070859"/>
                    <a:chExt cx="656272" cy="1490662"/>
                  </a:xfrm>
                  <a:solidFill>
                    <a:srgbClr val="25A2CE"/>
                  </a:solidFill>
                </p:grpSpPr>
                <p:sp>
                  <p:nvSpPr>
                    <p:cNvPr id="540" name="Freeform: Shape 539">
                      <a:extLst>
                        <a:ext uri="{FF2B5EF4-FFF2-40B4-BE49-F238E27FC236}">
                          <a16:creationId xmlns:a16="http://schemas.microsoft.com/office/drawing/2014/main" id="{5DA1BF41-6856-C53E-F312-146B4F6364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76247" y="307085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8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8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1" name="Freeform: Shape 540">
                      <a:extLst>
                        <a:ext uri="{FF2B5EF4-FFF2-40B4-BE49-F238E27FC236}">
                          <a16:creationId xmlns:a16="http://schemas.microsoft.com/office/drawing/2014/main" id="{ACC14847-F824-3FA7-1B19-5323BB9773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76235" y="3365181"/>
                      <a:ext cx="108584" cy="108585"/>
                    </a:xfrm>
                    <a:custGeom>
                      <a:avLst/>
                      <a:gdLst>
                        <a:gd name="connsiteX0" fmla="*/ 108585 w 108584"/>
                        <a:gd name="connsiteY0" fmla="*/ 54293 h 108585"/>
                        <a:gd name="connsiteX1" fmla="*/ 54292 w 108584"/>
                        <a:gd name="connsiteY1" fmla="*/ 108585 h 108585"/>
                        <a:gd name="connsiteX2" fmla="*/ 0 w 108584"/>
                        <a:gd name="connsiteY2" fmla="*/ 54293 h 108585"/>
                        <a:gd name="connsiteX3" fmla="*/ 54292 w 108584"/>
                        <a:gd name="connsiteY3" fmla="*/ 0 h 108585"/>
                        <a:gd name="connsiteX4" fmla="*/ 108585 w 108584"/>
                        <a:gd name="connsiteY4" fmla="*/ 54293 h 10858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4" h="108585">
                          <a:moveTo>
                            <a:pt x="108585" y="54293"/>
                          </a:moveTo>
                          <a:cubicBezTo>
                            <a:pt x="108585" y="84773"/>
                            <a:pt x="83820" y="108585"/>
                            <a:pt x="54292" y="108585"/>
                          </a:cubicBezTo>
                          <a:cubicBezTo>
                            <a:pt x="23813" y="108585"/>
                            <a:pt x="0" y="83820"/>
                            <a:pt x="0" y="54293"/>
                          </a:cubicBezTo>
                          <a:cubicBezTo>
                            <a:pt x="0" y="23813"/>
                            <a:pt x="24765" y="0"/>
                            <a:pt x="54292" y="0"/>
                          </a:cubicBezTo>
                          <a:cubicBezTo>
                            <a:pt x="83820" y="0"/>
                            <a:pt x="108585" y="23813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2" name="Freeform: Shape 541">
                      <a:extLst>
                        <a:ext uri="{FF2B5EF4-FFF2-40B4-BE49-F238E27FC236}">
                          <a16:creationId xmlns:a16="http://schemas.microsoft.com/office/drawing/2014/main" id="{54FFC05E-73F5-8515-F1EE-B4D8574B316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20989" y="384143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3" name="Freeform: Shape 542">
                      <a:extLst>
                        <a:ext uri="{FF2B5EF4-FFF2-40B4-BE49-F238E27FC236}">
                          <a16:creationId xmlns:a16="http://schemas.microsoft.com/office/drawing/2014/main" id="{5DB98B53-5BC3-FC77-5948-A1EF426EB15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07654" y="424243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4" name="Freeform: Shape 543">
                      <a:extLst>
                        <a:ext uri="{FF2B5EF4-FFF2-40B4-BE49-F238E27FC236}">
                          <a16:creationId xmlns:a16="http://schemas.microsoft.com/office/drawing/2014/main" id="{CB7D2438-6DEE-8319-551E-6E080F75A9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37132" y="445007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2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5" name="Freeform: Shape 544">
                      <a:extLst>
                        <a:ext uri="{FF2B5EF4-FFF2-40B4-BE49-F238E27FC236}">
                          <a16:creationId xmlns:a16="http://schemas.microsoft.com/office/drawing/2014/main" id="{00DC9D6B-7B77-AE48-BDB9-CC7A95656EA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74304" y="3614737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8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6" name="Freeform: Shape 545">
                      <a:extLst>
                        <a:ext uri="{FF2B5EF4-FFF2-40B4-BE49-F238E27FC236}">
                          <a16:creationId xmlns:a16="http://schemas.microsoft.com/office/drawing/2014/main" id="{1F1B6AE9-B9DF-A580-ED54-A2D6B94B4E5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84820" y="405860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7"/>
                            <a:pt x="0" y="54292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7" name="Freeform: Shape 546">
                      <a:extLst>
                        <a:ext uri="{FF2B5EF4-FFF2-40B4-BE49-F238E27FC236}">
                          <a16:creationId xmlns:a16="http://schemas.microsoft.com/office/drawing/2014/main" id="{A7C74B3A-E35F-5160-B91C-77B5940731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84819" y="4452910"/>
                      <a:ext cx="108585" cy="108611"/>
                    </a:xfrm>
                    <a:custGeom>
                      <a:avLst/>
                      <a:gdLst>
                        <a:gd name="connsiteX0" fmla="*/ 108585 w 108585"/>
                        <a:gd name="connsiteY0" fmla="*/ 54319 h 108611"/>
                        <a:gd name="connsiteX1" fmla="*/ 54293 w 108585"/>
                        <a:gd name="connsiteY1" fmla="*/ 108612 h 108611"/>
                        <a:gd name="connsiteX2" fmla="*/ 0 w 108585"/>
                        <a:gd name="connsiteY2" fmla="*/ 54319 h 108611"/>
                        <a:gd name="connsiteX3" fmla="*/ 54293 w 108585"/>
                        <a:gd name="connsiteY3" fmla="*/ 27 h 108611"/>
                        <a:gd name="connsiteX4" fmla="*/ 108585 w 108585"/>
                        <a:gd name="connsiteY4" fmla="*/ 54319 h 10861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611">
                          <a:moveTo>
                            <a:pt x="108585" y="54319"/>
                          </a:moveTo>
                          <a:cubicBezTo>
                            <a:pt x="108585" y="84799"/>
                            <a:pt x="83820" y="108612"/>
                            <a:pt x="54293" y="108612"/>
                          </a:cubicBezTo>
                          <a:cubicBezTo>
                            <a:pt x="23813" y="108612"/>
                            <a:pt x="0" y="83846"/>
                            <a:pt x="0" y="54319"/>
                          </a:cubicBezTo>
                          <a:cubicBezTo>
                            <a:pt x="0" y="23839"/>
                            <a:pt x="24765" y="27"/>
                            <a:pt x="54293" y="27"/>
                          </a:cubicBezTo>
                          <a:cubicBezTo>
                            <a:pt x="83820" y="-926"/>
                            <a:pt x="108585" y="23839"/>
                            <a:pt x="108585" y="54319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8" name="Freeform: Shape 547">
                      <a:extLst>
                        <a:ext uri="{FF2B5EF4-FFF2-40B4-BE49-F238E27FC236}">
                          <a16:creationId xmlns:a16="http://schemas.microsoft.com/office/drawing/2014/main" id="{A81EA941-E4D5-E7E9-966E-2DD4ABCE0C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84820" y="361664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2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37" name="Freeform: Shape 536">
                  <a:extLst>
                    <a:ext uri="{FF2B5EF4-FFF2-40B4-BE49-F238E27FC236}">
                      <a16:creationId xmlns:a16="http://schemas.microsoft.com/office/drawing/2014/main" id="{BFEA0685-D947-B010-D11F-83856D1F2635}"/>
                    </a:ext>
                  </a:extLst>
                </p:cNvPr>
                <p:cNvSpPr/>
                <p:nvPr/>
              </p:nvSpPr>
              <p:spPr>
                <a:xfrm>
                  <a:off x="8023087" y="2916961"/>
                  <a:ext cx="124526" cy="1727687"/>
                </a:xfrm>
                <a:custGeom>
                  <a:avLst/>
                  <a:gdLst>
                    <a:gd name="connsiteX0" fmla="*/ 37920 w 124526"/>
                    <a:gd name="connsiteY0" fmla="*/ 1497 h 1727687"/>
                    <a:gd name="connsiteX1" fmla="*/ 1725 w 124526"/>
                    <a:gd name="connsiteY1" fmla="*/ 31978 h 1727687"/>
                    <a:gd name="connsiteX2" fmla="*/ 2678 w 124526"/>
                    <a:gd name="connsiteY2" fmla="*/ 41503 h 1727687"/>
                    <a:gd name="connsiteX3" fmla="*/ 55065 w 124526"/>
                    <a:gd name="connsiteY3" fmla="*/ 69125 h 1727687"/>
                    <a:gd name="connsiteX4" fmla="*/ 21728 w 124526"/>
                    <a:gd name="connsiteY4" fmla="*/ 109130 h 1727687"/>
                    <a:gd name="connsiteX5" fmla="*/ 24586 w 124526"/>
                    <a:gd name="connsiteY5" fmla="*/ 118655 h 1727687"/>
                    <a:gd name="connsiteX6" fmla="*/ 73163 w 124526"/>
                    <a:gd name="connsiteY6" fmla="*/ 142467 h 1727687"/>
                    <a:gd name="connsiteX7" fmla="*/ 37920 w 124526"/>
                    <a:gd name="connsiteY7" fmla="*/ 176758 h 1727687"/>
                    <a:gd name="connsiteX8" fmla="*/ 38873 w 124526"/>
                    <a:gd name="connsiteY8" fmla="*/ 186283 h 1727687"/>
                    <a:gd name="connsiteX9" fmla="*/ 79830 w 124526"/>
                    <a:gd name="connsiteY9" fmla="*/ 214858 h 1727687"/>
                    <a:gd name="connsiteX10" fmla="*/ 53161 w 124526"/>
                    <a:gd name="connsiteY10" fmla="*/ 237717 h 1727687"/>
                    <a:gd name="connsiteX11" fmla="*/ 33158 w 124526"/>
                    <a:gd name="connsiteY11" fmla="*/ 267245 h 1727687"/>
                    <a:gd name="connsiteX12" fmla="*/ 66495 w 124526"/>
                    <a:gd name="connsiteY12" fmla="*/ 297725 h 1727687"/>
                    <a:gd name="connsiteX13" fmla="*/ 65543 w 124526"/>
                    <a:gd name="connsiteY13" fmla="*/ 318680 h 1727687"/>
                    <a:gd name="connsiteX14" fmla="*/ 32205 w 124526"/>
                    <a:gd name="connsiteY14" fmla="*/ 346303 h 1727687"/>
                    <a:gd name="connsiteX15" fmla="*/ 33158 w 124526"/>
                    <a:gd name="connsiteY15" fmla="*/ 355828 h 1727687"/>
                    <a:gd name="connsiteX16" fmla="*/ 93165 w 124526"/>
                    <a:gd name="connsiteY16" fmla="*/ 390118 h 1727687"/>
                    <a:gd name="connsiteX17" fmla="*/ 83640 w 124526"/>
                    <a:gd name="connsiteY17" fmla="*/ 405357 h 1727687"/>
                    <a:gd name="connsiteX18" fmla="*/ 54113 w 124526"/>
                    <a:gd name="connsiteY18" fmla="*/ 438695 h 1727687"/>
                    <a:gd name="connsiteX19" fmla="*/ 80783 w 124526"/>
                    <a:gd name="connsiteY19" fmla="*/ 461555 h 1727687"/>
                    <a:gd name="connsiteX20" fmla="*/ 85545 w 124526"/>
                    <a:gd name="connsiteY20" fmla="*/ 482510 h 1727687"/>
                    <a:gd name="connsiteX21" fmla="*/ 48398 w 124526"/>
                    <a:gd name="connsiteY21" fmla="*/ 509180 h 1727687"/>
                    <a:gd name="connsiteX22" fmla="*/ 49350 w 124526"/>
                    <a:gd name="connsiteY22" fmla="*/ 518705 h 1727687"/>
                    <a:gd name="connsiteX23" fmla="*/ 103643 w 124526"/>
                    <a:gd name="connsiteY23" fmla="*/ 537755 h 1727687"/>
                    <a:gd name="connsiteX24" fmla="*/ 89355 w 124526"/>
                    <a:gd name="connsiteY24" fmla="*/ 551090 h 1727687"/>
                    <a:gd name="connsiteX25" fmla="*/ 54113 w 124526"/>
                    <a:gd name="connsiteY25" fmla="*/ 584428 h 1727687"/>
                    <a:gd name="connsiteX26" fmla="*/ 55065 w 124526"/>
                    <a:gd name="connsiteY26" fmla="*/ 593953 h 1727687"/>
                    <a:gd name="connsiteX27" fmla="*/ 78878 w 124526"/>
                    <a:gd name="connsiteY27" fmla="*/ 607288 h 1727687"/>
                    <a:gd name="connsiteX28" fmla="*/ 109358 w 124526"/>
                    <a:gd name="connsiteY28" fmla="*/ 619670 h 1727687"/>
                    <a:gd name="connsiteX29" fmla="*/ 82688 w 124526"/>
                    <a:gd name="connsiteY29" fmla="*/ 633957 h 1727687"/>
                    <a:gd name="connsiteX30" fmla="*/ 55065 w 124526"/>
                    <a:gd name="connsiteY30" fmla="*/ 653007 h 1727687"/>
                    <a:gd name="connsiteX31" fmla="*/ 55065 w 124526"/>
                    <a:gd name="connsiteY31" fmla="*/ 663485 h 1727687"/>
                    <a:gd name="connsiteX32" fmla="*/ 85545 w 124526"/>
                    <a:gd name="connsiteY32" fmla="*/ 686345 h 1727687"/>
                    <a:gd name="connsiteX33" fmla="*/ 101738 w 124526"/>
                    <a:gd name="connsiteY33" fmla="*/ 698728 h 1727687"/>
                    <a:gd name="connsiteX34" fmla="*/ 105548 w 124526"/>
                    <a:gd name="connsiteY34" fmla="*/ 696822 h 1727687"/>
                    <a:gd name="connsiteX35" fmla="*/ 53161 w 124526"/>
                    <a:gd name="connsiteY35" fmla="*/ 749210 h 1727687"/>
                    <a:gd name="connsiteX36" fmla="*/ 54113 w 124526"/>
                    <a:gd name="connsiteY36" fmla="*/ 758735 h 1727687"/>
                    <a:gd name="connsiteX37" fmla="*/ 82688 w 124526"/>
                    <a:gd name="connsiteY37" fmla="*/ 775880 h 1727687"/>
                    <a:gd name="connsiteX38" fmla="*/ 100786 w 124526"/>
                    <a:gd name="connsiteY38" fmla="*/ 786357 h 1727687"/>
                    <a:gd name="connsiteX39" fmla="*/ 108405 w 124526"/>
                    <a:gd name="connsiteY39" fmla="*/ 784453 h 1727687"/>
                    <a:gd name="connsiteX40" fmla="*/ 54113 w 124526"/>
                    <a:gd name="connsiteY40" fmla="*/ 833030 h 1727687"/>
                    <a:gd name="connsiteX41" fmla="*/ 55065 w 124526"/>
                    <a:gd name="connsiteY41" fmla="*/ 842555 h 1727687"/>
                    <a:gd name="connsiteX42" fmla="*/ 82688 w 124526"/>
                    <a:gd name="connsiteY42" fmla="*/ 855890 h 1727687"/>
                    <a:gd name="connsiteX43" fmla="*/ 104595 w 124526"/>
                    <a:gd name="connsiteY43" fmla="*/ 866368 h 1727687"/>
                    <a:gd name="connsiteX44" fmla="*/ 107453 w 124526"/>
                    <a:gd name="connsiteY44" fmla="*/ 860653 h 1727687"/>
                    <a:gd name="connsiteX45" fmla="*/ 54113 w 124526"/>
                    <a:gd name="connsiteY45" fmla="*/ 901610 h 1727687"/>
                    <a:gd name="connsiteX46" fmla="*/ 54113 w 124526"/>
                    <a:gd name="connsiteY46" fmla="*/ 912088 h 1727687"/>
                    <a:gd name="connsiteX47" fmla="*/ 108405 w 124526"/>
                    <a:gd name="connsiteY47" fmla="*/ 946378 h 1727687"/>
                    <a:gd name="connsiteX48" fmla="*/ 58875 w 124526"/>
                    <a:gd name="connsiteY48" fmla="*/ 987335 h 1727687"/>
                    <a:gd name="connsiteX49" fmla="*/ 59828 w 124526"/>
                    <a:gd name="connsiteY49" fmla="*/ 996860 h 1727687"/>
                    <a:gd name="connsiteX50" fmla="*/ 81736 w 124526"/>
                    <a:gd name="connsiteY50" fmla="*/ 1012100 h 1727687"/>
                    <a:gd name="connsiteX51" fmla="*/ 97928 w 124526"/>
                    <a:gd name="connsiteY51" fmla="*/ 1023530 h 1727687"/>
                    <a:gd name="connsiteX52" fmla="*/ 99833 w 124526"/>
                    <a:gd name="connsiteY52" fmla="*/ 1020672 h 1727687"/>
                    <a:gd name="connsiteX53" fmla="*/ 53161 w 124526"/>
                    <a:gd name="connsiteY53" fmla="*/ 1064488 h 1727687"/>
                    <a:gd name="connsiteX54" fmla="*/ 54113 w 124526"/>
                    <a:gd name="connsiteY54" fmla="*/ 1074013 h 1727687"/>
                    <a:gd name="connsiteX55" fmla="*/ 76020 w 124526"/>
                    <a:gd name="connsiteY55" fmla="*/ 1090205 h 1727687"/>
                    <a:gd name="connsiteX56" fmla="*/ 92213 w 124526"/>
                    <a:gd name="connsiteY56" fmla="*/ 1102588 h 1727687"/>
                    <a:gd name="connsiteX57" fmla="*/ 94118 w 124526"/>
                    <a:gd name="connsiteY57" fmla="*/ 1099730 h 1727687"/>
                    <a:gd name="connsiteX58" fmla="*/ 47445 w 124526"/>
                    <a:gd name="connsiteY58" fmla="*/ 1138782 h 1727687"/>
                    <a:gd name="connsiteX59" fmla="*/ 48398 w 124526"/>
                    <a:gd name="connsiteY59" fmla="*/ 1148307 h 1727687"/>
                    <a:gd name="connsiteX60" fmla="*/ 79830 w 124526"/>
                    <a:gd name="connsiteY60" fmla="*/ 1166405 h 1727687"/>
                    <a:gd name="connsiteX61" fmla="*/ 96023 w 124526"/>
                    <a:gd name="connsiteY61" fmla="*/ 1175930 h 1727687"/>
                    <a:gd name="connsiteX62" fmla="*/ 99833 w 124526"/>
                    <a:gd name="connsiteY62" fmla="*/ 1173073 h 1727687"/>
                    <a:gd name="connsiteX63" fmla="*/ 44588 w 124526"/>
                    <a:gd name="connsiteY63" fmla="*/ 1227365 h 1727687"/>
                    <a:gd name="connsiteX64" fmla="*/ 45540 w 124526"/>
                    <a:gd name="connsiteY64" fmla="*/ 1236890 h 1727687"/>
                    <a:gd name="connsiteX65" fmla="*/ 107453 w 124526"/>
                    <a:gd name="connsiteY65" fmla="*/ 1273085 h 1727687"/>
                    <a:gd name="connsiteX66" fmla="*/ 100786 w 124526"/>
                    <a:gd name="connsiteY66" fmla="*/ 1271180 h 1727687"/>
                    <a:gd name="connsiteX67" fmla="*/ 85545 w 124526"/>
                    <a:gd name="connsiteY67" fmla="*/ 1285468 h 1727687"/>
                    <a:gd name="connsiteX68" fmla="*/ 56970 w 124526"/>
                    <a:gd name="connsiteY68" fmla="*/ 1312138 h 1727687"/>
                    <a:gd name="connsiteX69" fmla="*/ 57923 w 124526"/>
                    <a:gd name="connsiteY69" fmla="*/ 1321663 h 1727687"/>
                    <a:gd name="connsiteX70" fmla="*/ 82688 w 124526"/>
                    <a:gd name="connsiteY70" fmla="*/ 1339760 h 1727687"/>
                    <a:gd name="connsiteX71" fmla="*/ 99833 w 124526"/>
                    <a:gd name="connsiteY71" fmla="*/ 1352143 h 1727687"/>
                    <a:gd name="connsiteX72" fmla="*/ 105548 w 124526"/>
                    <a:gd name="connsiteY72" fmla="*/ 1349285 h 1727687"/>
                    <a:gd name="connsiteX73" fmla="*/ 56970 w 124526"/>
                    <a:gd name="connsiteY73" fmla="*/ 1387385 h 1727687"/>
                    <a:gd name="connsiteX74" fmla="*/ 57923 w 124526"/>
                    <a:gd name="connsiteY74" fmla="*/ 1396910 h 1727687"/>
                    <a:gd name="connsiteX75" fmla="*/ 82688 w 124526"/>
                    <a:gd name="connsiteY75" fmla="*/ 1413103 h 1727687"/>
                    <a:gd name="connsiteX76" fmla="*/ 99833 w 124526"/>
                    <a:gd name="connsiteY76" fmla="*/ 1423580 h 1727687"/>
                    <a:gd name="connsiteX77" fmla="*/ 105548 w 124526"/>
                    <a:gd name="connsiteY77" fmla="*/ 1419770 h 1727687"/>
                    <a:gd name="connsiteX78" fmla="*/ 56970 w 124526"/>
                    <a:gd name="connsiteY78" fmla="*/ 1458823 h 1727687"/>
                    <a:gd name="connsiteX79" fmla="*/ 57923 w 124526"/>
                    <a:gd name="connsiteY79" fmla="*/ 1468348 h 1727687"/>
                    <a:gd name="connsiteX80" fmla="*/ 82688 w 124526"/>
                    <a:gd name="connsiteY80" fmla="*/ 1481682 h 1727687"/>
                    <a:gd name="connsiteX81" fmla="*/ 101738 w 124526"/>
                    <a:gd name="connsiteY81" fmla="*/ 1491207 h 1727687"/>
                    <a:gd name="connsiteX82" fmla="*/ 104595 w 124526"/>
                    <a:gd name="connsiteY82" fmla="*/ 1488350 h 1727687"/>
                    <a:gd name="connsiteX83" fmla="*/ 64590 w 124526"/>
                    <a:gd name="connsiteY83" fmla="*/ 1539785 h 1727687"/>
                    <a:gd name="connsiteX84" fmla="*/ 65543 w 124526"/>
                    <a:gd name="connsiteY84" fmla="*/ 1549310 h 1727687"/>
                    <a:gd name="connsiteX85" fmla="*/ 86498 w 124526"/>
                    <a:gd name="connsiteY85" fmla="*/ 1562645 h 1727687"/>
                    <a:gd name="connsiteX86" fmla="*/ 105548 w 124526"/>
                    <a:gd name="connsiteY86" fmla="*/ 1568360 h 1727687"/>
                    <a:gd name="connsiteX87" fmla="*/ 70305 w 124526"/>
                    <a:gd name="connsiteY87" fmla="*/ 1603603 h 1727687"/>
                    <a:gd name="connsiteX88" fmla="*/ 70305 w 124526"/>
                    <a:gd name="connsiteY88" fmla="*/ 1612175 h 1727687"/>
                    <a:gd name="connsiteX89" fmla="*/ 102690 w 124526"/>
                    <a:gd name="connsiteY89" fmla="*/ 1647418 h 1727687"/>
                    <a:gd name="connsiteX90" fmla="*/ 72211 w 124526"/>
                    <a:gd name="connsiteY90" fmla="*/ 1686470 h 1727687"/>
                    <a:gd name="connsiteX91" fmla="*/ 74115 w 124526"/>
                    <a:gd name="connsiteY91" fmla="*/ 1695043 h 1727687"/>
                    <a:gd name="connsiteX92" fmla="*/ 116025 w 124526"/>
                    <a:gd name="connsiteY92" fmla="*/ 1726475 h 1727687"/>
                    <a:gd name="connsiteX93" fmla="*/ 121740 w 124526"/>
                    <a:gd name="connsiteY93" fmla="*/ 1715998 h 1727687"/>
                    <a:gd name="connsiteX94" fmla="*/ 81736 w 124526"/>
                    <a:gd name="connsiteY94" fmla="*/ 1688375 h 1727687"/>
                    <a:gd name="connsiteX95" fmla="*/ 113168 w 124526"/>
                    <a:gd name="connsiteY95" fmla="*/ 1650275 h 1727687"/>
                    <a:gd name="connsiteX96" fmla="*/ 112215 w 124526"/>
                    <a:gd name="connsiteY96" fmla="*/ 1642655 h 1727687"/>
                    <a:gd name="connsiteX97" fmla="*/ 78878 w 124526"/>
                    <a:gd name="connsiteY97" fmla="*/ 1608365 h 1727687"/>
                    <a:gd name="connsiteX98" fmla="*/ 114120 w 124526"/>
                    <a:gd name="connsiteY98" fmla="*/ 1576932 h 1727687"/>
                    <a:gd name="connsiteX99" fmla="*/ 113168 w 124526"/>
                    <a:gd name="connsiteY99" fmla="*/ 1567407 h 1727687"/>
                    <a:gd name="connsiteX100" fmla="*/ 88403 w 124526"/>
                    <a:gd name="connsiteY100" fmla="*/ 1551215 h 1727687"/>
                    <a:gd name="connsiteX101" fmla="*/ 75068 w 124526"/>
                    <a:gd name="connsiteY101" fmla="*/ 1542643 h 1727687"/>
                    <a:gd name="connsiteX102" fmla="*/ 76020 w 124526"/>
                    <a:gd name="connsiteY102" fmla="*/ 1544548 h 1727687"/>
                    <a:gd name="connsiteX103" fmla="*/ 115073 w 124526"/>
                    <a:gd name="connsiteY103" fmla="*/ 1495018 h 1727687"/>
                    <a:gd name="connsiteX104" fmla="*/ 114120 w 124526"/>
                    <a:gd name="connsiteY104" fmla="*/ 1485493 h 1727687"/>
                    <a:gd name="connsiteX105" fmla="*/ 89355 w 124526"/>
                    <a:gd name="connsiteY105" fmla="*/ 1472157 h 1727687"/>
                    <a:gd name="connsiteX106" fmla="*/ 70305 w 124526"/>
                    <a:gd name="connsiteY106" fmla="*/ 1462632 h 1727687"/>
                    <a:gd name="connsiteX107" fmla="*/ 68400 w 124526"/>
                    <a:gd name="connsiteY107" fmla="*/ 1466443 h 1727687"/>
                    <a:gd name="connsiteX108" fmla="*/ 116025 w 124526"/>
                    <a:gd name="connsiteY108" fmla="*/ 1428343 h 1727687"/>
                    <a:gd name="connsiteX109" fmla="*/ 115073 w 124526"/>
                    <a:gd name="connsiteY109" fmla="*/ 1418818 h 1727687"/>
                    <a:gd name="connsiteX110" fmla="*/ 90308 w 124526"/>
                    <a:gd name="connsiteY110" fmla="*/ 1402625 h 1727687"/>
                    <a:gd name="connsiteX111" fmla="*/ 73163 w 124526"/>
                    <a:gd name="connsiteY111" fmla="*/ 1392148 h 1727687"/>
                    <a:gd name="connsiteX112" fmla="*/ 67448 w 124526"/>
                    <a:gd name="connsiteY112" fmla="*/ 1395957 h 1727687"/>
                    <a:gd name="connsiteX113" fmla="*/ 116025 w 124526"/>
                    <a:gd name="connsiteY113" fmla="*/ 1357857 h 1727687"/>
                    <a:gd name="connsiteX114" fmla="*/ 115073 w 124526"/>
                    <a:gd name="connsiteY114" fmla="*/ 1348332 h 1727687"/>
                    <a:gd name="connsiteX115" fmla="*/ 90308 w 124526"/>
                    <a:gd name="connsiteY115" fmla="*/ 1330235 h 1727687"/>
                    <a:gd name="connsiteX116" fmla="*/ 73163 w 124526"/>
                    <a:gd name="connsiteY116" fmla="*/ 1317853 h 1727687"/>
                    <a:gd name="connsiteX117" fmla="*/ 67448 w 124526"/>
                    <a:gd name="connsiteY117" fmla="*/ 1320710 h 1727687"/>
                    <a:gd name="connsiteX118" fmla="*/ 116025 w 124526"/>
                    <a:gd name="connsiteY118" fmla="*/ 1274990 h 1727687"/>
                    <a:gd name="connsiteX119" fmla="*/ 115073 w 124526"/>
                    <a:gd name="connsiteY119" fmla="*/ 1265465 h 1727687"/>
                    <a:gd name="connsiteX120" fmla="*/ 83640 w 124526"/>
                    <a:gd name="connsiteY120" fmla="*/ 1246415 h 1727687"/>
                    <a:gd name="connsiteX121" fmla="*/ 61733 w 124526"/>
                    <a:gd name="connsiteY121" fmla="*/ 1234032 h 1727687"/>
                    <a:gd name="connsiteX122" fmla="*/ 54113 w 124526"/>
                    <a:gd name="connsiteY122" fmla="*/ 1236890 h 1727687"/>
                    <a:gd name="connsiteX123" fmla="*/ 110311 w 124526"/>
                    <a:gd name="connsiteY123" fmla="*/ 1181645 h 1727687"/>
                    <a:gd name="connsiteX124" fmla="*/ 109358 w 124526"/>
                    <a:gd name="connsiteY124" fmla="*/ 1172120 h 1727687"/>
                    <a:gd name="connsiteX125" fmla="*/ 85545 w 124526"/>
                    <a:gd name="connsiteY125" fmla="*/ 1157832 h 1727687"/>
                    <a:gd name="connsiteX126" fmla="*/ 56018 w 124526"/>
                    <a:gd name="connsiteY126" fmla="*/ 1144498 h 1727687"/>
                    <a:gd name="connsiteX127" fmla="*/ 79830 w 124526"/>
                    <a:gd name="connsiteY127" fmla="*/ 1128305 h 1727687"/>
                    <a:gd name="connsiteX128" fmla="*/ 104595 w 124526"/>
                    <a:gd name="connsiteY128" fmla="*/ 1107350 h 1727687"/>
                    <a:gd name="connsiteX129" fmla="*/ 103643 w 124526"/>
                    <a:gd name="connsiteY129" fmla="*/ 1097825 h 1727687"/>
                    <a:gd name="connsiteX130" fmla="*/ 81736 w 124526"/>
                    <a:gd name="connsiteY130" fmla="*/ 1081632 h 1727687"/>
                    <a:gd name="connsiteX131" fmla="*/ 65543 w 124526"/>
                    <a:gd name="connsiteY131" fmla="*/ 1069250 h 1727687"/>
                    <a:gd name="connsiteX132" fmla="*/ 63638 w 124526"/>
                    <a:gd name="connsiteY132" fmla="*/ 1072107 h 1727687"/>
                    <a:gd name="connsiteX133" fmla="*/ 110311 w 124526"/>
                    <a:gd name="connsiteY133" fmla="*/ 1028293 h 1727687"/>
                    <a:gd name="connsiteX134" fmla="*/ 109358 w 124526"/>
                    <a:gd name="connsiteY134" fmla="*/ 1018768 h 1727687"/>
                    <a:gd name="connsiteX135" fmla="*/ 87450 w 124526"/>
                    <a:gd name="connsiteY135" fmla="*/ 1003528 h 1727687"/>
                    <a:gd name="connsiteX136" fmla="*/ 71258 w 124526"/>
                    <a:gd name="connsiteY136" fmla="*/ 992097 h 1727687"/>
                    <a:gd name="connsiteX137" fmla="*/ 69353 w 124526"/>
                    <a:gd name="connsiteY137" fmla="*/ 994955 h 1727687"/>
                    <a:gd name="connsiteX138" fmla="*/ 116978 w 124526"/>
                    <a:gd name="connsiteY138" fmla="*/ 952093 h 1727687"/>
                    <a:gd name="connsiteX139" fmla="*/ 116025 w 124526"/>
                    <a:gd name="connsiteY139" fmla="*/ 942568 h 1727687"/>
                    <a:gd name="connsiteX140" fmla="*/ 88403 w 124526"/>
                    <a:gd name="connsiteY140" fmla="*/ 922565 h 1727687"/>
                    <a:gd name="connsiteX141" fmla="*/ 70305 w 124526"/>
                    <a:gd name="connsiteY141" fmla="*/ 910182 h 1727687"/>
                    <a:gd name="connsiteX142" fmla="*/ 60780 w 124526"/>
                    <a:gd name="connsiteY142" fmla="*/ 912088 h 1727687"/>
                    <a:gd name="connsiteX143" fmla="*/ 115073 w 124526"/>
                    <a:gd name="connsiteY143" fmla="*/ 870178 h 1727687"/>
                    <a:gd name="connsiteX144" fmla="*/ 115073 w 124526"/>
                    <a:gd name="connsiteY144" fmla="*/ 859700 h 1727687"/>
                    <a:gd name="connsiteX145" fmla="*/ 87450 w 124526"/>
                    <a:gd name="connsiteY145" fmla="*/ 846365 h 1727687"/>
                    <a:gd name="connsiteX146" fmla="*/ 65543 w 124526"/>
                    <a:gd name="connsiteY146" fmla="*/ 835888 h 1727687"/>
                    <a:gd name="connsiteX147" fmla="*/ 63638 w 124526"/>
                    <a:gd name="connsiteY147" fmla="*/ 839697 h 1727687"/>
                    <a:gd name="connsiteX148" fmla="*/ 116978 w 124526"/>
                    <a:gd name="connsiteY148" fmla="*/ 792072 h 1727687"/>
                    <a:gd name="connsiteX149" fmla="*/ 116025 w 124526"/>
                    <a:gd name="connsiteY149" fmla="*/ 782547 h 1727687"/>
                    <a:gd name="connsiteX150" fmla="*/ 83640 w 124526"/>
                    <a:gd name="connsiteY150" fmla="*/ 763497 h 1727687"/>
                    <a:gd name="connsiteX151" fmla="*/ 66495 w 124526"/>
                    <a:gd name="connsiteY151" fmla="*/ 753972 h 1727687"/>
                    <a:gd name="connsiteX152" fmla="*/ 62686 w 124526"/>
                    <a:gd name="connsiteY152" fmla="*/ 756830 h 1727687"/>
                    <a:gd name="connsiteX153" fmla="*/ 115073 w 124526"/>
                    <a:gd name="connsiteY153" fmla="*/ 704443 h 1727687"/>
                    <a:gd name="connsiteX154" fmla="*/ 114120 w 124526"/>
                    <a:gd name="connsiteY154" fmla="*/ 694918 h 1727687"/>
                    <a:gd name="connsiteX155" fmla="*/ 91261 w 124526"/>
                    <a:gd name="connsiteY155" fmla="*/ 677772 h 1727687"/>
                    <a:gd name="connsiteX156" fmla="*/ 61733 w 124526"/>
                    <a:gd name="connsiteY156" fmla="*/ 660628 h 1727687"/>
                    <a:gd name="connsiteX157" fmla="*/ 88403 w 124526"/>
                    <a:gd name="connsiteY157" fmla="*/ 646340 h 1727687"/>
                    <a:gd name="connsiteX158" fmla="*/ 116025 w 124526"/>
                    <a:gd name="connsiteY158" fmla="*/ 627290 h 1727687"/>
                    <a:gd name="connsiteX159" fmla="*/ 116025 w 124526"/>
                    <a:gd name="connsiteY159" fmla="*/ 616813 h 1727687"/>
                    <a:gd name="connsiteX160" fmla="*/ 92213 w 124526"/>
                    <a:gd name="connsiteY160" fmla="*/ 603478 h 1727687"/>
                    <a:gd name="connsiteX161" fmla="*/ 62686 w 124526"/>
                    <a:gd name="connsiteY161" fmla="*/ 590143 h 1727687"/>
                    <a:gd name="connsiteX162" fmla="*/ 112215 w 124526"/>
                    <a:gd name="connsiteY162" fmla="*/ 546328 h 1727687"/>
                    <a:gd name="connsiteX163" fmla="*/ 111263 w 124526"/>
                    <a:gd name="connsiteY163" fmla="*/ 536803 h 1727687"/>
                    <a:gd name="connsiteX164" fmla="*/ 82688 w 124526"/>
                    <a:gd name="connsiteY164" fmla="*/ 523468 h 1727687"/>
                    <a:gd name="connsiteX165" fmla="*/ 73163 w 124526"/>
                    <a:gd name="connsiteY165" fmla="*/ 509180 h 1727687"/>
                    <a:gd name="connsiteX166" fmla="*/ 116025 w 124526"/>
                    <a:gd name="connsiteY166" fmla="*/ 479653 h 1727687"/>
                    <a:gd name="connsiteX167" fmla="*/ 116025 w 124526"/>
                    <a:gd name="connsiteY167" fmla="*/ 469175 h 1727687"/>
                    <a:gd name="connsiteX168" fmla="*/ 68400 w 124526"/>
                    <a:gd name="connsiteY168" fmla="*/ 438695 h 1727687"/>
                    <a:gd name="connsiteX169" fmla="*/ 112215 w 124526"/>
                    <a:gd name="connsiteY169" fmla="*/ 398690 h 1727687"/>
                    <a:gd name="connsiteX170" fmla="*/ 112215 w 124526"/>
                    <a:gd name="connsiteY170" fmla="*/ 388213 h 1727687"/>
                    <a:gd name="connsiteX171" fmla="*/ 51255 w 124526"/>
                    <a:gd name="connsiteY171" fmla="*/ 354875 h 1727687"/>
                    <a:gd name="connsiteX172" fmla="*/ 93165 w 124526"/>
                    <a:gd name="connsiteY172" fmla="*/ 314870 h 1727687"/>
                    <a:gd name="connsiteX173" fmla="*/ 93165 w 124526"/>
                    <a:gd name="connsiteY173" fmla="*/ 304393 h 1727687"/>
                    <a:gd name="connsiteX174" fmla="*/ 52208 w 124526"/>
                    <a:gd name="connsiteY174" fmla="*/ 268197 h 1727687"/>
                    <a:gd name="connsiteX175" fmla="*/ 57923 w 124526"/>
                    <a:gd name="connsiteY175" fmla="*/ 246290 h 1727687"/>
                    <a:gd name="connsiteX176" fmla="*/ 95070 w 124526"/>
                    <a:gd name="connsiteY176" fmla="*/ 215810 h 1727687"/>
                    <a:gd name="connsiteX177" fmla="*/ 95070 w 124526"/>
                    <a:gd name="connsiteY177" fmla="*/ 205333 h 1727687"/>
                    <a:gd name="connsiteX178" fmla="*/ 54113 w 124526"/>
                    <a:gd name="connsiteY178" fmla="*/ 179615 h 1727687"/>
                    <a:gd name="connsiteX179" fmla="*/ 88403 w 124526"/>
                    <a:gd name="connsiteY179" fmla="*/ 145325 h 1727687"/>
                    <a:gd name="connsiteX180" fmla="*/ 87450 w 124526"/>
                    <a:gd name="connsiteY180" fmla="*/ 135800 h 1727687"/>
                    <a:gd name="connsiteX181" fmla="*/ 43636 w 124526"/>
                    <a:gd name="connsiteY181" fmla="*/ 113892 h 1727687"/>
                    <a:gd name="connsiteX182" fmla="*/ 44588 w 124526"/>
                    <a:gd name="connsiteY182" fmla="*/ 102463 h 1727687"/>
                    <a:gd name="connsiteX183" fmla="*/ 71258 w 124526"/>
                    <a:gd name="connsiteY183" fmla="*/ 72935 h 1727687"/>
                    <a:gd name="connsiteX184" fmla="*/ 68400 w 124526"/>
                    <a:gd name="connsiteY184" fmla="*/ 63410 h 1727687"/>
                    <a:gd name="connsiteX185" fmla="*/ 16965 w 124526"/>
                    <a:gd name="connsiteY185" fmla="*/ 39597 h 1727687"/>
                    <a:gd name="connsiteX186" fmla="*/ 41730 w 124526"/>
                    <a:gd name="connsiteY186" fmla="*/ 10070 h 1727687"/>
                    <a:gd name="connsiteX187" fmla="*/ 37920 w 124526"/>
                    <a:gd name="connsiteY187" fmla="*/ 1497 h 1727687"/>
                    <a:gd name="connsiteX188" fmla="*/ 37920 w 124526"/>
                    <a:gd name="connsiteY188" fmla="*/ 1497 h 1727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  <a:cxn ang="0">
                      <a:pos x="connsiteX160" y="connsiteY160"/>
                    </a:cxn>
                    <a:cxn ang="0">
                      <a:pos x="connsiteX161" y="connsiteY161"/>
                    </a:cxn>
                    <a:cxn ang="0">
                      <a:pos x="connsiteX162" y="connsiteY162"/>
                    </a:cxn>
                    <a:cxn ang="0">
                      <a:pos x="connsiteX163" y="connsiteY163"/>
                    </a:cxn>
                    <a:cxn ang="0">
                      <a:pos x="connsiteX164" y="connsiteY164"/>
                    </a:cxn>
                    <a:cxn ang="0">
                      <a:pos x="connsiteX165" y="connsiteY165"/>
                    </a:cxn>
                    <a:cxn ang="0">
                      <a:pos x="connsiteX166" y="connsiteY166"/>
                    </a:cxn>
                    <a:cxn ang="0">
                      <a:pos x="connsiteX167" y="connsiteY167"/>
                    </a:cxn>
                    <a:cxn ang="0">
                      <a:pos x="connsiteX168" y="connsiteY168"/>
                    </a:cxn>
                    <a:cxn ang="0">
                      <a:pos x="connsiteX169" y="connsiteY169"/>
                    </a:cxn>
                    <a:cxn ang="0">
                      <a:pos x="connsiteX170" y="connsiteY170"/>
                    </a:cxn>
                    <a:cxn ang="0">
                      <a:pos x="connsiteX171" y="connsiteY171"/>
                    </a:cxn>
                    <a:cxn ang="0">
                      <a:pos x="connsiteX172" y="connsiteY172"/>
                    </a:cxn>
                    <a:cxn ang="0">
                      <a:pos x="connsiteX173" y="connsiteY173"/>
                    </a:cxn>
                    <a:cxn ang="0">
                      <a:pos x="connsiteX174" y="connsiteY174"/>
                    </a:cxn>
                    <a:cxn ang="0">
                      <a:pos x="connsiteX175" y="connsiteY175"/>
                    </a:cxn>
                    <a:cxn ang="0">
                      <a:pos x="connsiteX176" y="connsiteY176"/>
                    </a:cxn>
                    <a:cxn ang="0">
                      <a:pos x="connsiteX177" y="connsiteY177"/>
                    </a:cxn>
                    <a:cxn ang="0">
                      <a:pos x="connsiteX178" y="connsiteY178"/>
                    </a:cxn>
                    <a:cxn ang="0">
                      <a:pos x="connsiteX179" y="connsiteY179"/>
                    </a:cxn>
                    <a:cxn ang="0">
                      <a:pos x="connsiteX180" y="connsiteY180"/>
                    </a:cxn>
                    <a:cxn ang="0">
                      <a:pos x="connsiteX181" y="connsiteY181"/>
                    </a:cxn>
                    <a:cxn ang="0">
                      <a:pos x="connsiteX182" y="connsiteY182"/>
                    </a:cxn>
                    <a:cxn ang="0">
                      <a:pos x="connsiteX183" y="connsiteY183"/>
                    </a:cxn>
                    <a:cxn ang="0">
                      <a:pos x="connsiteX184" y="connsiteY184"/>
                    </a:cxn>
                    <a:cxn ang="0">
                      <a:pos x="connsiteX185" y="connsiteY185"/>
                    </a:cxn>
                    <a:cxn ang="0">
                      <a:pos x="connsiteX186" y="connsiteY186"/>
                    </a:cxn>
                    <a:cxn ang="0">
                      <a:pos x="connsiteX187" y="connsiteY187"/>
                    </a:cxn>
                    <a:cxn ang="0">
                      <a:pos x="connsiteX188" y="connsiteY188"/>
                    </a:cxn>
                  </a:cxnLst>
                  <a:rect l="l" t="t" r="r" b="b"/>
                  <a:pathLst>
                    <a:path w="124526" h="1727687">
                      <a:moveTo>
                        <a:pt x="37920" y="1497"/>
                      </a:moveTo>
                      <a:cubicBezTo>
                        <a:pt x="25538" y="11975"/>
                        <a:pt x="14108" y="22453"/>
                        <a:pt x="1725" y="31978"/>
                      </a:cubicBezTo>
                      <a:cubicBezTo>
                        <a:pt x="-1132" y="34835"/>
                        <a:pt x="-180" y="39597"/>
                        <a:pt x="2678" y="41503"/>
                      </a:cubicBezTo>
                      <a:cubicBezTo>
                        <a:pt x="11250" y="47217"/>
                        <a:pt x="52208" y="62458"/>
                        <a:pt x="55065" y="69125"/>
                      </a:cubicBezTo>
                      <a:cubicBezTo>
                        <a:pt x="60780" y="82460"/>
                        <a:pt x="30300" y="101510"/>
                        <a:pt x="21728" y="109130"/>
                      </a:cubicBezTo>
                      <a:cubicBezTo>
                        <a:pt x="17918" y="111988"/>
                        <a:pt x="20775" y="117703"/>
                        <a:pt x="24586" y="118655"/>
                      </a:cubicBezTo>
                      <a:cubicBezTo>
                        <a:pt x="35063" y="121513"/>
                        <a:pt x="76020" y="130085"/>
                        <a:pt x="73163" y="142467"/>
                      </a:cubicBezTo>
                      <a:cubicBezTo>
                        <a:pt x="71258" y="154850"/>
                        <a:pt x="47445" y="169138"/>
                        <a:pt x="37920" y="176758"/>
                      </a:cubicBezTo>
                      <a:cubicBezTo>
                        <a:pt x="35063" y="179615"/>
                        <a:pt x="36015" y="184378"/>
                        <a:pt x="38873" y="186283"/>
                      </a:cubicBezTo>
                      <a:cubicBezTo>
                        <a:pt x="50303" y="192950"/>
                        <a:pt x="79830" y="201522"/>
                        <a:pt x="79830" y="214858"/>
                      </a:cubicBezTo>
                      <a:cubicBezTo>
                        <a:pt x="79830" y="216763"/>
                        <a:pt x="53161" y="237717"/>
                        <a:pt x="53161" y="237717"/>
                      </a:cubicBezTo>
                      <a:cubicBezTo>
                        <a:pt x="44588" y="245338"/>
                        <a:pt x="32205" y="253910"/>
                        <a:pt x="33158" y="267245"/>
                      </a:cubicBezTo>
                      <a:cubicBezTo>
                        <a:pt x="34111" y="281532"/>
                        <a:pt x="59828" y="290105"/>
                        <a:pt x="66495" y="297725"/>
                      </a:cubicBezTo>
                      <a:cubicBezTo>
                        <a:pt x="79830" y="311060"/>
                        <a:pt x="81736" y="304393"/>
                        <a:pt x="65543" y="318680"/>
                      </a:cubicBezTo>
                      <a:cubicBezTo>
                        <a:pt x="55065" y="328205"/>
                        <a:pt x="42683" y="336778"/>
                        <a:pt x="32205" y="346303"/>
                      </a:cubicBezTo>
                      <a:cubicBezTo>
                        <a:pt x="29348" y="349160"/>
                        <a:pt x="30300" y="353922"/>
                        <a:pt x="33158" y="355828"/>
                      </a:cubicBezTo>
                      <a:cubicBezTo>
                        <a:pt x="40778" y="360590"/>
                        <a:pt x="92213" y="383450"/>
                        <a:pt x="93165" y="390118"/>
                      </a:cubicBezTo>
                      <a:cubicBezTo>
                        <a:pt x="95070" y="401547"/>
                        <a:pt x="91261" y="395832"/>
                        <a:pt x="83640" y="405357"/>
                      </a:cubicBezTo>
                      <a:cubicBezTo>
                        <a:pt x="76020" y="414882"/>
                        <a:pt x="54113" y="423455"/>
                        <a:pt x="54113" y="438695"/>
                      </a:cubicBezTo>
                      <a:cubicBezTo>
                        <a:pt x="54113" y="451078"/>
                        <a:pt x="74115" y="456793"/>
                        <a:pt x="80783" y="461555"/>
                      </a:cubicBezTo>
                      <a:cubicBezTo>
                        <a:pt x="98880" y="473938"/>
                        <a:pt x="101738" y="467270"/>
                        <a:pt x="85545" y="482510"/>
                      </a:cubicBezTo>
                      <a:cubicBezTo>
                        <a:pt x="75068" y="492035"/>
                        <a:pt x="59828" y="500607"/>
                        <a:pt x="48398" y="509180"/>
                      </a:cubicBezTo>
                      <a:cubicBezTo>
                        <a:pt x="45540" y="511085"/>
                        <a:pt x="46493" y="516800"/>
                        <a:pt x="49350" y="518705"/>
                      </a:cubicBezTo>
                      <a:cubicBezTo>
                        <a:pt x="53161" y="520610"/>
                        <a:pt x="103643" y="545375"/>
                        <a:pt x="103643" y="537755"/>
                      </a:cubicBezTo>
                      <a:cubicBezTo>
                        <a:pt x="103643" y="540613"/>
                        <a:pt x="91261" y="550138"/>
                        <a:pt x="89355" y="551090"/>
                      </a:cubicBezTo>
                      <a:cubicBezTo>
                        <a:pt x="77925" y="562520"/>
                        <a:pt x="65543" y="573950"/>
                        <a:pt x="54113" y="584428"/>
                      </a:cubicBezTo>
                      <a:cubicBezTo>
                        <a:pt x="51255" y="587285"/>
                        <a:pt x="52208" y="592047"/>
                        <a:pt x="55065" y="593953"/>
                      </a:cubicBezTo>
                      <a:cubicBezTo>
                        <a:pt x="62686" y="598715"/>
                        <a:pt x="71258" y="602525"/>
                        <a:pt x="78878" y="607288"/>
                      </a:cubicBezTo>
                      <a:cubicBezTo>
                        <a:pt x="85545" y="611097"/>
                        <a:pt x="108405" y="627290"/>
                        <a:pt x="109358" y="619670"/>
                      </a:cubicBezTo>
                      <a:cubicBezTo>
                        <a:pt x="110311" y="611097"/>
                        <a:pt x="87450" y="630147"/>
                        <a:pt x="82688" y="633957"/>
                      </a:cubicBezTo>
                      <a:cubicBezTo>
                        <a:pt x="73163" y="640625"/>
                        <a:pt x="63638" y="646340"/>
                        <a:pt x="55065" y="653007"/>
                      </a:cubicBezTo>
                      <a:cubicBezTo>
                        <a:pt x="51255" y="655865"/>
                        <a:pt x="51255" y="660628"/>
                        <a:pt x="55065" y="663485"/>
                      </a:cubicBezTo>
                      <a:cubicBezTo>
                        <a:pt x="65543" y="671105"/>
                        <a:pt x="75068" y="678725"/>
                        <a:pt x="85545" y="686345"/>
                      </a:cubicBezTo>
                      <a:cubicBezTo>
                        <a:pt x="91261" y="690155"/>
                        <a:pt x="96975" y="693965"/>
                        <a:pt x="101738" y="698728"/>
                      </a:cubicBezTo>
                      <a:cubicBezTo>
                        <a:pt x="111263" y="707300"/>
                        <a:pt x="105548" y="696822"/>
                        <a:pt x="105548" y="696822"/>
                      </a:cubicBezTo>
                      <a:cubicBezTo>
                        <a:pt x="96975" y="715872"/>
                        <a:pt x="68400" y="733970"/>
                        <a:pt x="53161" y="749210"/>
                      </a:cubicBezTo>
                      <a:cubicBezTo>
                        <a:pt x="50303" y="752068"/>
                        <a:pt x="51255" y="756830"/>
                        <a:pt x="54113" y="758735"/>
                      </a:cubicBezTo>
                      <a:cubicBezTo>
                        <a:pt x="63638" y="764450"/>
                        <a:pt x="73163" y="770165"/>
                        <a:pt x="82688" y="775880"/>
                      </a:cubicBezTo>
                      <a:cubicBezTo>
                        <a:pt x="88403" y="779690"/>
                        <a:pt x="94118" y="784453"/>
                        <a:pt x="100786" y="786357"/>
                      </a:cubicBezTo>
                      <a:cubicBezTo>
                        <a:pt x="111263" y="790168"/>
                        <a:pt x="106500" y="794930"/>
                        <a:pt x="108405" y="784453"/>
                      </a:cubicBezTo>
                      <a:cubicBezTo>
                        <a:pt x="105548" y="798740"/>
                        <a:pt x="65543" y="823505"/>
                        <a:pt x="54113" y="833030"/>
                      </a:cubicBezTo>
                      <a:cubicBezTo>
                        <a:pt x="51255" y="835888"/>
                        <a:pt x="52208" y="840650"/>
                        <a:pt x="55065" y="842555"/>
                      </a:cubicBezTo>
                      <a:cubicBezTo>
                        <a:pt x="64590" y="847318"/>
                        <a:pt x="74115" y="851128"/>
                        <a:pt x="82688" y="855890"/>
                      </a:cubicBezTo>
                      <a:cubicBezTo>
                        <a:pt x="89355" y="858747"/>
                        <a:pt x="96975" y="863510"/>
                        <a:pt x="104595" y="866368"/>
                      </a:cubicBezTo>
                      <a:cubicBezTo>
                        <a:pt x="113168" y="869225"/>
                        <a:pt x="109358" y="859700"/>
                        <a:pt x="107453" y="860653"/>
                      </a:cubicBezTo>
                      <a:cubicBezTo>
                        <a:pt x="93165" y="876845"/>
                        <a:pt x="71258" y="888275"/>
                        <a:pt x="54113" y="901610"/>
                      </a:cubicBezTo>
                      <a:cubicBezTo>
                        <a:pt x="50303" y="904468"/>
                        <a:pt x="50303" y="909230"/>
                        <a:pt x="54113" y="912088"/>
                      </a:cubicBezTo>
                      <a:cubicBezTo>
                        <a:pt x="64590" y="919707"/>
                        <a:pt x="108405" y="949235"/>
                        <a:pt x="108405" y="946378"/>
                      </a:cubicBezTo>
                      <a:cubicBezTo>
                        <a:pt x="108405" y="944472"/>
                        <a:pt x="68400" y="978763"/>
                        <a:pt x="58875" y="987335"/>
                      </a:cubicBezTo>
                      <a:cubicBezTo>
                        <a:pt x="56018" y="990193"/>
                        <a:pt x="56970" y="994955"/>
                        <a:pt x="59828" y="996860"/>
                      </a:cubicBezTo>
                      <a:cubicBezTo>
                        <a:pt x="67448" y="1001622"/>
                        <a:pt x="74115" y="1007338"/>
                        <a:pt x="81736" y="1012100"/>
                      </a:cubicBezTo>
                      <a:cubicBezTo>
                        <a:pt x="87450" y="1015910"/>
                        <a:pt x="93165" y="1018768"/>
                        <a:pt x="97928" y="1023530"/>
                      </a:cubicBezTo>
                      <a:cubicBezTo>
                        <a:pt x="105548" y="1030197"/>
                        <a:pt x="100786" y="1016863"/>
                        <a:pt x="99833" y="1020672"/>
                      </a:cubicBezTo>
                      <a:cubicBezTo>
                        <a:pt x="93165" y="1035913"/>
                        <a:pt x="65543" y="1053057"/>
                        <a:pt x="53161" y="1064488"/>
                      </a:cubicBezTo>
                      <a:cubicBezTo>
                        <a:pt x="50303" y="1067345"/>
                        <a:pt x="51255" y="1071155"/>
                        <a:pt x="54113" y="1074013"/>
                      </a:cubicBezTo>
                      <a:cubicBezTo>
                        <a:pt x="61733" y="1079728"/>
                        <a:pt x="68400" y="1085443"/>
                        <a:pt x="76020" y="1090205"/>
                      </a:cubicBezTo>
                      <a:cubicBezTo>
                        <a:pt x="81736" y="1094015"/>
                        <a:pt x="87450" y="1097825"/>
                        <a:pt x="92213" y="1102588"/>
                      </a:cubicBezTo>
                      <a:cubicBezTo>
                        <a:pt x="99833" y="1110207"/>
                        <a:pt x="95070" y="1095920"/>
                        <a:pt x="94118" y="1099730"/>
                      </a:cubicBezTo>
                      <a:cubicBezTo>
                        <a:pt x="86498" y="1114018"/>
                        <a:pt x="59828" y="1128305"/>
                        <a:pt x="47445" y="1138782"/>
                      </a:cubicBezTo>
                      <a:cubicBezTo>
                        <a:pt x="44588" y="1141640"/>
                        <a:pt x="45540" y="1146403"/>
                        <a:pt x="48398" y="1148307"/>
                      </a:cubicBezTo>
                      <a:cubicBezTo>
                        <a:pt x="58875" y="1154023"/>
                        <a:pt x="69353" y="1160690"/>
                        <a:pt x="79830" y="1166405"/>
                      </a:cubicBezTo>
                      <a:cubicBezTo>
                        <a:pt x="85545" y="1169263"/>
                        <a:pt x="91261" y="1172120"/>
                        <a:pt x="96023" y="1175930"/>
                      </a:cubicBezTo>
                      <a:cubicBezTo>
                        <a:pt x="106500" y="1182598"/>
                        <a:pt x="99833" y="1173073"/>
                        <a:pt x="99833" y="1173073"/>
                      </a:cubicBezTo>
                      <a:cubicBezTo>
                        <a:pt x="90308" y="1192123"/>
                        <a:pt x="60780" y="1212125"/>
                        <a:pt x="44588" y="1227365"/>
                      </a:cubicBezTo>
                      <a:cubicBezTo>
                        <a:pt x="41730" y="1230223"/>
                        <a:pt x="42683" y="1234985"/>
                        <a:pt x="45540" y="1236890"/>
                      </a:cubicBezTo>
                      <a:cubicBezTo>
                        <a:pt x="60780" y="1245463"/>
                        <a:pt x="98880" y="1258798"/>
                        <a:pt x="107453" y="1273085"/>
                      </a:cubicBezTo>
                      <a:cubicBezTo>
                        <a:pt x="103643" y="1266418"/>
                        <a:pt x="109358" y="1264513"/>
                        <a:pt x="100786" y="1271180"/>
                      </a:cubicBezTo>
                      <a:cubicBezTo>
                        <a:pt x="95070" y="1274990"/>
                        <a:pt x="91261" y="1280705"/>
                        <a:pt x="85545" y="1285468"/>
                      </a:cubicBezTo>
                      <a:cubicBezTo>
                        <a:pt x="76020" y="1294040"/>
                        <a:pt x="66495" y="1303565"/>
                        <a:pt x="56970" y="1312138"/>
                      </a:cubicBezTo>
                      <a:cubicBezTo>
                        <a:pt x="54113" y="1314995"/>
                        <a:pt x="55065" y="1319757"/>
                        <a:pt x="57923" y="1321663"/>
                      </a:cubicBezTo>
                      <a:cubicBezTo>
                        <a:pt x="66495" y="1327378"/>
                        <a:pt x="74115" y="1334045"/>
                        <a:pt x="82688" y="1339760"/>
                      </a:cubicBezTo>
                      <a:cubicBezTo>
                        <a:pt x="88403" y="1343570"/>
                        <a:pt x="94118" y="1348332"/>
                        <a:pt x="99833" y="1352143"/>
                      </a:cubicBezTo>
                      <a:cubicBezTo>
                        <a:pt x="109358" y="1357857"/>
                        <a:pt x="101738" y="1356905"/>
                        <a:pt x="105548" y="1349285"/>
                      </a:cubicBezTo>
                      <a:cubicBezTo>
                        <a:pt x="98880" y="1363573"/>
                        <a:pt x="69353" y="1377860"/>
                        <a:pt x="56970" y="1387385"/>
                      </a:cubicBezTo>
                      <a:cubicBezTo>
                        <a:pt x="54113" y="1390243"/>
                        <a:pt x="55065" y="1395005"/>
                        <a:pt x="57923" y="1396910"/>
                      </a:cubicBezTo>
                      <a:cubicBezTo>
                        <a:pt x="66495" y="1402625"/>
                        <a:pt x="74115" y="1407388"/>
                        <a:pt x="82688" y="1413103"/>
                      </a:cubicBezTo>
                      <a:cubicBezTo>
                        <a:pt x="88403" y="1416913"/>
                        <a:pt x="94118" y="1420723"/>
                        <a:pt x="99833" y="1423580"/>
                      </a:cubicBezTo>
                      <a:cubicBezTo>
                        <a:pt x="109358" y="1428343"/>
                        <a:pt x="101738" y="1428343"/>
                        <a:pt x="105548" y="1419770"/>
                      </a:cubicBezTo>
                      <a:cubicBezTo>
                        <a:pt x="98880" y="1434057"/>
                        <a:pt x="69353" y="1449298"/>
                        <a:pt x="56970" y="1458823"/>
                      </a:cubicBezTo>
                      <a:cubicBezTo>
                        <a:pt x="54113" y="1460728"/>
                        <a:pt x="55065" y="1466443"/>
                        <a:pt x="57923" y="1468348"/>
                      </a:cubicBezTo>
                      <a:cubicBezTo>
                        <a:pt x="66495" y="1473110"/>
                        <a:pt x="74115" y="1476920"/>
                        <a:pt x="82688" y="1481682"/>
                      </a:cubicBezTo>
                      <a:cubicBezTo>
                        <a:pt x="88403" y="1484540"/>
                        <a:pt x="95070" y="1487398"/>
                        <a:pt x="101738" y="1491207"/>
                      </a:cubicBezTo>
                      <a:cubicBezTo>
                        <a:pt x="110311" y="1496923"/>
                        <a:pt x="104595" y="1484540"/>
                        <a:pt x="104595" y="1488350"/>
                      </a:cubicBezTo>
                      <a:cubicBezTo>
                        <a:pt x="102690" y="1502638"/>
                        <a:pt x="74115" y="1527403"/>
                        <a:pt x="64590" y="1539785"/>
                      </a:cubicBezTo>
                      <a:cubicBezTo>
                        <a:pt x="61733" y="1542643"/>
                        <a:pt x="62686" y="1546453"/>
                        <a:pt x="65543" y="1549310"/>
                      </a:cubicBezTo>
                      <a:cubicBezTo>
                        <a:pt x="72211" y="1554073"/>
                        <a:pt x="79830" y="1558835"/>
                        <a:pt x="86498" y="1562645"/>
                      </a:cubicBezTo>
                      <a:cubicBezTo>
                        <a:pt x="97928" y="1569313"/>
                        <a:pt x="101738" y="1578838"/>
                        <a:pt x="105548" y="1568360"/>
                      </a:cubicBezTo>
                      <a:cubicBezTo>
                        <a:pt x="102690" y="1579790"/>
                        <a:pt x="78878" y="1595030"/>
                        <a:pt x="70305" y="1603603"/>
                      </a:cubicBezTo>
                      <a:cubicBezTo>
                        <a:pt x="68400" y="1605507"/>
                        <a:pt x="68400" y="1609318"/>
                        <a:pt x="70305" y="1612175"/>
                      </a:cubicBezTo>
                      <a:cubicBezTo>
                        <a:pt x="76973" y="1619795"/>
                        <a:pt x="102690" y="1645513"/>
                        <a:pt x="102690" y="1647418"/>
                      </a:cubicBezTo>
                      <a:cubicBezTo>
                        <a:pt x="102690" y="1649323"/>
                        <a:pt x="77925" y="1677898"/>
                        <a:pt x="72211" y="1686470"/>
                      </a:cubicBezTo>
                      <a:cubicBezTo>
                        <a:pt x="70305" y="1689328"/>
                        <a:pt x="72211" y="1693138"/>
                        <a:pt x="74115" y="1695043"/>
                      </a:cubicBezTo>
                      <a:cubicBezTo>
                        <a:pt x="88403" y="1705520"/>
                        <a:pt x="102690" y="1715998"/>
                        <a:pt x="116025" y="1726475"/>
                      </a:cubicBezTo>
                      <a:cubicBezTo>
                        <a:pt x="121740" y="1731238"/>
                        <a:pt x="128408" y="1720760"/>
                        <a:pt x="121740" y="1715998"/>
                      </a:cubicBezTo>
                      <a:cubicBezTo>
                        <a:pt x="113168" y="1710282"/>
                        <a:pt x="81736" y="1688375"/>
                        <a:pt x="81736" y="1688375"/>
                      </a:cubicBezTo>
                      <a:cubicBezTo>
                        <a:pt x="81736" y="1689328"/>
                        <a:pt x="107453" y="1657895"/>
                        <a:pt x="113168" y="1650275"/>
                      </a:cubicBezTo>
                      <a:cubicBezTo>
                        <a:pt x="115073" y="1648370"/>
                        <a:pt x="114120" y="1644560"/>
                        <a:pt x="112215" y="1642655"/>
                      </a:cubicBezTo>
                      <a:cubicBezTo>
                        <a:pt x="105548" y="1635035"/>
                        <a:pt x="78878" y="1607413"/>
                        <a:pt x="78878" y="1608365"/>
                      </a:cubicBezTo>
                      <a:cubicBezTo>
                        <a:pt x="78878" y="1609318"/>
                        <a:pt x="107453" y="1583600"/>
                        <a:pt x="114120" y="1576932"/>
                      </a:cubicBezTo>
                      <a:cubicBezTo>
                        <a:pt x="116978" y="1574075"/>
                        <a:pt x="116025" y="1569313"/>
                        <a:pt x="113168" y="1567407"/>
                      </a:cubicBezTo>
                      <a:cubicBezTo>
                        <a:pt x="104595" y="1561693"/>
                        <a:pt x="96975" y="1555978"/>
                        <a:pt x="88403" y="1551215"/>
                      </a:cubicBezTo>
                      <a:cubicBezTo>
                        <a:pt x="84593" y="1549310"/>
                        <a:pt x="77925" y="1545500"/>
                        <a:pt x="75068" y="1542643"/>
                      </a:cubicBezTo>
                      <a:cubicBezTo>
                        <a:pt x="70305" y="1537880"/>
                        <a:pt x="71258" y="1554073"/>
                        <a:pt x="76020" y="1544548"/>
                      </a:cubicBezTo>
                      <a:cubicBezTo>
                        <a:pt x="84593" y="1527403"/>
                        <a:pt x="102690" y="1510257"/>
                        <a:pt x="115073" y="1495018"/>
                      </a:cubicBezTo>
                      <a:cubicBezTo>
                        <a:pt x="116978" y="1492160"/>
                        <a:pt x="117930" y="1487398"/>
                        <a:pt x="114120" y="1485493"/>
                      </a:cubicBezTo>
                      <a:cubicBezTo>
                        <a:pt x="105548" y="1480730"/>
                        <a:pt x="97928" y="1476920"/>
                        <a:pt x="89355" y="1472157"/>
                      </a:cubicBezTo>
                      <a:cubicBezTo>
                        <a:pt x="82688" y="1469300"/>
                        <a:pt x="76973" y="1465490"/>
                        <a:pt x="70305" y="1462632"/>
                      </a:cubicBezTo>
                      <a:cubicBezTo>
                        <a:pt x="61733" y="1457870"/>
                        <a:pt x="66495" y="1468348"/>
                        <a:pt x="68400" y="1466443"/>
                      </a:cubicBezTo>
                      <a:cubicBezTo>
                        <a:pt x="76020" y="1452155"/>
                        <a:pt x="102690" y="1438820"/>
                        <a:pt x="116025" y="1428343"/>
                      </a:cubicBezTo>
                      <a:cubicBezTo>
                        <a:pt x="118883" y="1425485"/>
                        <a:pt x="117930" y="1420723"/>
                        <a:pt x="115073" y="1418818"/>
                      </a:cubicBezTo>
                      <a:cubicBezTo>
                        <a:pt x="106500" y="1413103"/>
                        <a:pt x="98880" y="1408340"/>
                        <a:pt x="90308" y="1402625"/>
                      </a:cubicBezTo>
                      <a:cubicBezTo>
                        <a:pt x="84593" y="1398815"/>
                        <a:pt x="78878" y="1395005"/>
                        <a:pt x="73163" y="1392148"/>
                      </a:cubicBezTo>
                      <a:cubicBezTo>
                        <a:pt x="63638" y="1387385"/>
                        <a:pt x="71258" y="1387385"/>
                        <a:pt x="67448" y="1395957"/>
                      </a:cubicBezTo>
                      <a:cubicBezTo>
                        <a:pt x="74115" y="1381670"/>
                        <a:pt x="103643" y="1367382"/>
                        <a:pt x="116025" y="1357857"/>
                      </a:cubicBezTo>
                      <a:cubicBezTo>
                        <a:pt x="118883" y="1355000"/>
                        <a:pt x="117930" y="1350238"/>
                        <a:pt x="115073" y="1348332"/>
                      </a:cubicBezTo>
                      <a:cubicBezTo>
                        <a:pt x="106500" y="1342618"/>
                        <a:pt x="98880" y="1335950"/>
                        <a:pt x="90308" y="1330235"/>
                      </a:cubicBezTo>
                      <a:cubicBezTo>
                        <a:pt x="84593" y="1326425"/>
                        <a:pt x="78878" y="1321663"/>
                        <a:pt x="73163" y="1317853"/>
                      </a:cubicBezTo>
                      <a:cubicBezTo>
                        <a:pt x="64590" y="1312138"/>
                        <a:pt x="70305" y="1312138"/>
                        <a:pt x="67448" y="1320710"/>
                      </a:cubicBezTo>
                      <a:cubicBezTo>
                        <a:pt x="72211" y="1306423"/>
                        <a:pt x="104595" y="1285468"/>
                        <a:pt x="116025" y="1274990"/>
                      </a:cubicBezTo>
                      <a:cubicBezTo>
                        <a:pt x="118883" y="1272132"/>
                        <a:pt x="117930" y="1267370"/>
                        <a:pt x="115073" y="1265465"/>
                      </a:cubicBezTo>
                      <a:cubicBezTo>
                        <a:pt x="104595" y="1258798"/>
                        <a:pt x="94118" y="1253082"/>
                        <a:pt x="83640" y="1246415"/>
                      </a:cubicBezTo>
                      <a:cubicBezTo>
                        <a:pt x="77925" y="1242605"/>
                        <a:pt x="68400" y="1235938"/>
                        <a:pt x="61733" y="1234032"/>
                      </a:cubicBezTo>
                      <a:cubicBezTo>
                        <a:pt x="49350" y="1230223"/>
                        <a:pt x="57923" y="1225460"/>
                        <a:pt x="54113" y="1236890"/>
                      </a:cubicBezTo>
                      <a:cubicBezTo>
                        <a:pt x="60780" y="1218793"/>
                        <a:pt x="96023" y="1195932"/>
                        <a:pt x="110311" y="1181645"/>
                      </a:cubicBezTo>
                      <a:cubicBezTo>
                        <a:pt x="113168" y="1178788"/>
                        <a:pt x="112215" y="1174025"/>
                        <a:pt x="109358" y="1172120"/>
                      </a:cubicBezTo>
                      <a:cubicBezTo>
                        <a:pt x="101738" y="1167357"/>
                        <a:pt x="93165" y="1162595"/>
                        <a:pt x="85545" y="1157832"/>
                      </a:cubicBezTo>
                      <a:cubicBezTo>
                        <a:pt x="78878" y="1154023"/>
                        <a:pt x="55065" y="1137830"/>
                        <a:pt x="56018" y="1144498"/>
                      </a:cubicBezTo>
                      <a:cubicBezTo>
                        <a:pt x="56018" y="1152118"/>
                        <a:pt x="76020" y="1132115"/>
                        <a:pt x="79830" y="1128305"/>
                      </a:cubicBezTo>
                      <a:cubicBezTo>
                        <a:pt x="88403" y="1121638"/>
                        <a:pt x="96023" y="1114018"/>
                        <a:pt x="104595" y="1107350"/>
                      </a:cubicBezTo>
                      <a:cubicBezTo>
                        <a:pt x="107453" y="1104493"/>
                        <a:pt x="106500" y="1099730"/>
                        <a:pt x="103643" y="1097825"/>
                      </a:cubicBezTo>
                      <a:cubicBezTo>
                        <a:pt x="96023" y="1092110"/>
                        <a:pt x="89355" y="1086395"/>
                        <a:pt x="81736" y="1081632"/>
                      </a:cubicBezTo>
                      <a:cubicBezTo>
                        <a:pt x="76973" y="1077823"/>
                        <a:pt x="70305" y="1074013"/>
                        <a:pt x="65543" y="1069250"/>
                      </a:cubicBezTo>
                      <a:cubicBezTo>
                        <a:pt x="57923" y="1061630"/>
                        <a:pt x="62686" y="1075918"/>
                        <a:pt x="63638" y="1072107"/>
                      </a:cubicBezTo>
                      <a:cubicBezTo>
                        <a:pt x="70305" y="1056868"/>
                        <a:pt x="97928" y="1039722"/>
                        <a:pt x="110311" y="1028293"/>
                      </a:cubicBezTo>
                      <a:cubicBezTo>
                        <a:pt x="113168" y="1025435"/>
                        <a:pt x="112215" y="1020672"/>
                        <a:pt x="109358" y="1018768"/>
                      </a:cubicBezTo>
                      <a:cubicBezTo>
                        <a:pt x="101738" y="1014005"/>
                        <a:pt x="95070" y="1008290"/>
                        <a:pt x="87450" y="1003528"/>
                      </a:cubicBezTo>
                      <a:cubicBezTo>
                        <a:pt x="81736" y="999718"/>
                        <a:pt x="76020" y="996860"/>
                        <a:pt x="71258" y="992097"/>
                      </a:cubicBezTo>
                      <a:cubicBezTo>
                        <a:pt x="63638" y="985430"/>
                        <a:pt x="68400" y="998765"/>
                        <a:pt x="69353" y="994955"/>
                      </a:cubicBezTo>
                      <a:cubicBezTo>
                        <a:pt x="76020" y="979715"/>
                        <a:pt x="103643" y="963522"/>
                        <a:pt x="116978" y="952093"/>
                      </a:cubicBezTo>
                      <a:cubicBezTo>
                        <a:pt x="119836" y="949235"/>
                        <a:pt x="118883" y="944472"/>
                        <a:pt x="116025" y="942568"/>
                      </a:cubicBezTo>
                      <a:cubicBezTo>
                        <a:pt x="106500" y="935900"/>
                        <a:pt x="96975" y="929232"/>
                        <a:pt x="88403" y="922565"/>
                      </a:cubicBezTo>
                      <a:cubicBezTo>
                        <a:pt x="83640" y="918755"/>
                        <a:pt x="76973" y="912088"/>
                        <a:pt x="70305" y="910182"/>
                      </a:cubicBezTo>
                      <a:cubicBezTo>
                        <a:pt x="57923" y="906372"/>
                        <a:pt x="66495" y="898753"/>
                        <a:pt x="60780" y="912088"/>
                      </a:cubicBezTo>
                      <a:cubicBezTo>
                        <a:pt x="67448" y="897800"/>
                        <a:pt x="102690" y="879703"/>
                        <a:pt x="115073" y="870178"/>
                      </a:cubicBezTo>
                      <a:cubicBezTo>
                        <a:pt x="117930" y="867320"/>
                        <a:pt x="119836" y="861605"/>
                        <a:pt x="115073" y="859700"/>
                      </a:cubicBezTo>
                      <a:cubicBezTo>
                        <a:pt x="105548" y="854938"/>
                        <a:pt x="96023" y="851128"/>
                        <a:pt x="87450" y="846365"/>
                      </a:cubicBezTo>
                      <a:cubicBezTo>
                        <a:pt x="79830" y="842555"/>
                        <a:pt x="72211" y="839697"/>
                        <a:pt x="65543" y="835888"/>
                      </a:cubicBezTo>
                      <a:cubicBezTo>
                        <a:pt x="56970" y="832078"/>
                        <a:pt x="61733" y="842555"/>
                        <a:pt x="63638" y="839697"/>
                      </a:cubicBezTo>
                      <a:cubicBezTo>
                        <a:pt x="75068" y="821600"/>
                        <a:pt x="100786" y="806360"/>
                        <a:pt x="116978" y="792072"/>
                      </a:cubicBezTo>
                      <a:cubicBezTo>
                        <a:pt x="119836" y="789215"/>
                        <a:pt x="118883" y="784453"/>
                        <a:pt x="116025" y="782547"/>
                      </a:cubicBezTo>
                      <a:cubicBezTo>
                        <a:pt x="105548" y="775880"/>
                        <a:pt x="95070" y="770165"/>
                        <a:pt x="83640" y="763497"/>
                      </a:cubicBezTo>
                      <a:cubicBezTo>
                        <a:pt x="77925" y="760640"/>
                        <a:pt x="72211" y="756830"/>
                        <a:pt x="66495" y="753972"/>
                      </a:cubicBezTo>
                      <a:cubicBezTo>
                        <a:pt x="56018" y="747305"/>
                        <a:pt x="62686" y="756830"/>
                        <a:pt x="62686" y="756830"/>
                      </a:cubicBezTo>
                      <a:cubicBezTo>
                        <a:pt x="71258" y="737780"/>
                        <a:pt x="99833" y="719682"/>
                        <a:pt x="115073" y="704443"/>
                      </a:cubicBezTo>
                      <a:cubicBezTo>
                        <a:pt x="117930" y="701585"/>
                        <a:pt x="116978" y="697775"/>
                        <a:pt x="114120" y="694918"/>
                      </a:cubicBezTo>
                      <a:cubicBezTo>
                        <a:pt x="106500" y="689203"/>
                        <a:pt x="98880" y="683488"/>
                        <a:pt x="91261" y="677772"/>
                      </a:cubicBezTo>
                      <a:cubicBezTo>
                        <a:pt x="85545" y="673010"/>
                        <a:pt x="62686" y="653007"/>
                        <a:pt x="61733" y="660628"/>
                      </a:cubicBezTo>
                      <a:cubicBezTo>
                        <a:pt x="61733" y="669200"/>
                        <a:pt x="83640" y="650150"/>
                        <a:pt x="88403" y="646340"/>
                      </a:cubicBezTo>
                      <a:cubicBezTo>
                        <a:pt x="97928" y="639672"/>
                        <a:pt x="107453" y="633957"/>
                        <a:pt x="116025" y="627290"/>
                      </a:cubicBezTo>
                      <a:cubicBezTo>
                        <a:pt x="119836" y="624432"/>
                        <a:pt x="119836" y="619670"/>
                        <a:pt x="116025" y="616813"/>
                      </a:cubicBezTo>
                      <a:cubicBezTo>
                        <a:pt x="108405" y="612050"/>
                        <a:pt x="99833" y="608240"/>
                        <a:pt x="92213" y="603478"/>
                      </a:cubicBezTo>
                      <a:cubicBezTo>
                        <a:pt x="86498" y="600620"/>
                        <a:pt x="61733" y="584428"/>
                        <a:pt x="62686" y="590143"/>
                      </a:cubicBezTo>
                      <a:cubicBezTo>
                        <a:pt x="63638" y="593000"/>
                        <a:pt x="103643" y="554900"/>
                        <a:pt x="112215" y="546328"/>
                      </a:cubicBezTo>
                      <a:cubicBezTo>
                        <a:pt x="115073" y="543470"/>
                        <a:pt x="114120" y="538707"/>
                        <a:pt x="111263" y="536803"/>
                      </a:cubicBezTo>
                      <a:cubicBezTo>
                        <a:pt x="101738" y="532040"/>
                        <a:pt x="92213" y="527278"/>
                        <a:pt x="82688" y="523468"/>
                      </a:cubicBezTo>
                      <a:cubicBezTo>
                        <a:pt x="67448" y="521563"/>
                        <a:pt x="64590" y="517753"/>
                        <a:pt x="73163" y="509180"/>
                      </a:cubicBezTo>
                      <a:cubicBezTo>
                        <a:pt x="77925" y="494893"/>
                        <a:pt x="104595" y="485368"/>
                        <a:pt x="116025" y="479653"/>
                      </a:cubicBezTo>
                      <a:cubicBezTo>
                        <a:pt x="119836" y="477747"/>
                        <a:pt x="119836" y="471080"/>
                        <a:pt x="116025" y="469175"/>
                      </a:cubicBezTo>
                      <a:cubicBezTo>
                        <a:pt x="106500" y="463460"/>
                        <a:pt x="69353" y="450125"/>
                        <a:pt x="68400" y="438695"/>
                      </a:cubicBezTo>
                      <a:cubicBezTo>
                        <a:pt x="67448" y="423455"/>
                        <a:pt x="99833" y="407263"/>
                        <a:pt x="112215" y="398690"/>
                      </a:cubicBezTo>
                      <a:cubicBezTo>
                        <a:pt x="116025" y="396785"/>
                        <a:pt x="116025" y="390118"/>
                        <a:pt x="112215" y="388213"/>
                      </a:cubicBezTo>
                      <a:cubicBezTo>
                        <a:pt x="101738" y="382497"/>
                        <a:pt x="55065" y="366305"/>
                        <a:pt x="51255" y="354875"/>
                      </a:cubicBezTo>
                      <a:cubicBezTo>
                        <a:pt x="44588" y="335825"/>
                        <a:pt x="77925" y="323443"/>
                        <a:pt x="93165" y="314870"/>
                      </a:cubicBezTo>
                      <a:cubicBezTo>
                        <a:pt x="96975" y="312013"/>
                        <a:pt x="96975" y="307250"/>
                        <a:pt x="93165" y="304393"/>
                      </a:cubicBezTo>
                      <a:cubicBezTo>
                        <a:pt x="79830" y="294868"/>
                        <a:pt x="57923" y="284390"/>
                        <a:pt x="52208" y="268197"/>
                      </a:cubicBezTo>
                      <a:cubicBezTo>
                        <a:pt x="42683" y="259625"/>
                        <a:pt x="44588" y="252005"/>
                        <a:pt x="57923" y="246290"/>
                      </a:cubicBezTo>
                      <a:cubicBezTo>
                        <a:pt x="69353" y="235813"/>
                        <a:pt x="81736" y="225335"/>
                        <a:pt x="95070" y="215810"/>
                      </a:cubicBezTo>
                      <a:cubicBezTo>
                        <a:pt x="97928" y="212953"/>
                        <a:pt x="99833" y="208190"/>
                        <a:pt x="95070" y="205333"/>
                      </a:cubicBezTo>
                      <a:cubicBezTo>
                        <a:pt x="86498" y="200570"/>
                        <a:pt x="55065" y="189140"/>
                        <a:pt x="54113" y="179615"/>
                      </a:cubicBezTo>
                      <a:cubicBezTo>
                        <a:pt x="53161" y="169138"/>
                        <a:pt x="80783" y="151992"/>
                        <a:pt x="88403" y="145325"/>
                      </a:cubicBezTo>
                      <a:cubicBezTo>
                        <a:pt x="91261" y="142467"/>
                        <a:pt x="90308" y="137705"/>
                        <a:pt x="87450" y="135800"/>
                      </a:cubicBezTo>
                      <a:cubicBezTo>
                        <a:pt x="76973" y="129133"/>
                        <a:pt x="50303" y="122465"/>
                        <a:pt x="43636" y="113892"/>
                      </a:cubicBezTo>
                      <a:cubicBezTo>
                        <a:pt x="35063" y="103415"/>
                        <a:pt x="37920" y="116750"/>
                        <a:pt x="44588" y="102463"/>
                      </a:cubicBezTo>
                      <a:cubicBezTo>
                        <a:pt x="48398" y="93890"/>
                        <a:pt x="65543" y="79603"/>
                        <a:pt x="71258" y="72935"/>
                      </a:cubicBezTo>
                      <a:cubicBezTo>
                        <a:pt x="74115" y="69125"/>
                        <a:pt x="73163" y="64363"/>
                        <a:pt x="68400" y="63410"/>
                      </a:cubicBezTo>
                      <a:cubicBezTo>
                        <a:pt x="68400" y="63410"/>
                        <a:pt x="18870" y="46265"/>
                        <a:pt x="16965" y="39597"/>
                      </a:cubicBezTo>
                      <a:cubicBezTo>
                        <a:pt x="13155" y="27215"/>
                        <a:pt x="35063" y="16738"/>
                        <a:pt x="41730" y="10070"/>
                      </a:cubicBezTo>
                      <a:cubicBezTo>
                        <a:pt x="52208" y="4355"/>
                        <a:pt x="43636" y="-3265"/>
                        <a:pt x="37920" y="1497"/>
                      </a:cubicBezTo>
                      <a:lnTo>
                        <a:pt x="37920" y="1497"/>
                      </a:lnTo>
                      <a:close/>
                    </a:path>
                  </a:pathLst>
                </a:custGeom>
                <a:solidFill>
                  <a:srgbClr val="212121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45" name="Graphic 3">
              <a:extLst>
                <a:ext uri="{FF2B5EF4-FFF2-40B4-BE49-F238E27FC236}">
                  <a16:creationId xmlns:a16="http://schemas.microsoft.com/office/drawing/2014/main" id="{5B6B531E-4E38-23C3-C212-C7FA3A5F8DD3}"/>
                </a:ext>
              </a:extLst>
            </p:cNvPr>
            <p:cNvGrpSpPr/>
            <p:nvPr/>
          </p:nvGrpSpPr>
          <p:grpSpPr>
            <a:xfrm>
              <a:off x="7466529" y="1203154"/>
              <a:ext cx="1886380" cy="1922950"/>
              <a:chOff x="7466529" y="1203154"/>
              <a:chExt cx="1886380" cy="1922950"/>
            </a:xfrm>
          </p:grpSpPr>
          <p:grpSp>
            <p:nvGrpSpPr>
              <p:cNvPr id="482" name="Graphic 3">
                <a:extLst>
                  <a:ext uri="{FF2B5EF4-FFF2-40B4-BE49-F238E27FC236}">
                    <a16:creationId xmlns:a16="http://schemas.microsoft.com/office/drawing/2014/main" id="{B3208BAE-7124-D754-8D9D-5D4111C4C641}"/>
                  </a:ext>
                </a:extLst>
              </p:cNvPr>
              <p:cNvGrpSpPr/>
              <p:nvPr/>
            </p:nvGrpSpPr>
            <p:grpSpPr>
              <a:xfrm>
                <a:off x="7466529" y="1203154"/>
                <a:ext cx="1886380" cy="1516376"/>
                <a:chOff x="7466529" y="1203154"/>
                <a:chExt cx="1886380" cy="1516376"/>
              </a:xfrm>
            </p:grpSpPr>
            <p:sp>
              <p:nvSpPr>
                <p:cNvPr id="520" name="Freeform: Shape 519">
                  <a:extLst>
                    <a:ext uri="{FF2B5EF4-FFF2-40B4-BE49-F238E27FC236}">
                      <a16:creationId xmlns:a16="http://schemas.microsoft.com/office/drawing/2014/main" id="{23349CF1-5635-3DDB-4E2E-C5428C9BD97F}"/>
                    </a:ext>
                  </a:extLst>
                </p:cNvPr>
                <p:cNvSpPr/>
                <p:nvPr/>
              </p:nvSpPr>
              <p:spPr>
                <a:xfrm>
                  <a:off x="7466529" y="1203154"/>
                  <a:ext cx="1886380" cy="1516376"/>
                </a:xfrm>
                <a:custGeom>
                  <a:avLst/>
                  <a:gdLst>
                    <a:gd name="connsiteX0" fmla="*/ 741163 w 1886380"/>
                    <a:gd name="connsiteY0" fmla="*/ 1405743 h 1516376"/>
                    <a:gd name="connsiteX1" fmla="*/ 630673 w 1886380"/>
                    <a:gd name="connsiteY1" fmla="*/ 1500040 h 1516376"/>
                    <a:gd name="connsiteX2" fmla="*/ 528755 w 1886380"/>
                    <a:gd name="connsiteY2" fmla="*/ 1408600 h 1516376"/>
                    <a:gd name="connsiteX3" fmla="*/ 407788 w 1886380"/>
                    <a:gd name="connsiteY3" fmla="*/ 1442890 h 1516376"/>
                    <a:gd name="connsiteX4" fmla="*/ 352543 w 1886380"/>
                    <a:gd name="connsiteY4" fmla="*/ 1323828 h 1516376"/>
                    <a:gd name="connsiteX5" fmla="*/ 226813 w 1886380"/>
                    <a:gd name="connsiteY5" fmla="*/ 1320018 h 1516376"/>
                    <a:gd name="connsiteX6" fmla="*/ 210620 w 1886380"/>
                    <a:gd name="connsiteY6" fmla="*/ 1200955 h 1516376"/>
                    <a:gd name="connsiteX7" fmla="*/ 68697 w 1886380"/>
                    <a:gd name="connsiteY7" fmla="*/ 1113325 h 1516376"/>
                    <a:gd name="connsiteX8" fmla="*/ 122038 w 1886380"/>
                    <a:gd name="connsiteY8" fmla="*/ 965688 h 1516376"/>
                    <a:gd name="connsiteX9" fmla="*/ 118 w 1886380"/>
                    <a:gd name="connsiteY9" fmla="*/ 822813 h 1516376"/>
                    <a:gd name="connsiteX10" fmla="*/ 111560 w 1886380"/>
                    <a:gd name="connsiteY10" fmla="*/ 670413 h 1516376"/>
                    <a:gd name="connsiteX11" fmla="*/ 27740 w 1886380"/>
                    <a:gd name="connsiteY11" fmla="*/ 498963 h 1516376"/>
                    <a:gd name="connsiteX12" fmla="*/ 194428 w 1886380"/>
                    <a:gd name="connsiteY12" fmla="*/ 403713 h 1516376"/>
                    <a:gd name="connsiteX13" fmla="*/ 212525 w 1886380"/>
                    <a:gd name="connsiteY13" fmla="*/ 213213 h 1516376"/>
                    <a:gd name="connsiteX14" fmla="*/ 390643 w 1886380"/>
                    <a:gd name="connsiteY14" fmla="*/ 187495 h 1516376"/>
                    <a:gd name="connsiteX15" fmla="*/ 473510 w 1886380"/>
                    <a:gd name="connsiteY15" fmla="*/ 75100 h 1516376"/>
                    <a:gd name="connsiteX16" fmla="*/ 614480 w 1886380"/>
                    <a:gd name="connsiteY16" fmla="*/ 119868 h 1516376"/>
                    <a:gd name="connsiteX17" fmla="*/ 706873 w 1886380"/>
                    <a:gd name="connsiteY17" fmla="*/ 18903 h 1516376"/>
                    <a:gd name="connsiteX18" fmla="*/ 811648 w 1886380"/>
                    <a:gd name="connsiteY18" fmla="*/ 104628 h 1516376"/>
                    <a:gd name="connsiteX19" fmla="*/ 945950 w 1886380"/>
                    <a:gd name="connsiteY19" fmla="*/ 805 h 1516376"/>
                    <a:gd name="connsiteX20" fmla="*/ 1084063 w 1886380"/>
                    <a:gd name="connsiteY20" fmla="*/ 87483 h 1516376"/>
                    <a:gd name="connsiteX21" fmla="*/ 1239320 w 1886380"/>
                    <a:gd name="connsiteY21" fmla="*/ 7473 h 1516376"/>
                    <a:gd name="connsiteX22" fmla="*/ 1365050 w 1886380"/>
                    <a:gd name="connsiteY22" fmla="*/ 132250 h 1516376"/>
                    <a:gd name="connsiteX23" fmla="*/ 1518403 w 1886380"/>
                    <a:gd name="connsiteY23" fmla="*/ 123678 h 1516376"/>
                    <a:gd name="connsiteX24" fmla="*/ 1548883 w 1886380"/>
                    <a:gd name="connsiteY24" fmla="*/ 283698 h 1516376"/>
                    <a:gd name="connsiteX25" fmla="*/ 1690806 w 1886380"/>
                    <a:gd name="connsiteY25" fmla="*/ 260838 h 1516376"/>
                    <a:gd name="connsiteX26" fmla="*/ 1717475 w 1886380"/>
                    <a:gd name="connsiteY26" fmla="*/ 400855 h 1516376"/>
                    <a:gd name="connsiteX27" fmla="*/ 1827013 w 1886380"/>
                    <a:gd name="connsiteY27" fmla="*/ 444670 h 1516376"/>
                    <a:gd name="connsiteX28" fmla="*/ 1792723 w 1886380"/>
                    <a:gd name="connsiteY28" fmla="*/ 563733 h 1516376"/>
                    <a:gd name="connsiteX29" fmla="*/ 1886068 w 1886380"/>
                    <a:gd name="connsiteY29" fmla="*/ 678985 h 1516376"/>
                    <a:gd name="connsiteX30" fmla="*/ 1811773 w 1886380"/>
                    <a:gd name="connsiteY30" fmla="*/ 808525 h 1516376"/>
                    <a:gd name="connsiteX31" fmla="*/ 1882258 w 1886380"/>
                    <a:gd name="connsiteY31" fmla="*/ 933303 h 1516376"/>
                    <a:gd name="connsiteX32" fmla="*/ 1768910 w 1886380"/>
                    <a:gd name="connsiteY32" fmla="*/ 1032363 h 1516376"/>
                    <a:gd name="connsiteX33" fmla="*/ 1820345 w 1886380"/>
                    <a:gd name="connsiteY33" fmla="*/ 1149520 h 1516376"/>
                    <a:gd name="connsiteX34" fmla="*/ 1720333 w 1886380"/>
                    <a:gd name="connsiteY34" fmla="*/ 1200955 h 1516376"/>
                    <a:gd name="connsiteX35" fmla="*/ 1699378 w 1886380"/>
                    <a:gd name="connsiteY35" fmla="*/ 1336211 h 1516376"/>
                    <a:gd name="connsiteX36" fmla="*/ 1570790 w 1886380"/>
                    <a:gd name="connsiteY36" fmla="*/ 1350498 h 1516376"/>
                    <a:gd name="connsiteX37" fmla="*/ 1492685 w 1886380"/>
                    <a:gd name="connsiteY37" fmla="*/ 1444795 h 1516376"/>
                    <a:gd name="connsiteX38" fmla="*/ 1398388 w 1886380"/>
                    <a:gd name="connsiteY38" fmla="*/ 1369548 h 1516376"/>
                    <a:gd name="connsiteX39" fmla="*/ 1305995 w 1886380"/>
                    <a:gd name="connsiteY39" fmla="*/ 1474323 h 1516376"/>
                    <a:gd name="connsiteX40" fmla="*/ 1167883 w 1886380"/>
                    <a:gd name="connsiteY40" fmla="*/ 1400980 h 1516376"/>
                    <a:gd name="connsiteX41" fmla="*/ 1039295 w 1886380"/>
                    <a:gd name="connsiteY41" fmla="*/ 1500993 h 1516376"/>
                    <a:gd name="connsiteX42" fmla="*/ 950713 w 1886380"/>
                    <a:gd name="connsiteY42" fmla="*/ 1403838 h 1516376"/>
                    <a:gd name="connsiteX43" fmla="*/ 842128 w 1886380"/>
                    <a:gd name="connsiteY43" fmla="*/ 1516233 h 1516376"/>
                    <a:gd name="connsiteX44" fmla="*/ 741163 w 1886380"/>
                    <a:gd name="connsiteY44" fmla="*/ 1405743 h 15163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</a:cxnLst>
                  <a:rect l="l" t="t" r="r" b="b"/>
                  <a:pathLst>
                    <a:path w="1886380" h="1516376">
                      <a:moveTo>
                        <a:pt x="741163" y="1405743"/>
                      </a:moveTo>
                      <a:cubicBezTo>
                        <a:pt x="723065" y="1455273"/>
                        <a:pt x="680203" y="1496230"/>
                        <a:pt x="630673" y="1500040"/>
                      </a:cubicBezTo>
                      <a:cubicBezTo>
                        <a:pt x="581143" y="1503850"/>
                        <a:pt x="528755" y="1461940"/>
                        <a:pt x="528755" y="1408600"/>
                      </a:cubicBezTo>
                      <a:cubicBezTo>
                        <a:pt x="502085" y="1447653"/>
                        <a:pt x="448745" y="1462893"/>
                        <a:pt x="407788" y="1442890"/>
                      </a:cubicBezTo>
                      <a:cubicBezTo>
                        <a:pt x="366830" y="1422888"/>
                        <a:pt x="342065" y="1370500"/>
                        <a:pt x="352543" y="1323828"/>
                      </a:cubicBezTo>
                      <a:cubicBezTo>
                        <a:pt x="312538" y="1340973"/>
                        <a:pt x="263008" y="1345736"/>
                        <a:pt x="226813" y="1320018"/>
                      </a:cubicBezTo>
                      <a:cubicBezTo>
                        <a:pt x="190618" y="1294300"/>
                        <a:pt x="178235" y="1231436"/>
                        <a:pt x="210620" y="1200955"/>
                      </a:cubicBezTo>
                      <a:cubicBezTo>
                        <a:pt x="153470" y="1196193"/>
                        <a:pt x="94415" y="1167618"/>
                        <a:pt x="68697" y="1113325"/>
                      </a:cubicBezTo>
                      <a:cubicBezTo>
                        <a:pt x="42980" y="1059033"/>
                        <a:pt x="66793" y="979023"/>
                        <a:pt x="122038" y="965688"/>
                      </a:cubicBezTo>
                      <a:cubicBezTo>
                        <a:pt x="57268" y="956163"/>
                        <a:pt x="2975" y="892345"/>
                        <a:pt x="118" y="822813"/>
                      </a:cubicBezTo>
                      <a:cubicBezTo>
                        <a:pt x="-2740" y="753280"/>
                        <a:pt x="46790" y="684700"/>
                        <a:pt x="111560" y="670413"/>
                      </a:cubicBezTo>
                      <a:cubicBezTo>
                        <a:pt x="44885" y="655173"/>
                        <a:pt x="3928" y="567543"/>
                        <a:pt x="27740" y="498963"/>
                      </a:cubicBezTo>
                      <a:cubicBezTo>
                        <a:pt x="50600" y="430383"/>
                        <a:pt x="126800" y="390378"/>
                        <a:pt x="194428" y="403713"/>
                      </a:cubicBezTo>
                      <a:cubicBezTo>
                        <a:pt x="160138" y="345610"/>
                        <a:pt x="167758" y="262743"/>
                        <a:pt x="212525" y="213213"/>
                      </a:cubicBezTo>
                      <a:cubicBezTo>
                        <a:pt x="257293" y="163683"/>
                        <a:pt x="335397" y="152253"/>
                        <a:pt x="390643" y="187495"/>
                      </a:cubicBezTo>
                      <a:cubicBezTo>
                        <a:pt x="378260" y="135108"/>
                        <a:pt x="423980" y="83673"/>
                        <a:pt x="473510" y="75100"/>
                      </a:cubicBezTo>
                      <a:cubicBezTo>
                        <a:pt x="523040" y="66528"/>
                        <a:pt x="572570" y="90340"/>
                        <a:pt x="614480" y="119868"/>
                      </a:cubicBezTo>
                      <a:cubicBezTo>
                        <a:pt x="616385" y="68433"/>
                        <a:pt x="658295" y="22713"/>
                        <a:pt x="706873" y="18903"/>
                      </a:cubicBezTo>
                      <a:cubicBezTo>
                        <a:pt x="755450" y="15093"/>
                        <a:pt x="803075" y="54145"/>
                        <a:pt x="811648" y="104628"/>
                      </a:cubicBezTo>
                      <a:cubicBezTo>
                        <a:pt x="838318" y="50335"/>
                        <a:pt x="888800" y="7473"/>
                        <a:pt x="945950" y="805"/>
                      </a:cubicBezTo>
                      <a:cubicBezTo>
                        <a:pt x="1003100" y="-5862"/>
                        <a:pt x="1065013" y="29380"/>
                        <a:pt x="1084063" y="87483"/>
                      </a:cubicBezTo>
                      <a:cubicBezTo>
                        <a:pt x="1114543" y="31285"/>
                        <a:pt x="1178360" y="-2052"/>
                        <a:pt x="1239320" y="7473"/>
                      </a:cubicBezTo>
                      <a:cubicBezTo>
                        <a:pt x="1299328" y="16998"/>
                        <a:pt x="1351715" y="69385"/>
                        <a:pt x="1365050" y="132250"/>
                      </a:cubicBezTo>
                      <a:cubicBezTo>
                        <a:pt x="1405056" y="91293"/>
                        <a:pt x="1474588" y="86530"/>
                        <a:pt x="1518403" y="123678"/>
                      </a:cubicBezTo>
                      <a:cubicBezTo>
                        <a:pt x="1562218" y="159873"/>
                        <a:pt x="1576506" y="232263"/>
                        <a:pt x="1548883" y="283698"/>
                      </a:cubicBezTo>
                      <a:cubicBezTo>
                        <a:pt x="1586031" y="246550"/>
                        <a:pt x="1646038" y="233215"/>
                        <a:pt x="1690806" y="260838"/>
                      </a:cubicBezTo>
                      <a:cubicBezTo>
                        <a:pt x="1734620" y="288460"/>
                        <a:pt x="1751765" y="359898"/>
                        <a:pt x="1717475" y="400855"/>
                      </a:cubicBezTo>
                      <a:cubicBezTo>
                        <a:pt x="1757481" y="383710"/>
                        <a:pt x="1807963" y="403713"/>
                        <a:pt x="1827013" y="444670"/>
                      </a:cubicBezTo>
                      <a:cubicBezTo>
                        <a:pt x="1846063" y="485628"/>
                        <a:pt x="1829870" y="540873"/>
                        <a:pt x="1792723" y="563733"/>
                      </a:cubicBezTo>
                      <a:cubicBezTo>
                        <a:pt x="1842253" y="576115"/>
                        <a:pt x="1881306" y="624693"/>
                        <a:pt x="1886068" y="678985"/>
                      </a:cubicBezTo>
                      <a:cubicBezTo>
                        <a:pt x="1889878" y="733278"/>
                        <a:pt x="1858445" y="787570"/>
                        <a:pt x="1811773" y="808525"/>
                      </a:cubicBezTo>
                      <a:cubicBezTo>
                        <a:pt x="1863208" y="816145"/>
                        <a:pt x="1895593" y="880915"/>
                        <a:pt x="1882258" y="933303"/>
                      </a:cubicBezTo>
                      <a:cubicBezTo>
                        <a:pt x="1868923" y="986643"/>
                        <a:pt x="1819393" y="1022838"/>
                        <a:pt x="1768910" y="1032363"/>
                      </a:cubicBezTo>
                      <a:cubicBezTo>
                        <a:pt x="1805106" y="1058080"/>
                        <a:pt x="1829870" y="1104753"/>
                        <a:pt x="1820345" y="1149520"/>
                      </a:cubicBezTo>
                      <a:cubicBezTo>
                        <a:pt x="1810820" y="1194288"/>
                        <a:pt x="1756528" y="1225720"/>
                        <a:pt x="1720333" y="1200955"/>
                      </a:cubicBezTo>
                      <a:cubicBezTo>
                        <a:pt x="1742240" y="1243818"/>
                        <a:pt x="1733668" y="1302873"/>
                        <a:pt x="1699378" y="1336211"/>
                      </a:cubicBezTo>
                      <a:cubicBezTo>
                        <a:pt x="1666040" y="1370500"/>
                        <a:pt x="1610795" y="1376215"/>
                        <a:pt x="1570790" y="1350498"/>
                      </a:cubicBezTo>
                      <a:cubicBezTo>
                        <a:pt x="1571743" y="1396218"/>
                        <a:pt x="1535548" y="1440033"/>
                        <a:pt x="1492685" y="1444795"/>
                      </a:cubicBezTo>
                      <a:cubicBezTo>
                        <a:pt x="1449823" y="1449558"/>
                        <a:pt x="1406008" y="1414315"/>
                        <a:pt x="1398388" y="1369548"/>
                      </a:cubicBezTo>
                      <a:cubicBezTo>
                        <a:pt x="1405056" y="1423840"/>
                        <a:pt x="1357431" y="1478133"/>
                        <a:pt x="1305995" y="1474323"/>
                      </a:cubicBezTo>
                      <a:cubicBezTo>
                        <a:pt x="1305995" y="1474323"/>
                        <a:pt x="1202173" y="1484800"/>
                        <a:pt x="1167883" y="1400980"/>
                      </a:cubicBezTo>
                      <a:cubicBezTo>
                        <a:pt x="1167883" y="1400980"/>
                        <a:pt x="1145023" y="1513375"/>
                        <a:pt x="1039295" y="1500993"/>
                      </a:cubicBezTo>
                      <a:cubicBezTo>
                        <a:pt x="933568" y="1488611"/>
                        <a:pt x="950713" y="1403838"/>
                        <a:pt x="950713" y="1403838"/>
                      </a:cubicBezTo>
                      <a:cubicBezTo>
                        <a:pt x="950713" y="1403838"/>
                        <a:pt x="945950" y="1510518"/>
                        <a:pt x="842128" y="1516233"/>
                      </a:cubicBezTo>
                      <a:cubicBezTo>
                        <a:pt x="739258" y="1520995"/>
                        <a:pt x="741163" y="1405743"/>
                        <a:pt x="741163" y="1405743"/>
                      </a:cubicBezTo>
                      <a:close/>
                    </a:path>
                  </a:pathLst>
                </a:custGeom>
                <a:solidFill>
                  <a:srgbClr val="733CA6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521" name="Graphic 3">
                  <a:extLst>
                    <a:ext uri="{FF2B5EF4-FFF2-40B4-BE49-F238E27FC236}">
                      <a16:creationId xmlns:a16="http://schemas.microsoft.com/office/drawing/2014/main" id="{AF6F11FD-86ED-F806-FE95-7F9C6B078EC0}"/>
                    </a:ext>
                  </a:extLst>
                </p:cNvPr>
                <p:cNvGrpSpPr/>
                <p:nvPr/>
              </p:nvGrpSpPr>
              <p:grpSpPr>
                <a:xfrm>
                  <a:off x="7602850" y="1351102"/>
                  <a:ext cx="1632010" cy="1211136"/>
                  <a:chOff x="7602850" y="1351102"/>
                  <a:chExt cx="1632010" cy="1211136"/>
                </a:xfrm>
                <a:solidFill>
                  <a:srgbClr val="212121"/>
                </a:solidFill>
              </p:grpSpPr>
              <p:sp>
                <p:nvSpPr>
                  <p:cNvPr id="522" name="Freeform: Shape 521">
                    <a:extLst>
                      <a:ext uri="{FF2B5EF4-FFF2-40B4-BE49-F238E27FC236}">
                        <a16:creationId xmlns:a16="http://schemas.microsoft.com/office/drawing/2014/main" id="{CB252285-DFA3-BC98-D257-CE5FF29EDE56}"/>
                      </a:ext>
                    </a:extLst>
                  </p:cNvPr>
                  <p:cNvSpPr/>
                  <p:nvPr/>
                </p:nvSpPr>
                <p:spPr>
                  <a:xfrm>
                    <a:off x="7822279" y="1477776"/>
                    <a:ext cx="501547" cy="259550"/>
                  </a:xfrm>
                  <a:custGeom>
                    <a:avLst/>
                    <a:gdLst>
                      <a:gd name="connsiteX0" fmla="*/ 27273 w 501547"/>
                      <a:gd name="connsiteY0" fmla="*/ 257678 h 259550"/>
                      <a:gd name="connsiteX1" fmla="*/ 41561 w 501547"/>
                      <a:gd name="connsiteY1" fmla="*/ 97658 h 259550"/>
                      <a:gd name="connsiteX2" fmla="*/ 29178 w 501547"/>
                      <a:gd name="connsiteY2" fmla="*/ 191955 h 259550"/>
                      <a:gd name="connsiteX3" fmla="*/ 171101 w 501547"/>
                      <a:gd name="connsiteY3" fmla="*/ 135758 h 259550"/>
                      <a:gd name="connsiteX4" fmla="*/ 169196 w 501547"/>
                      <a:gd name="connsiteY4" fmla="*/ 63368 h 259550"/>
                      <a:gd name="connsiteX5" fmla="*/ 121571 w 501547"/>
                      <a:gd name="connsiteY5" fmla="*/ 64320 h 259550"/>
                      <a:gd name="connsiteX6" fmla="*/ 209201 w 501547"/>
                      <a:gd name="connsiteY6" fmla="*/ 151950 h 259550"/>
                      <a:gd name="connsiteX7" fmla="*/ 285401 w 501547"/>
                      <a:gd name="connsiteY7" fmla="*/ 25268 h 259550"/>
                      <a:gd name="connsiteX8" fmla="*/ 256826 w 501547"/>
                      <a:gd name="connsiteY8" fmla="*/ 10980 h 259550"/>
                      <a:gd name="connsiteX9" fmla="*/ 258731 w 501547"/>
                      <a:gd name="connsiteY9" fmla="*/ 70988 h 259550"/>
                      <a:gd name="connsiteX10" fmla="*/ 400653 w 501547"/>
                      <a:gd name="connsiteY10" fmla="*/ 59558 h 259550"/>
                      <a:gd name="connsiteX11" fmla="*/ 354933 w 501547"/>
                      <a:gd name="connsiteY11" fmla="*/ 24315 h 259550"/>
                      <a:gd name="connsiteX12" fmla="*/ 498761 w 501547"/>
                      <a:gd name="connsiteY12" fmla="*/ 100515 h 259550"/>
                      <a:gd name="connsiteX13" fmla="*/ 493046 w 501547"/>
                      <a:gd name="connsiteY13" fmla="*/ 90038 h 259550"/>
                      <a:gd name="connsiteX14" fmla="*/ 389223 w 501547"/>
                      <a:gd name="connsiteY14" fmla="*/ 83370 h 259550"/>
                      <a:gd name="connsiteX15" fmla="*/ 370173 w 501547"/>
                      <a:gd name="connsiteY15" fmla="*/ 50985 h 259550"/>
                      <a:gd name="connsiteX16" fmla="*/ 394939 w 501547"/>
                      <a:gd name="connsiteY16" fmla="*/ 32888 h 259550"/>
                      <a:gd name="connsiteX17" fmla="*/ 357791 w 501547"/>
                      <a:gd name="connsiteY17" fmla="*/ 89085 h 259550"/>
                      <a:gd name="connsiteX18" fmla="*/ 280639 w 501547"/>
                      <a:gd name="connsiteY18" fmla="*/ 78608 h 259550"/>
                      <a:gd name="connsiteX19" fmla="*/ 265398 w 501547"/>
                      <a:gd name="connsiteY19" fmla="*/ 59558 h 259550"/>
                      <a:gd name="connsiteX20" fmla="*/ 280639 w 501547"/>
                      <a:gd name="connsiteY20" fmla="*/ 58605 h 259550"/>
                      <a:gd name="connsiteX21" fmla="*/ 208248 w 501547"/>
                      <a:gd name="connsiteY21" fmla="*/ 139568 h 259550"/>
                      <a:gd name="connsiteX22" fmla="*/ 157766 w 501547"/>
                      <a:gd name="connsiteY22" fmla="*/ 128138 h 259550"/>
                      <a:gd name="connsiteX23" fmla="*/ 154908 w 501547"/>
                      <a:gd name="connsiteY23" fmla="*/ 115755 h 259550"/>
                      <a:gd name="connsiteX24" fmla="*/ 165386 w 501547"/>
                      <a:gd name="connsiteY24" fmla="*/ 118613 h 259550"/>
                      <a:gd name="connsiteX25" fmla="*/ 98711 w 501547"/>
                      <a:gd name="connsiteY25" fmla="*/ 189098 h 259550"/>
                      <a:gd name="connsiteX26" fmla="*/ 44419 w 501547"/>
                      <a:gd name="connsiteY26" fmla="*/ 183383 h 259550"/>
                      <a:gd name="connsiteX27" fmla="*/ 21558 w 501547"/>
                      <a:gd name="connsiteY27" fmla="*/ 161475 h 259550"/>
                      <a:gd name="connsiteX28" fmla="*/ 39656 w 501547"/>
                      <a:gd name="connsiteY28" fmla="*/ 151950 h 259550"/>
                      <a:gd name="connsiteX29" fmla="*/ 60611 w 501547"/>
                      <a:gd name="connsiteY29" fmla="*/ 175763 h 259550"/>
                      <a:gd name="connsiteX30" fmla="*/ 51086 w 501547"/>
                      <a:gd name="connsiteY30" fmla="*/ 203385 h 259550"/>
                      <a:gd name="connsiteX31" fmla="*/ 20606 w 501547"/>
                      <a:gd name="connsiteY31" fmla="*/ 248153 h 259550"/>
                      <a:gd name="connsiteX32" fmla="*/ 27273 w 501547"/>
                      <a:gd name="connsiteY32" fmla="*/ 257678 h 259550"/>
                      <a:gd name="connsiteX33" fmla="*/ 27273 w 501547"/>
                      <a:gd name="connsiteY33" fmla="*/ 257678 h 2595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</a:cxnLst>
                    <a:rect l="l" t="t" r="r" b="b"/>
                    <a:pathLst>
                      <a:path w="501547" h="259550">
                        <a:moveTo>
                          <a:pt x="27273" y="257678"/>
                        </a:moveTo>
                        <a:cubicBezTo>
                          <a:pt x="52991" y="225293"/>
                          <a:pt x="117761" y="120518"/>
                          <a:pt x="41561" y="97658"/>
                        </a:cubicBezTo>
                        <a:cubicBezTo>
                          <a:pt x="-19399" y="79560"/>
                          <a:pt x="-4159" y="169095"/>
                          <a:pt x="29178" y="191955"/>
                        </a:cubicBezTo>
                        <a:cubicBezTo>
                          <a:pt x="84423" y="229103"/>
                          <a:pt x="148241" y="191003"/>
                          <a:pt x="171101" y="135758"/>
                        </a:cubicBezTo>
                        <a:cubicBezTo>
                          <a:pt x="179673" y="114803"/>
                          <a:pt x="187294" y="82418"/>
                          <a:pt x="169196" y="63368"/>
                        </a:cubicBezTo>
                        <a:cubicBezTo>
                          <a:pt x="154908" y="49080"/>
                          <a:pt x="134906" y="49080"/>
                          <a:pt x="121571" y="64320"/>
                        </a:cubicBezTo>
                        <a:cubicBezTo>
                          <a:pt x="79661" y="113850"/>
                          <a:pt x="171101" y="156713"/>
                          <a:pt x="209201" y="151950"/>
                        </a:cubicBezTo>
                        <a:cubicBezTo>
                          <a:pt x="262541" y="146235"/>
                          <a:pt x="314928" y="78608"/>
                          <a:pt x="285401" y="25268"/>
                        </a:cubicBezTo>
                        <a:cubicBezTo>
                          <a:pt x="279686" y="14790"/>
                          <a:pt x="270161" y="4313"/>
                          <a:pt x="256826" y="10980"/>
                        </a:cubicBezTo>
                        <a:cubicBezTo>
                          <a:pt x="234919" y="22410"/>
                          <a:pt x="249206" y="56700"/>
                          <a:pt x="258731" y="70988"/>
                        </a:cubicBezTo>
                        <a:cubicBezTo>
                          <a:pt x="293021" y="124328"/>
                          <a:pt x="374936" y="119565"/>
                          <a:pt x="400653" y="59558"/>
                        </a:cubicBezTo>
                        <a:cubicBezTo>
                          <a:pt x="421608" y="10028"/>
                          <a:pt x="361601" y="-26167"/>
                          <a:pt x="354933" y="24315"/>
                        </a:cubicBezTo>
                        <a:cubicBezTo>
                          <a:pt x="343503" y="105278"/>
                          <a:pt x="442564" y="136710"/>
                          <a:pt x="498761" y="100515"/>
                        </a:cubicBezTo>
                        <a:cubicBezTo>
                          <a:pt x="505428" y="96705"/>
                          <a:pt x="498761" y="86228"/>
                          <a:pt x="493046" y="90038"/>
                        </a:cubicBezTo>
                        <a:cubicBezTo>
                          <a:pt x="460661" y="110993"/>
                          <a:pt x="416846" y="111945"/>
                          <a:pt x="389223" y="83370"/>
                        </a:cubicBezTo>
                        <a:cubicBezTo>
                          <a:pt x="382556" y="72893"/>
                          <a:pt x="376841" y="61463"/>
                          <a:pt x="370173" y="50985"/>
                        </a:cubicBezTo>
                        <a:cubicBezTo>
                          <a:pt x="378746" y="45270"/>
                          <a:pt x="387319" y="38603"/>
                          <a:pt x="394939" y="32888"/>
                        </a:cubicBezTo>
                        <a:cubicBezTo>
                          <a:pt x="401606" y="45270"/>
                          <a:pt x="370173" y="83370"/>
                          <a:pt x="357791" y="89085"/>
                        </a:cubicBezTo>
                        <a:cubicBezTo>
                          <a:pt x="333026" y="99563"/>
                          <a:pt x="301594" y="96705"/>
                          <a:pt x="280639" y="78608"/>
                        </a:cubicBezTo>
                        <a:cubicBezTo>
                          <a:pt x="275876" y="71940"/>
                          <a:pt x="270161" y="66225"/>
                          <a:pt x="265398" y="59558"/>
                        </a:cubicBezTo>
                        <a:cubicBezTo>
                          <a:pt x="270161" y="59558"/>
                          <a:pt x="274923" y="58605"/>
                          <a:pt x="280639" y="58605"/>
                        </a:cubicBezTo>
                        <a:cubicBezTo>
                          <a:pt x="289211" y="97658"/>
                          <a:pt x="240633" y="135758"/>
                          <a:pt x="208248" y="139568"/>
                        </a:cubicBezTo>
                        <a:cubicBezTo>
                          <a:pt x="190151" y="141473"/>
                          <a:pt x="173006" y="139568"/>
                          <a:pt x="157766" y="128138"/>
                        </a:cubicBezTo>
                        <a:cubicBezTo>
                          <a:pt x="138716" y="121470"/>
                          <a:pt x="137764" y="117660"/>
                          <a:pt x="154908" y="115755"/>
                        </a:cubicBezTo>
                        <a:cubicBezTo>
                          <a:pt x="166339" y="109088"/>
                          <a:pt x="170148" y="110040"/>
                          <a:pt x="165386" y="118613"/>
                        </a:cubicBezTo>
                        <a:cubicBezTo>
                          <a:pt x="170148" y="149093"/>
                          <a:pt x="121571" y="182430"/>
                          <a:pt x="98711" y="189098"/>
                        </a:cubicBezTo>
                        <a:cubicBezTo>
                          <a:pt x="76803" y="194813"/>
                          <a:pt x="63469" y="194813"/>
                          <a:pt x="44419" y="183383"/>
                        </a:cubicBezTo>
                        <a:cubicBezTo>
                          <a:pt x="32989" y="179573"/>
                          <a:pt x="25369" y="172905"/>
                          <a:pt x="21558" y="161475"/>
                        </a:cubicBezTo>
                        <a:cubicBezTo>
                          <a:pt x="5366" y="144330"/>
                          <a:pt x="12033" y="140520"/>
                          <a:pt x="39656" y="151950"/>
                        </a:cubicBezTo>
                        <a:cubicBezTo>
                          <a:pt x="67278" y="147188"/>
                          <a:pt x="73946" y="154808"/>
                          <a:pt x="60611" y="175763"/>
                        </a:cubicBezTo>
                        <a:cubicBezTo>
                          <a:pt x="59658" y="185288"/>
                          <a:pt x="56801" y="194813"/>
                          <a:pt x="51086" y="203385"/>
                        </a:cubicBezTo>
                        <a:cubicBezTo>
                          <a:pt x="43466" y="219578"/>
                          <a:pt x="31083" y="234818"/>
                          <a:pt x="20606" y="248153"/>
                        </a:cubicBezTo>
                        <a:cubicBezTo>
                          <a:pt x="14891" y="254820"/>
                          <a:pt x="22511" y="263393"/>
                          <a:pt x="27273" y="257678"/>
                        </a:cubicBezTo>
                        <a:lnTo>
                          <a:pt x="27273" y="257678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3" name="Freeform: Shape 522">
                    <a:extLst>
                      <a:ext uri="{FF2B5EF4-FFF2-40B4-BE49-F238E27FC236}">
                        <a16:creationId xmlns:a16="http://schemas.microsoft.com/office/drawing/2014/main" id="{54800939-B09B-40B6-5E3A-0DFB8A2162CE}"/>
                      </a:ext>
                    </a:extLst>
                  </p:cNvPr>
                  <p:cNvSpPr/>
                  <p:nvPr/>
                </p:nvSpPr>
                <p:spPr>
                  <a:xfrm>
                    <a:off x="8655795" y="1388202"/>
                    <a:ext cx="404105" cy="255988"/>
                  </a:xfrm>
                  <a:custGeom>
                    <a:avLst/>
                    <a:gdLst>
                      <a:gd name="connsiteX0" fmla="*/ 525 w 404105"/>
                      <a:gd name="connsiteY0" fmla="*/ 61502 h 255988"/>
                      <a:gd name="connsiteX1" fmla="*/ 129112 w 404105"/>
                      <a:gd name="connsiteY1" fmla="*/ 76742 h 255988"/>
                      <a:gd name="connsiteX2" fmla="*/ 152925 w 404105"/>
                      <a:gd name="connsiteY2" fmla="*/ 4352 h 255988"/>
                      <a:gd name="connsiteX3" fmla="*/ 86250 w 404105"/>
                      <a:gd name="connsiteY3" fmla="*/ 67217 h 255988"/>
                      <a:gd name="connsiteX4" fmla="*/ 192930 w 404105"/>
                      <a:gd name="connsiteY4" fmla="*/ 137702 h 255988"/>
                      <a:gd name="connsiteX5" fmla="*/ 255795 w 404105"/>
                      <a:gd name="connsiteY5" fmla="*/ 71027 h 255988"/>
                      <a:gd name="connsiteX6" fmla="*/ 188167 w 404105"/>
                      <a:gd name="connsiteY6" fmla="*/ 115794 h 255988"/>
                      <a:gd name="connsiteX7" fmla="*/ 351045 w 404105"/>
                      <a:gd name="connsiteY7" fmla="*/ 143417 h 255988"/>
                      <a:gd name="connsiteX8" fmla="*/ 287228 w 404105"/>
                      <a:gd name="connsiteY8" fmla="*/ 174849 h 255988"/>
                      <a:gd name="connsiteX9" fmla="*/ 399622 w 404105"/>
                      <a:gd name="connsiteY9" fmla="*/ 254859 h 255988"/>
                      <a:gd name="connsiteX10" fmla="*/ 396765 w 404105"/>
                      <a:gd name="connsiteY10" fmla="*/ 243429 h 255988"/>
                      <a:gd name="connsiteX11" fmla="*/ 321517 w 404105"/>
                      <a:gd name="connsiteY11" fmla="*/ 221522 h 255988"/>
                      <a:gd name="connsiteX12" fmla="*/ 308182 w 404105"/>
                      <a:gd name="connsiteY12" fmla="*/ 194852 h 255988"/>
                      <a:gd name="connsiteX13" fmla="*/ 294847 w 404105"/>
                      <a:gd name="connsiteY13" fmla="*/ 191042 h 255988"/>
                      <a:gd name="connsiteX14" fmla="*/ 207217 w 404105"/>
                      <a:gd name="connsiteY14" fmla="*/ 159609 h 255988"/>
                      <a:gd name="connsiteX15" fmla="*/ 210075 w 404105"/>
                      <a:gd name="connsiteY15" fmla="*/ 105317 h 255988"/>
                      <a:gd name="connsiteX16" fmla="*/ 225315 w 404105"/>
                      <a:gd name="connsiteY16" fmla="*/ 114842 h 255988"/>
                      <a:gd name="connsiteX17" fmla="*/ 156735 w 404105"/>
                      <a:gd name="connsiteY17" fmla="*/ 125319 h 255988"/>
                      <a:gd name="connsiteX18" fmla="*/ 134828 w 404105"/>
                      <a:gd name="connsiteY18" fmla="*/ 116747 h 255988"/>
                      <a:gd name="connsiteX19" fmla="*/ 135780 w 404105"/>
                      <a:gd name="connsiteY19" fmla="*/ 61502 h 255988"/>
                      <a:gd name="connsiteX20" fmla="*/ 90060 w 404105"/>
                      <a:gd name="connsiteY20" fmla="*/ 75789 h 255988"/>
                      <a:gd name="connsiteX21" fmla="*/ 11955 w 404105"/>
                      <a:gd name="connsiteY21" fmla="*/ 56739 h 255988"/>
                      <a:gd name="connsiteX22" fmla="*/ 525 w 404105"/>
                      <a:gd name="connsiteY22" fmla="*/ 61502 h 255988"/>
                      <a:gd name="connsiteX23" fmla="*/ 525 w 404105"/>
                      <a:gd name="connsiteY23" fmla="*/ 61502 h 25598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</a:cxnLst>
                    <a:rect l="l" t="t" r="r" b="b"/>
                    <a:pathLst>
                      <a:path w="404105" h="255988">
                        <a:moveTo>
                          <a:pt x="525" y="61502"/>
                        </a:moveTo>
                        <a:cubicBezTo>
                          <a:pt x="19575" y="104364"/>
                          <a:pt x="93870" y="91982"/>
                          <a:pt x="129112" y="76742"/>
                        </a:cubicBezTo>
                        <a:cubicBezTo>
                          <a:pt x="154830" y="65312"/>
                          <a:pt x="193882" y="24354"/>
                          <a:pt x="152925" y="4352"/>
                        </a:cubicBezTo>
                        <a:cubicBezTo>
                          <a:pt x="112920" y="-14698"/>
                          <a:pt x="81487" y="32927"/>
                          <a:pt x="86250" y="67217"/>
                        </a:cubicBezTo>
                        <a:cubicBezTo>
                          <a:pt x="92917" y="116747"/>
                          <a:pt x="147210" y="144369"/>
                          <a:pt x="192930" y="137702"/>
                        </a:cubicBezTo>
                        <a:cubicBezTo>
                          <a:pt x="217695" y="133892"/>
                          <a:pt x="276750" y="105317"/>
                          <a:pt x="255795" y="71027"/>
                        </a:cubicBezTo>
                        <a:cubicBezTo>
                          <a:pt x="231982" y="32927"/>
                          <a:pt x="192930" y="92934"/>
                          <a:pt x="188167" y="115794"/>
                        </a:cubicBezTo>
                        <a:cubicBezTo>
                          <a:pt x="163403" y="235809"/>
                          <a:pt x="378667" y="213902"/>
                          <a:pt x="351045" y="143417"/>
                        </a:cubicBezTo>
                        <a:cubicBezTo>
                          <a:pt x="332947" y="97697"/>
                          <a:pt x="285322" y="140559"/>
                          <a:pt x="287228" y="174849"/>
                        </a:cubicBezTo>
                        <a:cubicBezTo>
                          <a:pt x="291037" y="231047"/>
                          <a:pt x="349140" y="262479"/>
                          <a:pt x="399622" y="254859"/>
                        </a:cubicBezTo>
                        <a:cubicBezTo>
                          <a:pt x="407242" y="253907"/>
                          <a:pt x="404385" y="242477"/>
                          <a:pt x="396765" y="243429"/>
                        </a:cubicBezTo>
                        <a:cubicBezTo>
                          <a:pt x="369142" y="248192"/>
                          <a:pt x="341520" y="240572"/>
                          <a:pt x="321517" y="221522"/>
                        </a:cubicBezTo>
                        <a:cubicBezTo>
                          <a:pt x="310087" y="214854"/>
                          <a:pt x="305325" y="206282"/>
                          <a:pt x="308182" y="194852"/>
                        </a:cubicBezTo>
                        <a:cubicBezTo>
                          <a:pt x="311992" y="184374"/>
                          <a:pt x="307230" y="182469"/>
                          <a:pt x="294847" y="191042"/>
                        </a:cubicBezTo>
                        <a:cubicBezTo>
                          <a:pt x="261510" y="187232"/>
                          <a:pt x="229125" y="196757"/>
                          <a:pt x="207217" y="159609"/>
                        </a:cubicBezTo>
                        <a:cubicBezTo>
                          <a:pt x="193882" y="140559"/>
                          <a:pt x="194835" y="121509"/>
                          <a:pt x="210075" y="105317"/>
                        </a:cubicBezTo>
                        <a:cubicBezTo>
                          <a:pt x="222457" y="71027"/>
                          <a:pt x="227220" y="73884"/>
                          <a:pt x="225315" y="114842"/>
                        </a:cubicBezTo>
                        <a:cubicBezTo>
                          <a:pt x="213885" y="131034"/>
                          <a:pt x="171975" y="129129"/>
                          <a:pt x="156735" y="125319"/>
                        </a:cubicBezTo>
                        <a:cubicBezTo>
                          <a:pt x="149115" y="122462"/>
                          <a:pt x="142447" y="119604"/>
                          <a:pt x="134828" y="116747"/>
                        </a:cubicBezTo>
                        <a:cubicBezTo>
                          <a:pt x="98632" y="99602"/>
                          <a:pt x="99585" y="81504"/>
                          <a:pt x="135780" y="61502"/>
                        </a:cubicBezTo>
                        <a:cubicBezTo>
                          <a:pt x="125302" y="60549"/>
                          <a:pt x="101490" y="73884"/>
                          <a:pt x="90060" y="75789"/>
                        </a:cubicBezTo>
                        <a:cubicBezTo>
                          <a:pt x="66247" y="79599"/>
                          <a:pt x="25290" y="86267"/>
                          <a:pt x="11955" y="56739"/>
                        </a:cubicBezTo>
                        <a:cubicBezTo>
                          <a:pt x="7192" y="48167"/>
                          <a:pt x="-2333" y="54834"/>
                          <a:pt x="525" y="61502"/>
                        </a:cubicBezTo>
                        <a:lnTo>
                          <a:pt x="525" y="61502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4" name="Freeform: Shape 523">
                    <a:extLst>
                      <a:ext uri="{FF2B5EF4-FFF2-40B4-BE49-F238E27FC236}">
                        <a16:creationId xmlns:a16="http://schemas.microsoft.com/office/drawing/2014/main" id="{A0C9E7BC-C07B-D0D8-9681-4B22192B1CEE}"/>
                      </a:ext>
                    </a:extLst>
                  </p:cNvPr>
                  <p:cNvSpPr/>
                  <p:nvPr/>
                </p:nvSpPr>
                <p:spPr>
                  <a:xfrm>
                    <a:off x="9006835" y="1855938"/>
                    <a:ext cx="228025" cy="318681"/>
                  </a:xfrm>
                  <a:custGeom>
                    <a:avLst/>
                    <a:gdLst>
                      <a:gd name="connsiteX0" fmla="*/ 1909 w 228025"/>
                      <a:gd name="connsiteY0" fmla="*/ 40489 h 318681"/>
                      <a:gd name="connsiteX1" fmla="*/ 125734 w 228025"/>
                      <a:gd name="connsiteY1" fmla="*/ 49061 h 318681"/>
                      <a:gd name="connsiteX2" fmla="*/ 110495 w 228025"/>
                      <a:gd name="connsiteY2" fmla="*/ 484 h 318681"/>
                      <a:gd name="connsiteX3" fmla="*/ 55250 w 228025"/>
                      <a:gd name="connsiteY3" fmla="*/ 98591 h 318681"/>
                      <a:gd name="connsiteX4" fmla="*/ 151452 w 228025"/>
                      <a:gd name="connsiteY4" fmla="*/ 161456 h 318681"/>
                      <a:gd name="connsiteX5" fmla="*/ 199077 w 228025"/>
                      <a:gd name="connsiteY5" fmla="*/ 111926 h 318681"/>
                      <a:gd name="connsiteX6" fmla="*/ 99064 w 228025"/>
                      <a:gd name="connsiteY6" fmla="*/ 153836 h 318681"/>
                      <a:gd name="connsiteX7" fmla="*/ 227652 w 228025"/>
                      <a:gd name="connsiteY7" fmla="*/ 212891 h 318681"/>
                      <a:gd name="connsiteX8" fmla="*/ 225747 w 228025"/>
                      <a:gd name="connsiteY8" fmla="*/ 207176 h 318681"/>
                      <a:gd name="connsiteX9" fmla="*/ 148595 w 228025"/>
                      <a:gd name="connsiteY9" fmla="*/ 241466 h 318681"/>
                      <a:gd name="connsiteX10" fmla="*/ 209554 w 228025"/>
                      <a:gd name="connsiteY10" fmla="*/ 316714 h 318681"/>
                      <a:gd name="connsiteX11" fmla="*/ 206697 w 228025"/>
                      <a:gd name="connsiteY11" fmla="*/ 305284 h 318681"/>
                      <a:gd name="connsiteX12" fmla="*/ 160977 w 228025"/>
                      <a:gd name="connsiteY12" fmla="*/ 244324 h 318681"/>
                      <a:gd name="connsiteX13" fmla="*/ 194314 w 228025"/>
                      <a:gd name="connsiteY13" fmla="*/ 234799 h 318681"/>
                      <a:gd name="connsiteX14" fmla="*/ 159072 w 228025"/>
                      <a:gd name="connsiteY14" fmla="*/ 246229 h 318681"/>
                      <a:gd name="connsiteX15" fmla="*/ 117162 w 228025"/>
                      <a:gd name="connsiteY15" fmla="*/ 230989 h 318681"/>
                      <a:gd name="connsiteX16" fmla="*/ 124782 w 228025"/>
                      <a:gd name="connsiteY16" fmla="*/ 143359 h 318681"/>
                      <a:gd name="connsiteX17" fmla="*/ 134307 w 228025"/>
                      <a:gd name="connsiteY17" fmla="*/ 134786 h 318681"/>
                      <a:gd name="connsiteX18" fmla="*/ 142879 w 228025"/>
                      <a:gd name="connsiteY18" fmla="*/ 148121 h 318681"/>
                      <a:gd name="connsiteX19" fmla="*/ 90492 w 228025"/>
                      <a:gd name="connsiteY19" fmla="*/ 133834 h 318681"/>
                      <a:gd name="connsiteX20" fmla="*/ 72395 w 228025"/>
                      <a:gd name="connsiteY20" fmla="*/ 50014 h 318681"/>
                      <a:gd name="connsiteX21" fmla="*/ 115257 w 228025"/>
                      <a:gd name="connsiteY21" fmla="*/ 42394 h 318681"/>
                      <a:gd name="connsiteX22" fmla="*/ 83825 w 228025"/>
                      <a:gd name="connsiteY22" fmla="*/ 60491 h 318681"/>
                      <a:gd name="connsiteX23" fmla="*/ 8577 w 228025"/>
                      <a:gd name="connsiteY23" fmla="*/ 33821 h 318681"/>
                      <a:gd name="connsiteX24" fmla="*/ 1909 w 228025"/>
                      <a:gd name="connsiteY24" fmla="*/ 40489 h 318681"/>
                      <a:gd name="connsiteX25" fmla="*/ 1909 w 228025"/>
                      <a:gd name="connsiteY25" fmla="*/ 40489 h 3186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</a:cxnLst>
                    <a:rect l="l" t="t" r="r" b="b"/>
                    <a:pathLst>
                      <a:path w="228025" h="318681">
                        <a:moveTo>
                          <a:pt x="1909" y="40489"/>
                        </a:moveTo>
                        <a:cubicBezTo>
                          <a:pt x="34295" y="76684"/>
                          <a:pt x="88587" y="85256"/>
                          <a:pt x="125734" y="49061"/>
                        </a:cubicBezTo>
                        <a:cubicBezTo>
                          <a:pt x="147642" y="27154"/>
                          <a:pt x="151452" y="-4279"/>
                          <a:pt x="110495" y="484"/>
                        </a:cubicBezTo>
                        <a:cubicBezTo>
                          <a:pt x="68584" y="5246"/>
                          <a:pt x="48582" y="62396"/>
                          <a:pt x="55250" y="98591"/>
                        </a:cubicBezTo>
                        <a:cubicBezTo>
                          <a:pt x="63822" y="140501"/>
                          <a:pt x="111447" y="164314"/>
                          <a:pt x="151452" y="161456"/>
                        </a:cubicBezTo>
                        <a:cubicBezTo>
                          <a:pt x="170502" y="159551"/>
                          <a:pt x="215270" y="139549"/>
                          <a:pt x="199077" y="111926"/>
                        </a:cubicBezTo>
                        <a:cubicBezTo>
                          <a:pt x="176217" y="73826"/>
                          <a:pt x="110495" y="135739"/>
                          <a:pt x="99064" y="153836"/>
                        </a:cubicBezTo>
                        <a:cubicBezTo>
                          <a:pt x="43820" y="239561"/>
                          <a:pt x="194314" y="303379"/>
                          <a:pt x="227652" y="212891"/>
                        </a:cubicBezTo>
                        <a:cubicBezTo>
                          <a:pt x="228604" y="210986"/>
                          <a:pt x="227652" y="209081"/>
                          <a:pt x="225747" y="207176"/>
                        </a:cubicBezTo>
                        <a:cubicBezTo>
                          <a:pt x="196220" y="173839"/>
                          <a:pt x="153357" y="207176"/>
                          <a:pt x="148595" y="241466"/>
                        </a:cubicBezTo>
                        <a:cubicBezTo>
                          <a:pt x="143832" y="280519"/>
                          <a:pt x="163834" y="329096"/>
                          <a:pt x="209554" y="316714"/>
                        </a:cubicBezTo>
                        <a:cubicBezTo>
                          <a:pt x="217175" y="314809"/>
                          <a:pt x="213364" y="303379"/>
                          <a:pt x="206697" y="305284"/>
                        </a:cubicBezTo>
                        <a:cubicBezTo>
                          <a:pt x="171454" y="291949"/>
                          <a:pt x="156214" y="270994"/>
                          <a:pt x="160977" y="244324"/>
                        </a:cubicBezTo>
                        <a:cubicBezTo>
                          <a:pt x="159072" y="226226"/>
                          <a:pt x="169550" y="222416"/>
                          <a:pt x="194314" y="234799"/>
                        </a:cubicBezTo>
                        <a:cubicBezTo>
                          <a:pt x="182884" y="238609"/>
                          <a:pt x="170502" y="242419"/>
                          <a:pt x="159072" y="246229"/>
                        </a:cubicBezTo>
                        <a:cubicBezTo>
                          <a:pt x="144784" y="241466"/>
                          <a:pt x="131450" y="235751"/>
                          <a:pt x="117162" y="230989"/>
                        </a:cubicBezTo>
                        <a:cubicBezTo>
                          <a:pt x="92397" y="212891"/>
                          <a:pt x="100970" y="159551"/>
                          <a:pt x="124782" y="143359"/>
                        </a:cubicBezTo>
                        <a:cubicBezTo>
                          <a:pt x="127639" y="140501"/>
                          <a:pt x="131450" y="137644"/>
                          <a:pt x="134307" y="134786"/>
                        </a:cubicBezTo>
                        <a:cubicBezTo>
                          <a:pt x="169550" y="147169"/>
                          <a:pt x="172407" y="150979"/>
                          <a:pt x="142879" y="148121"/>
                        </a:cubicBezTo>
                        <a:cubicBezTo>
                          <a:pt x="125734" y="148121"/>
                          <a:pt x="104779" y="146216"/>
                          <a:pt x="90492" y="133834"/>
                        </a:cubicBezTo>
                        <a:cubicBezTo>
                          <a:pt x="71442" y="116689"/>
                          <a:pt x="54297" y="72874"/>
                          <a:pt x="72395" y="50014"/>
                        </a:cubicBezTo>
                        <a:cubicBezTo>
                          <a:pt x="76204" y="30011"/>
                          <a:pt x="90492" y="28106"/>
                          <a:pt x="115257" y="42394"/>
                        </a:cubicBezTo>
                        <a:cubicBezTo>
                          <a:pt x="104779" y="48109"/>
                          <a:pt x="94302" y="53824"/>
                          <a:pt x="83825" y="60491"/>
                        </a:cubicBezTo>
                        <a:cubicBezTo>
                          <a:pt x="55250" y="68111"/>
                          <a:pt x="26675" y="54776"/>
                          <a:pt x="8577" y="33821"/>
                        </a:cubicBezTo>
                        <a:cubicBezTo>
                          <a:pt x="4767" y="26201"/>
                          <a:pt x="-3805" y="34774"/>
                          <a:pt x="1909" y="40489"/>
                        </a:cubicBezTo>
                        <a:lnTo>
                          <a:pt x="1909" y="40489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5" name="Freeform: Shape 524">
                    <a:extLst>
                      <a:ext uri="{FF2B5EF4-FFF2-40B4-BE49-F238E27FC236}">
                        <a16:creationId xmlns:a16="http://schemas.microsoft.com/office/drawing/2014/main" id="{3C3B888E-21A2-047B-8DAF-C7D72E07AFCA}"/>
                      </a:ext>
                    </a:extLst>
                  </p:cNvPr>
                  <p:cNvSpPr/>
                  <p:nvPr/>
                </p:nvSpPr>
                <p:spPr>
                  <a:xfrm>
                    <a:off x="7689781" y="1962257"/>
                    <a:ext cx="178805" cy="249426"/>
                  </a:xfrm>
                  <a:custGeom>
                    <a:avLst/>
                    <a:gdLst>
                      <a:gd name="connsiteX0" fmla="*/ 23563 w 178805"/>
                      <a:gd name="connsiteY0" fmla="*/ 247542 h 249426"/>
                      <a:gd name="connsiteX1" fmla="*/ 32136 w 178805"/>
                      <a:gd name="connsiteY1" fmla="*/ 150387 h 249426"/>
                      <a:gd name="connsiteX2" fmla="*/ 14038 w 178805"/>
                      <a:gd name="connsiteY2" fmla="*/ 192297 h 249426"/>
                      <a:gd name="connsiteX3" fmla="*/ 85476 w 178805"/>
                      <a:gd name="connsiteY3" fmla="*/ 134195 h 249426"/>
                      <a:gd name="connsiteX4" fmla="*/ 42613 w 178805"/>
                      <a:gd name="connsiteY4" fmla="*/ 94190 h 249426"/>
                      <a:gd name="connsiteX5" fmla="*/ 89286 w 178805"/>
                      <a:gd name="connsiteY5" fmla="*/ 139910 h 249426"/>
                      <a:gd name="connsiteX6" fmla="*/ 126433 w 178805"/>
                      <a:gd name="connsiteY6" fmla="*/ 21800 h 249426"/>
                      <a:gd name="connsiteX7" fmla="*/ 74046 w 178805"/>
                      <a:gd name="connsiteY7" fmla="*/ 21800 h 249426"/>
                      <a:gd name="connsiteX8" fmla="*/ 175011 w 178805"/>
                      <a:gd name="connsiteY8" fmla="*/ 57995 h 249426"/>
                      <a:gd name="connsiteX9" fmla="*/ 172154 w 178805"/>
                      <a:gd name="connsiteY9" fmla="*/ 46565 h 249426"/>
                      <a:gd name="connsiteX10" fmla="*/ 134054 w 178805"/>
                      <a:gd name="connsiteY10" fmla="*/ 55137 h 249426"/>
                      <a:gd name="connsiteX11" fmla="*/ 115956 w 178805"/>
                      <a:gd name="connsiteY11" fmla="*/ 28467 h 249426"/>
                      <a:gd name="connsiteX12" fmla="*/ 123576 w 178805"/>
                      <a:gd name="connsiteY12" fmla="*/ 72282 h 249426"/>
                      <a:gd name="connsiteX13" fmla="*/ 94048 w 178805"/>
                      <a:gd name="connsiteY13" fmla="*/ 119907 h 249426"/>
                      <a:gd name="connsiteX14" fmla="*/ 16896 w 178805"/>
                      <a:gd name="connsiteY14" fmla="*/ 238970 h 249426"/>
                      <a:gd name="connsiteX15" fmla="*/ 23563 w 178805"/>
                      <a:gd name="connsiteY15" fmla="*/ 247542 h 249426"/>
                      <a:gd name="connsiteX16" fmla="*/ 23563 w 178805"/>
                      <a:gd name="connsiteY16" fmla="*/ 247542 h 2494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178805" h="249426">
                        <a:moveTo>
                          <a:pt x="23563" y="247542"/>
                        </a:moveTo>
                        <a:cubicBezTo>
                          <a:pt x="43566" y="226587"/>
                          <a:pt x="77856" y="168485"/>
                          <a:pt x="32136" y="150387"/>
                        </a:cubicBezTo>
                        <a:cubicBezTo>
                          <a:pt x="1656" y="138957"/>
                          <a:pt x="-12632" y="175152"/>
                          <a:pt x="14038" y="192297"/>
                        </a:cubicBezTo>
                        <a:cubicBezTo>
                          <a:pt x="53091" y="218015"/>
                          <a:pt x="85476" y="167532"/>
                          <a:pt x="85476" y="134195"/>
                        </a:cubicBezTo>
                        <a:cubicBezTo>
                          <a:pt x="85476" y="116097"/>
                          <a:pt x="65473" y="61805"/>
                          <a:pt x="42613" y="94190"/>
                        </a:cubicBezTo>
                        <a:cubicBezTo>
                          <a:pt x="21658" y="122765"/>
                          <a:pt x="65473" y="146577"/>
                          <a:pt x="89286" y="139910"/>
                        </a:cubicBezTo>
                        <a:cubicBezTo>
                          <a:pt x="135006" y="126575"/>
                          <a:pt x="147388" y="58947"/>
                          <a:pt x="126433" y="21800"/>
                        </a:cubicBezTo>
                        <a:cubicBezTo>
                          <a:pt x="114051" y="845"/>
                          <a:pt x="79761" y="-14395"/>
                          <a:pt x="74046" y="21800"/>
                        </a:cubicBezTo>
                        <a:cubicBezTo>
                          <a:pt x="65473" y="73235"/>
                          <a:pt x="148341" y="68472"/>
                          <a:pt x="175011" y="57995"/>
                        </a:cubicBezTo>
                        <a:cubicBezTo>
                          <a:pt x="181679" y="55137"/>
                          <a:pt x="178821" y="43707"/>
                          <a:pt x="172154" y="46565"/>
                        </a:cubicBezTo>
                        <a:cubicBezTo>
                          <a:pt x="162629" y="50375"/>
                          <a:pt x="143579" y="58947"/>
                          <a:pt x="134054" y="55137"/>
                        </a:cubicBezTo>
                        <a:cubicBezTo>
                          <a:pt x="128338" y="46565"/>
                          <a:pt x="121671" y="37040"/>
                          <a:pt x="115956" y="28467"/>
                        </a:cubicBezTo>
                        <a:cubicBezTo>
                          <a:pt x="123576" y="42755"/>
                          <a:pt x="126433" y="57042"/>
                          <a:pt x="123576" y="72282"/>
                        </a:cubicBezTo>
                        <a:cubicBezTo>
                          <a:pt x="120718" y="96095"/>
                          <a:pt x="113098" y="104667"/>
                          <a:pt x="94048" y="119907"/>
                        </a:cubicBezTo>
                        <a:cubicBezTo>
                          <a:pt x="54043" y="150387"/>
                          <a:pt x="51186" y="202775"/>
                          <a:pt x="16896" y="238970"/>
                        </a:cubicBezTo>
                        <a:cubicBezTo>
                          <a:pt x="9276" y="244685"/>
                          <a:pt x="17848" y="253257"/>
                          <a:pt x="23563" y="247542"/>
                        </a:cubicBezTo>
                        <a:lnTo>
                          <a:pt x="23563" y="247542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6" name="Freeform: Shape 525">
                    <a:extLst>
                      <a:ext uri="{FF2B5EF4-FFF2-40B4-BE49-F238E27FC236}">
                        <a16:creationId xmlns:a16="http://schemas.microsoft.com/office/drawing/2014/main" id="{0768FD6B-D096-29CA-5283-61D3760F5E87}"/>
                      </a:ext>
                    </a:extLst>
                  </p:cNvPr>
                  <p:cNvSpPr/>
                  <p:nvPr/>
                </p:nvSpPr>
                <p:spPr>
                  <a:xfrm>
                    <a:off x="9005615" y="2349887"/>
                    <a:ext cx="149260" cy="146541"/>
                  </a:xfrm>
                  <a:custGeom>
                    <a:avLst/>
                    <a:gdLst>
                      <a:gd name="connsiteX0" fmla="*/ 19322 w 149260"/>
                      <a:gd name="connsiteY0" fmla="*/ 145662 h 146541"/>
                      <a:gd name="connsiteX1" fmla="*/ 57422 w 149260"/>
                      <a:gd name="connsiteY1" fmla="*/ 75177 h 146541"/>
                      <a:gd name="connsiteX2" fmla="*/ 15512 w 149260"/>
                      <a:gd name="connsiteY2" fmla="*/ 52317 h 146541"/>
                      <a:gd name="connsiteX3" fmla="*/ 14559 w 149260"/>
                      <a:gd name="connsiteY3" fmla="*/ 106610 h 146541"/>
                      <a:gd name="connsiteX4" fmla="*/ 90759 w 149260"/>
                      <a:gd name="connsiteY4" fmla="*/ 117087 h 146541"/>
                      <a:gd name="connsiteX5" fmla="*/ 118382 w 149260"/>
                      <a:gd name="connsiteY5" fmla="*/ 43745 h 146541"/>
                      <a:gd name="connsiteX6" fmla="*/ 86949 w 149260"/>
                      <a:gd name="connsiteY6" fmla="*/ 1835 h 146541"/>
                      <a:gd name="connsiteX7" fmla="*/ 81234 w 149260"/>
                      <a:gd name="connsiteY7" fmla="*/ 58032 h 146541"/>
                      <a:gd name="connsiteX8" fmla="*/ 145052 w 149260"/>
                      <a:gd name="connsiteY8" fmla="*/ 81845 h 146541"/>
                      <a:gd name="connsiteX9" fmla="*/ 142195 w 149260"/>
                      <a:gd name="connsiteY9" fmla="*/ 70415 h 146541"/>
                      <a:gd name="connsiteX10" fmla="*/ 104095 w 149260"/>
                      <a:gd name="connsiteY10" fmla="*/ 65652 h 146541"/>
                      <a:gd name="connsiteX11" fmla="*/ 86949 w 149260"/>
                      <a:gd name="connsiteY11" fmla="*/ 20885 h 146541"/>
                      <a:gd name="connsiteX12" fmla="*/ 105999 w 149260"/>
                      <a:gd name="connsiteY12" fmla="*/ 34220 h 146541"/>
                      <a:gd name="connsiteX13" fmla="*/ 106952 w 149260"/>
                      <a:gd name="connsiteY13" fmla="*/ 48507 h 146541"/>
                      <a:gd name="connsiteX14" fmla="*/ 102190 w 149260"/>
                      <a:gd name="connsiteY14" fmla="*/ 86607 h 146541"/>
                      <a:gd name="connsiteX15" fmla="*/ 69804 w 149260"/>
                      <a:gd name="connsiteY15" fmla="*/ 112325 h 146541"/>
                      <a:gd name="connsiteX16" fmla="*/ 29799 w 149260"/>
                      <a:gd name="connsiteY16" fmla="*/ 101847 h 146541"/>
                      <a:gd name="connsiteX17" fmla="*/ 47897 w 149260"/>
                      <a:gd name="connsiteY17" fmla="*/ 81845 h 146541"/>
                      <a:gd name="connsiteX18" fmla="*/ 40277 w 149260"/>
                      <a:gd name="connsiteY18" fmla="*/ 108515 h 146541"/>
                      <a:gd name="connsiteX19" fmla="*/ 14559 w 149260"/>
                      <a:gd name="connsiteY19" fmla="*/ 135185 h 146541"/>
                      <a:gd name="connsiteX20" fmla="*/ 19322 w 149260"/>
                      <a:gd name="connsiteY20" fmla="*/ 145662 h 146541"/>
                      <a:gd name="connsiteX21" fmla="*/ 19322 w 149260"/>
                      <a:gd name="connsiteY21" fmla="*/ 145662 h 1465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</a:cxnLst>
                    <a:rect l="l" t="t" r="r" b="b"/>
                    <a:pathLst>
                      <a:path w="149260" h="146541">
                        <a:moveTo>
                          <a:pt x="19322" y="145662"/>
                        </a:moveTo>
                        <a:cubicBezTo>
                          <a:pt x="41229" y="131375"/>
                          <a:pt x="63137" y="103752"/>
                          <a:pt x="57422" y="75177"/>
                        </a:cubicBezTo>
                        <a:cubicBezTo>
                          <a:pt x="53612" y="56127"/>
                          <a:pt x="33609" y="43745"/>
                          <a:pt x="15512" y="52317"/>
                        </a:cubicBezTo>
                        <a:cubicBezTo>
                          <a:pt x="-7348" y="63747"/>
                          <a:pt x="-2585" y="92322"/>
                          <a:pt x="14559" y="106610"/>
                        </a:cubicBezTo>
                        <a:cubicBezTo>
                          <a:pt x="32657" y="121850"/>
                          <a:pt x="69804" y="129470"/>
                          <a:pt x="90759" y="117087"/>
                        </a:cubicBezTo>
                        <a:cubicBezTo>
                          <a:pt x="116477" y="101847"/>
                          <a:pt x="119334" y="70415"/>
                          <a:pt x="118382" y="43745"/>
                        </a:cubicBezTo>
                        <a:cubicBezTo>
                          <a:pt x="117429" y="28505"/>
                          <a:pt x="112667" y="-8643"/>
                          <a:pt x="86949" y="1835"/>
                        </a:cubicBezTo>
                        <a:cubicBezTo>
                          <a:pt x="66947" y="10407"/>
                          <a:pt x="72662" y="43745"/>
                          <a:pt x="81234" y="58032"/>
                        </a:cubicBezTo>
                        <a:cubicBezTo>
                          <a:pt x="94570" y="80892"/>
                          <a:pt x="120287" y="88512"/>
                          <a:pt x="145052" y="81845"/>
                        </a:cubicBezTo>
                        <a:cubicBezTo>
                          <a:pt x="152672" y="79940"/>
                          <a:pt x="148862" y="68510"/>
                          <a:pt x="142195" y="70415"/>
                        </a:cubicBezTo>
                        <a:cubicBezTo>
                          <a:pt x="129812" y="74225"/>
                          <a:pt x="115524" y="73272"/>
                          <a:pt x="104095" y="65652"/>
                        </a:cubicBezTo>
                        <a:cubicBezTo>
                          <a:pt x="105999" y="66605"/>
                          <a:pt x="67899" y="21837"/>
                          <a:pt x="86949" y="20885"/>
                        </a:cubicBezTo>
                        <a:cubicBezTo>
                          <a:pt x="93617" y="25647"/>
                          <a:pt x="99332" y="29457"/>
                          <a:pt x="105999" y="34220"/>
                        </a:cubicBezTo>
                        <a:cubicBezTo>
                          <a:pt x="105999" y="38982"/>
                          <a:pt x="106952" y="43745"/>
                          <a:pt x="106952" y="48507"/>
                        </a:cubicBezTo>
                        <a:cubicBezTo>
                          <a:pt x="106952" y="60890"/>
                          <a:pt x="106952" y="74225"/>
                          <a:pt x="102190" y="86607"/>
                        </a:cubicBezTo>
                        <a:cubicBezTo>
                          <a:pt x="96474" y="100895"/>
                          <a:pt x="85045" y="109467"/>
                          <a:pt x="69804" y="112325"/>
                        </a:cubicBezTo>
                        <a:cubicBezTo>
                          <a:pt x="68852" y="112325"/>
                          <a:pt x="30752" y="107562"/>
                          <a:pt x="29799" y="101847"/>
                        </a:cubicBezTo>
                        <a:cubicBezTo>
                          <a:pt x="35515" y="95180"/>
                          <a:pt x="42182" y="88512"/>
                          <a:pt x="47897" y="81845"/>
                        </a:cubicBezTo>
                        <a:cubicBezTo>
                          <a:pt x="46945" y="91370"/>
                          <a:pt x="45040" y="99942"/>
                          <a:pt x="40277" y="108515"/>
                        </a:cubicBezTo>
                        <a:cubicBezTo>
                          <a:pt x="34562" y="119945"/>
                          <a:pt x="25037" y="127565"/>
                          <a:pt x="14559" y="135185"/>
                        </a:cubicBezTo>
                        <a:cubicBezTo>
                          <a:pt x="6940" y="139947"/>
                          <a:pt x="12654" y="149472"/>
                          <a:pt x="19322" y="145662"/>
                        </a:cubicBezTo>
                        <a:lnTo>
                          <a:pt x="19322" y="145662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7" name="Freeform: Shape 526">
                    <a:extLst>
                      <a:ext uri="{FF2B5EF4-FFF2-40B4-BE49-F238E27FC236}">
                        <a16:creationId xmlns:a16="http://schemas.microsoft.com/office/drawing/2014/main" id="{372CF011-82B9-4368-7974-168937250D95}"/>
                      </a:ext>
                    </a:extLst>
                  </p:cNvPr>
                  <p:cNvSpPr/>
                  <p:nvPr/>
                </p:nvSpPr>
                <p:spPr>
                  <a:xfrm>
                    <a:off x="8523995" y="1551322"/>
                    <a:ext cx="152327" cy="113867"/>
                  </a:xfrm>
                  <a:custGeom>
                    <a:avLst/>
                    <a:gdLst>
                      <a:gd name="connsiteX0" fmla="*/ 7548 w 152327"/>
                      <a:gd name="connsiteY0" fmla="*/ 74595 h 113867"/>
                      <a:gd name="connsiteX1" fmla="*/ 54220 w 152327"/>
                      <a:gd name="connsiteY1" fmla="*/ 32685 h 113867"/>
                      <a:gd name="connsiteX2" fmla="*/ 26598 w 152327"/>
                      <a:gd name="connsiteY2" fmla="*/ 300 h 113867"/>
                      <a:gd name="connsiteX3" fmla="*/ 4690 w 152327"/>
                      <a:gd name="connsiteY3" fmla="*/ 44115 h 113867"/>
                      <a:gd name="connsiteX4" fmla="*/ 70412 w 152327"/>
                      <a:gd name="connsiteY4" fmla="*/ 83167 h 113867"/>
                      <a:gd name="connsiteX5" fmla="*/ 113275 w 152327"/>
                      <a:gd name="connsiteY5" fmla="*/ 45067 h 113867"/>
                      <a:gd name="connsiteX6" fmla="*/ 84700 w 152327"/>
                      <a:gd name="connsiteY6" fmla="*/ 26970 h 113867"/>
                      <a:gd name="connsiteX7" fmla="*/ 81842 w 152327"/>
                      <a:gd name="connsiteY7" fmla="*/ 83167 h 113867"/>
                      <a:gd name="connsiteX8" fmla="*/ 146612 w 152327"/>
                      <a:gd name="connsiteY8" fmla="*/ 113647 h 113867"/>
                      <a:gd name="connsiteX9" fmla="*/ 146612 w 152327"/>
                      <a:gd name="connsiteY9" fmla="*/ 101265 h 113867"/>
                      <a:gd name="connsiteX10" fmla="*/ 100892 w 152327"/>
                      <a:gd name="connsiteY10" fmla="*/ 86977 h 113867"/>
                      <a:gd name="connsiteX11" fmla="*/ 85653 w 152327"/>
                      <a:gd name="connsiteY11" fmla="*/ 64117 h 113867"/>
                      <a:gd name="connsiteX12" fmla="*/ 69460 w 152327"/>
                      <a:gd name="connsiteY12" fmla="*/ 69832 h 113867"/>
                      <a:gd name="connsiteX13" fmla="*/ 17073 w 152327"/>
                      <a:gd name="connsiteY13" fmla="*/ 43162 h 113867"/>
                      <a:gd name="connsiteX14" fmla="*/ 23740 w 152327"/>
                      <a:gd name="connsiteY14" fmla="*/ 52687 h 113867"/>
                      <a:gd name="connsiteX15" fmla="*/ 3737 w 152327"/>
                      <a:gd name="connsiteY15" fmla="*/ 61260 h 113867"/>
                      <a:gd name="connsiteX16" fmla="*/ 7548 w 152327"/>
                      <a:gd name="connsiteY16" fmla="*/ 74595 h 113867"/>
                      <a:gd name="connsiteX17" fmla="*/ 7548 w 152327"/>
                      <a:gd name="connsiteY17" fmla="*/ 74595 h 1138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</a:cxnLst>
                    <a:rect l="l" t="t" r="r" b="b"/>
                    <a:pathLst>
                      <a:path w="152327" h="113867">
                        <a:moveTo>
                          <a:pt x="7548" y="74595"/>
                        </a:moveTo>
                        <a:cubicBezTo>
                          <a:pt x="27550" y="66975"/>
                          <a:pt x="51362" y="56497"/>
                          <a:pt x="54220" y="32685"/>
                        </a:cubicBezTo>
                        <a:cubicBezTo>
                          <a:pt x="56125" y="15540"/>
                          <a:pt x="44695" y="-2558"/>
                          <a:pt x="26598" y="300"/>
                        </a:cubicBezTo>
                        <a:cubicBezTo>
                          <a:pt x="6595" y="3157"/>
                          <a:pt x="-1977" y="26970"/>
                          <a:pt x="4690" y="44115"/>
                        </a:cubicBezTo>
                        <a:cubicBezTo>
                          <a:pt x="13262" y="67927"/>
                          <a:pt x="45648" y="84120"/>
                          <a:pt x="70412" y="83167"/>
                        </a:cubicBezTo>
                        <a:cubicBezTo>
                          <a:pt x="90415" y="82215"/>
                          <a:pt x="113275" y="67927"/>
                          <a:pt x="113275" y="45067"/>
                        </a:cubicBezTo>
                        <a:cubicBezTo>
                          <a:pt x="113275" y="29827"/>
                          <a:pt x="99940" y="19350"/>
                          <a:pt x="84700" y="26970"/>
                        </a:cubicBezTo>
                        <a:cubicBezTo>
                          <a:pt x="64698" y="37447"/>
                          <a:pt x="72317" y="68880"/>
                          <a:pt x="81842" y="83167"/>
                        </a:cubicBezTo>
                        <a:cubicBezTo>
                          <a:pt x="96130" y="105075"/>
                          <a:pt x="120895" y="115552"/>
                          <a:pt x="146612" y="113647"/>
                        </a:cubicBezTo>
                        <a:cubicBezTo>
                          <a:pt x="154232" y="112695"/>
                          <a:pt x="154232" y="101265"/>
                          <a:pt x="146612" y="101265"/>
                        </a:cubicBezTo>
                        <a:cubicBezTo>
                          <a:pt x="129467" y="102217"/>
                          <a:pt x="114228" y="98407"/>
                          <a:pt x="100892" y="86977"/>
                        </a:cubicBezTo>
                        <a:cubicBezTo>
                          <a:pt x="94225" y="80310"/>
                          <a:pt x="88510" y="72690"/>
                          <a:pt x="85653" y="64117"/>
                        </a:cubicBezTo>
                        <a:cubicBezTo>
                          <a:pt x="100892" y="55545"/>
                          <a:pt x="95178" y="57450"/>
                          <a:pt x="69460" y="69832"/>
                        </a:cubicBezTo>
                        <a:cubicBezTo>
                          <a:pt x="66603" y="69832"/>
                          <a:pt x="9453" y="54592"/>
                          <a:pt x="17073" y="43162"/>
                        </a:cubicBezTo>
                        <a:cubicBezTo>
                          <a:pt x="38028" y="41257"/>
                          <a:pt x="39932" y="44115"/>
                          <a:pt x="23740" y="52687"/>
                        </a:cubicBezTo>
                        <a:cubicBezTo>
                          <a:pt x="17073" y="56497"/>
                          <a:pt x="11357" y="59355"/>
                          <a:pt x="3737" y="61260"/>
                        </a:cubicBezTo>
                        <a:cubicBezTo>
                          <a:pt x="-2930" y="65070"/>
                          <a:pt x="-72" y="77452"/>
                          <a:pt x="7548" y="74595"/>
                        </a:cubicBezTo>
                        <a:lnTo>
                          <a:pt x="7548" y="74595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8" name="Freeform: Shape 527">
                    <a:extLst>
                      <a:ext uri="{FF2B5EF4-FFF2-40B4-BE49-F238E27FC236}">
                        <a16:creationId xmlns:a16="http://schemas.microsoft.com/office/drawing/2014/main" id="{7D835A61-BF5D-26C8-5C65-5A8F4D9AE991}"/>
                      </a:ext>
                    </a:extLst>
                  </p:cNvPr>
                  <p:cNvSpPr/>
                  <p:nvPr/>
                </p:nvSpPr>
                <p:spPr>
                  <a:xfrm>
                    <a:off x="7846456" y="1794912"/>
                    <a:ext cx="90446" cy="63857"/>
                  </a:xfrm>
                  <a:custGeom>
                    <a:avLst/>
                    <a:gdLst>
                      <a:gd name="connsiteX0" fmla="*/ 19288 w 90446"/>
                      <a:gd name="connsiteY0" fmla="*/ 62462 h 63857"/>
                      <a:gd name="connsiteX1" fmla="*/ 41196 w 90446"/>
                      <a:gd name="connsiteY1" fmla="*/ 14837 h 63857"/>
                      <a:gd name="connsiteX2" fmla="*/ 5001 w 90446"/>
                      <a:gd name="connsiteY2" fmla="*/ 6264 h 63857"/>
                      <a:gd name="connsiteX3" fmla="*/ 20241 w 90446"/>
                      <a:gd name="connsiteY3" fmla="*/ 47222 h 63857"/>
                      <a:gd name="connsiteX4" fmla="*/ 85963 w 90446"/>
                      <a:gd name="connsiteY4" fmla="*/ 56747 h 63857"/>
                      <a:gd name="connsiteX5" fmla="*/ 83106 w 90446"/>
                      <a:gd name="connsiteY5" fmla="*/ 45317 h 63857"/>
                      <a:gd name="connsiteX6" fmla="*/ 25004 w 90446"/>
                      <a:gd name="connsiteY6" fmla="*/ 34839 h 63857"/>
                      <a:gd name="connsiteX7" fmla="*/ 16431 w 90446"/>
                      <a:gd name="connsiteY7" fmla="*/ 17694 h 63857"/>
                      <a:gd name="connsiteX8" fmla="*/ 31671 w 90446"/>
                      <a:gd name="connsiteY8" fmla="*/ 25314 h 63857"/>
                      <a:gd name="connsiteX9" fmla="*/ 11669 w 90446"/>
                      <a:gd name="connsiteY9" fmla="*/ 53889 h 63857"/>
                      <a:gd name="connsiteX10" fmla="*/ 19288 w 90446"/>
                      <a:gd name="connsiteY10" fmla="*/ 62462 h 63857"/>
                      <a:gd name="connsiteX11" fmla="*/ 19288 w 90446"/>
                      <a:gd name="connsiteY11" fmla="*/ 62462 h 6385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90446" h="63857">
                        <a:moveTo>
                          <a:pt x="19288" y="62462"/>
                        </a:moveTo>
                        <a:cubicBezTo>
                          <a:pt x="33576" y="51032"/>
                          <a:pt x="48816" y="34839"/>
                          <a:pt x="41196" y="14837"/>
                        </a:cubicBezTo>
                        <a:cubicBezTo>
                          <a:pt x="35481" y="1502"/>
                          <a:pt x="16431" y="-6118"/>
                          <a:pt x="5001" y="6264"/>
                        </a:cubicBezTo>
                        <a:cubicBezTo>
                          <a:pt x="-8334" y="20552"/>
                          <a:pt x="7858" y="39602"/>
                          <a:pt x="20241" y="47222"/>
                        </a:cubicBezTo>
                        <a:cubicBezTo>
                          <a:pt x="40244" y="59604"/>
                          <a:pt x="64056" y="62462"/>
                          <a:pt x="85963" y="56747"/>
                        </a:cubicBezTo>
                        <a:cubicBezTo>
                          <a:pt x="93583" y="54842"/>
                          <a:pt x="90726" y="43412"/>
                          <a:pt x="83106" y="45317"/>
                        </a:cubicBezTo>
                        <a:cubicBezTo>
                          <a:pt x="63104" y="50079"/>
                          <a:pt x="41196" y="47222"/>
                          <a:pt x="25004" y="34839"/>
                        </a:cubicBezTo>
                        <a:cubicBezTo>
                          <a:pt x="18336" y="30077"/>
                          <a:pt x="14526" y="26267"/>
                          <a:pt x="16431" y="17694"/>
                        </a:cubicBezTo>
                        <a:cubicBezTo>
                          <a:pt x="19288" y="3407"/>
                          <a:pt x="31671" y="15789"/>
                          <a:pt x="31671" y="25314"/>
                        </a:cubicBezTo>
                        <a:cubicBezTo>
                          <a:pt x="31671" y="37697"/>
                          <a:pt x="20241" y="46269"/>
                          <a:pt x="11669" y="53889"/>
                        </a:cubicBezTo>
                        <a:cubicBezTo>
                          <a:pt x="5001" y="58652"/>
                          <a:pt x="13574" y="67224"/>
                          <a:pt x="19288" y="62462"/>
                        </a:cubicBezTo>
                        <a:lnTo>
                          <a:pt x="19288" y="62462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9" name="Freeform: Shape 528">
                    <a:extLst>
                      <a:ext uri="{FF2B5EF4-FFF2-40B4-BE49-F238E27FC236}">
                        <a16:creationId xmlns:a16="http://schemas.microsoft.com/office/drawing/2014/main" id="{29A07044-8E95-E529-1C76-6BF1207DE4F3}"/>
                      </a:ext>
                    </a:extLst>
                  </p:cNvPr>
                  <p:cNvSpPr/>
                  <p:nvPr/>
                </p:nvSpPr>
                <p:spPr>
                  <a:xfrm>
                    <a:off x="7602850" y="1703108"/>
                    <a:ext cx="74086" cy="58343"/>
                  </a:xfrm>
                  <a:custGeom>
                    <a:avLst/>
                    <a:gdLst>
                      <a:gd name="connsiteX0" fmla="*/ 1910 w 74086"/>
                      <a:gd name="connsiteY0" fmla="*/ 50444 h 58343"/>
                      <a:gd name="connsiteX1" fmla="*/ 54297 w 74086"/>
                      <a:gd name="connsiteY1" fmla="*/ 42824 h 58343"/>
                      <a:gd name="connsiteX2" fmla="*/ 31437 w 74086"/>
                      <a:gd name="connsiteY2" fmla="*/ 914 h 58343"/>
                      <a:gd name="connsiteX3" fmla="*/ 15244 w 74086"/>
                      <a:gd name="connsiteY3" fmla="*/ 21869 h 58343"/>
                      <a:gd name="connsiteX4" fmla="*/ 36199 w 74086"/>
                      <a:gd name="connsiteY4" fmla="*/ 39966 h 58343"/>
                      <a:gd name="connsiteX5" fmla="*/ 69537 w 74086"/>
                      <a:gd name="connsiteY5" fmla="*/ 30441 h 58343"/>
                      <a:gd name="connsiteX6" fmla="*/ 68585 w 74086"/>
                      <a:gd name="connsiteY6" fmla="*/ 2819 h 58343"/>
                      <a:gd name="connsiteX7" fmla="*/ 60012 w 74086"/>
                      <a:gd name="connsiteY7" fmla="*/ 11391 h 58343"/>
                      <a:gd name="connsiteX8" fmla="*/ 31437 w 74086"/>
                      <a:gd name="connsiteY8" fmla="*/ 26631 h 58343"/>
                      <a:gd name="connsiteX9" fmla="*/ 28579 w 74086"/>
                      <a:gd name="connsiteY9" fmla="*/ 19964 h 58343"/>
                      <a:gd name="connsiteX10" fmla="*/ 33342 w 74086"/>
                      <a:gd name="connsiteY10" fmla="*/ 12344 h 58343"/>
                      <a:gd name="connsiteX11" fmla="*/ 45724 w 74086"/>
                      <a:gd name="connsiteY11" fmla="*/ 25679 h 58343"/>
                      <a:gd name="connsiteX12" fmla="*/ 8577 w 74086"/>
                      <a:gd name="connsiteY12" fmla="*/ 42824 h 58343"/>
                      <a:gd name="connsiteX13" fmla="*/ 1910 w 74086"/>
                      <a:gd name="connsiteY13" fmla="*/ 50444 h 58343"/>
                      <a:gd name="connsiteX14" fmla="*/ 1910 w 74086"/>
                      <a:gd name="connsiteY14" fmla="*/ 50444 h 58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74086" h="58343">
                        <a:moveTo>
                          <a:pt x="1910" y="50444"/>
                        </a:moveTo>
                        <a:cubicBezTo>
                          <a:pt x="18102" y="62826"/>
                          <a:pt x="42867" y="60921"/>
                          <a:pt x="54297" y="42824"/>
                        </a:cubicBezTo>
                        <a:cubicBezTo>
                          <a:pt x="64774" y="25679"/>
                          <a:pt x="55249" y="-5754"/>
                          <a:pt x="31437" y="914"/>
                        </a:cubicBezTo>
                        <a:cubicBezTo>
                          <a:pt x="22864" y="2819"/>
                          <a:pt x="14292" y="11391"/>
                          <a:pt x="15244" y="21869"/>
                        </a:cubicBezTo>
                        <a:cubicBezTo>
                          <a:pt x="16197" y="32346"/>
                          <a:pt x="26674" y="39014"/>
                          <a:pt x="36199" y="39966"/>
                        </a:cubicBezTo>
                        <a:cubicBezTo>
                          <a:pt x="47629" y="41871"/>
                          <a:pt x="61917" y="39966"/>
                          <a:pt x="69537" y="30441"/>
                        </a:cubicBezTo>
                        <a:cubicBezTo>
                          <a:pt x="76204" y="21869"/>
                          <a:pt x="75252" y="10439"/>
                          <a:pt x="68585" y="2819"/>
                        </a:cubicBezTo>
                        <a:cubicBezTo>
                          <a:pt x="63822" y="-2896"/>
                          <a:pt x="55249" y="5676"/>
                          <a:pt x="60012" y="11391"/>
                        </a:cubicBezTo>
                        <a:cubicBezTo>
                          <a:pt x="72394" y="25679"/>
                          <a:pt x="40962" y="34251"/>
                          <a:pt x="31437" y="26631"/>
                        </a:cubicBezTo>
                        <a:cubicBezTo>
                          <a:pt x="27627" y="25679"/>
                          <a:pt x="26674" y="23774"/>
                          <a:pt x="28579" y="19964"/>
                        </a:cubicBezTo>
                        <a:cubicBezTo>
                          <a:pt x="27627" y="16154"/>
                          <a:pt x="29532" y="13296"/>
                          <a:pt x="33342" y="12344"/>
                        </a:cubicBezTo>
                        <a:cubicBezTo>
                          <a:pt x="40962" y="10439"/>
                          <a:pt x="45724" y="19011"/>
                          <a:pt x="45724" y="25679"/>
                        </a:cubicBezTo>
                        <a:cubicBezTo>
                          <a:pt x="46677" y="44729"/>
                          <a:pt x="21912" y="53301"/>
                          <a:pt x="8577" y="42824"/>
                        </a:cubicBezTo>
                        <a:cubicBezTo>
                          <a:pt x="4767" y="37109"/>
                          <a:pt x="-3806" y="45681"/>
                          <a:pt x="1910" y="50444"/>
                        </a:cubicBezTo>
                        <a:lnTo>
                          <a:pt x="1910" y="50444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0" name="Freeform: Shape 529">
                    <a:extLst>
                      <a:ext uri="{FF2B5EF4-FFF2-40B4-BE49-F238E27FC236}">
                        <a16:creationId xmlns:a16="http://schemas.microsoft.com/office/drawing/2014/main" id="{4B8509FC-D944-B294-85A4-DB86DA2CCF85}"/>
                      </a:ext>
                    </a:extLst>
                  </p:cNvPr>
                  <p:cNvSpPr/>
                  <p:nvPr/>
                </p:nvSpPr>
                <p:spPr>
                  <a:xfrm>
                    <a:off x="8413116" y="1376935"/>
                    <a:ext cx="88400" cy="59305"/>
                  </a:xfrm>
                  <a:custGeom>
                    <a:avLst/>
                    <a:gdLst>
                      <a:gd name="connsiteX0" fmla="*/ 22223 w 88400"/>
                      <a:gd name="connsiteY0" fmla="*/ 58481 h 59305"/>
                      <a:gd name="connsiteX1" fmla="*/ 42226 w 88400"/>
                      <a:gd name="connsiteY1" fmla="*/ 11809 h 59305"/>
                      <a:gd name="connsiteX2" fmla="*/ 1268 w 88400"/>
                      <a:gd name="connsiteY2" fmla="*/ 14666 h 59305"/>
                      <a:gd name="connsiteX3" fmla="*/ 37463 w 88400"/>
                      <a:gd name="connsiteY3" fmla="*/ 52766 h 59305"/>
                      <a:gd name="connsiteX4" fmla="*/ 87946 w 88400"/>
                      <a:gd name="connsiteY4" fmla="*/ 27049 h 59305"/>
                      <a:gd name="connsiteX5" fmla="*/ 76516 w 88400"/>
                      <a:gd name="connsiteY5" fmla="*/ 24191 h 59305"/>
                      <a:gd name="connsiteX6" fmla="*/ 23176 w 88400"/>
                      <a:gd name="connsiteY6" fmla="*/ 33716 h 59305"/>
                      <a:gd name="connsiteX7" fmla="*/ 13651 w 88400"/>
                      <a:gd name="connsiteY7" fmla="*/ 22286 h 59305"/>
                      <a:gd name="connsiteX8" fmla="*/ 33653 w 88400"/>
                      <a:gd name="connsiteY8" fmla="*/ 27049 h 59305"/>
                      <a:gd name="connsiteX9" fmla="*/ 15556 w 88400"/>
                      <a:gd name="connsiteY9" fmla="*/ 48956 h 59305"/>
                      <a:gd name="connsiteX10" fmla="*/ 22223 w 88400"/>
                      <a:gd name="connsiteY10" fmla="*/ 58481 h 59305"/>
                      <a:gd name="connsiteX11" fmla="*/ 22223 w 88400"/>
                      <a:gd name="connsiteY11" fmla="*/ 58481 h 5930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88400" h="59305">
                        <a:moveTo>
                          <a:pt x="22223" y="58481"/>
                        </a:moveTo>
                        <a:cubicBezTo>
                          <a:pt x="39368" y="50861"/>
                          <a:pt x="53656" y="30859"/>
                          <a:pt x="42226" y="11809"/>
                        </a:cubicBezTo>
                        <a:cubicBezTo>
                          <a:pt x="32701" y="-4384"/>
                          <a:pt x="7935" y="-4384"/>
                          <a:pt x="1268" y="14666"/>
                        </a:cubicBezTo>
                        <a:cubicBezTo>
                          <a:pt x="-6352" y="34669"/>
                          <a:pt x="22223" y="49909"/>
                          <a:pt x="37463" y="52766"/>
                        </a:cubicBezTo>
                        <a:cubicBezTo>
                          <a:pt x="59371" y="57529"/>
                          <a:pt x="81278" y="48956"/>
                          <a:pt x="87946" y="27049"/>
                        </a:cubicBezTo>
                        <a:cubicBezTo>
                          <a:pt x="90803" y="19429"/>
                          <a:pt x="79373" y="16571"/>
                          <a:pt x="76516" y="24191"/>
                        </a:cubicBezTo>
                        <a:cubicBezTo>
                          <a:pt x="67943" y="47051"/>
                          <a:pt x="40321" y="45146"/>
                          <a:pt x="23176" y="33716"/>
                        </a:cubicBezTo>
                        <a:cubicBezTo>
                          <a:pt x="17460" y="29906"/>
                          <a:pt x="15556" y="28001"/>
                          <a:pt x="13651" y="22286"/>
                        </a:cubicBezTo>
                        <a:cubicBezTo>
                          <a:pt x="9841" y="7999"/>
                          <a:pt x="33653" y="14666"/>
                          <a:pt x="33653" y="27049"/>
                        </a:cubicBezTo>
                        <a:cubicBezTo>
                          <a:pt x="33653" y="37526"/>
                          <a:pt x="24128" y="45146"/>
                          <a:pt x="15556" y="48956"/>
                        </a:cubicBezTo>
                        <a:cubicBezTo>
                          <a:pt x="9841" y="51814"/>
                          <a:pt x="15556" y="62291"/>
                          <a:pt x="22223" y="58481"/>
                        </a:cubicBezTo>
                        <a:lnTo>
                          <a:pt x="22223" y="58481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1" name="Freeform: Shape 530">
                    <a:extLst>
                      <a:ext uri="{FF2B5EF4-FFF2-40B4-BE49-F238E27FC236}">
                        <a16:creationId xmlns:a16="http://schemas.microsoft.com/office/drawing/2014/main" id="{0BF21FD1-1869-6BF3-7CAC-CD77B997D407}"/>
                      </a:ext>
                    </a:extLst>
                  </p:cNvPr>
                  <p:cNvSpPr/>
                  <p:nvPr/>
                </p:nvSpPr>
                <p:spPr>
                  <a:xfrm>
                    <a:off x="7906245" y="2497328"/>
                    <a:ext cx="93248" cy="64911"/>
                  </a:xfrm>
                  <a:custGeom>
                    <a:avLst/>
                    <a:gdLst>
                      <a:gd name="connsiteX0" fmla="*/ 4267 w 93248"/>
                      <a:gd name="connsiteY0" fmla="*/ 55371 h 64911"/>
                      <a:gd name="connsiteX1" fmla="*/ 67132 w 93248"/>
                      <a:gd name="connsiteY1" fmla="*/ 34416 h 64911"/>
                      <a:gd name="connsiteX2" fmla="*/ 46177 w 93248"/>
                      <a:gd name="connsiteY2" fmla="*/ 126 h 64911"/>
                      <a:gd name="connsiteX3" fmla="*/ 27127 w 93248"/>
                      <a:gd name="connsiteY3" fmla="*/ 40131 h 64911"/>
                      <a:gd name="connsiteX4" fmla="*/ 89040 w 93248"/>
                      <a:gd name="connsiteY4" fmla="*/ 62039 h 64911"/>
                      <a:gd name="connsiteX5" fmla="*/ 86182 w 93248"/>
                      <a:gd name="connsiteY5" fmla="*/ 50609 h 64911"/>
                      <a:gd name="connsiteX6" fmla="*/ 52844 w 93248"/>
                      <a:gd name="connsiteY6" fmla="*/ 48704 h 64911"/>
                      <a:gd name="connsiteX7" fmla="*/ 44272 w 93248"/>
                      <a:gd name="connsiteY7" fmla="*/ 11556 h 64911"/>
                      <a:gd name="connsiteX8" fmla="*/ 55702 w 93248"/>
                      <a:gd name="connsiteY8" fmla="*/ 27749 h 64911"/>
                      <a:gd name="connsiteX9" fmla="*/ 43319 w 93248"/>
                      <a:gd name="connsiteY9" fmla="*/ 38226 h 64911"/>
                      <a:gd name="connsiteX10" fmla="*/ 6172 w 93248"/>
                      <a:gd name="connsiteY10" fmla="*/ 43941 h 64911"/>
                      <a:gd name="connsiteX11" fmla="*/ 4267 w 93248"/>
                      <a:gd name="connsiteY11" fmla="*/ 55371 h 64911"/>
                      <a:gd name="connsiteX12" fmla="*/ 4267 w 93248"/>
                      <a:gd name="connsiteY12" fmla="*/ 55371 h 649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93248" h="64911">
                        <a:moveTo>
                          <a:pt x="4267" y="55371"/>
                        </a:moveTo>
                        <a:cubicBezTo>
                          <a:pt x="24269" y="62039"/>
                          <a:pt x="56655" y="53466"/>
                          <a:pt x="67132" y="34416"/>
                        </a:cubicBezTo>
                        <a:cubicBezTo>
                          <a:pt x="76657" y="18224"/>
                          <a:pt x="66180" y="-1779"/>
                          <a:pt x="46177" y="126"/>
                        </a:cubicBezTo>
                        <a:cubicBezTo>
                          <a:pt x="27127" y="2031"/>
                          <a:pt x="19507" y="24891"/>
                          <a:pt x="27127" y="40131"/>
                        </a:cubicBezTo>
                        <a:cubicBezTo>
                          <a:pt x="37605" y="62039"/>
                          <a:pt x="67132" y="69659"/>
                          <a:pt x="89040" y="62039"/>
                        </a:cubicBezTo>
                        <a:cubicBezTo>
                          <a:pt x="96660" y="59181"/>
                          <a:pt x="92850" y="47751"/>
                          <a:pt x="86182" y="50609"/>
                        </a:cubicBezTo>
                        <a:cubicBezTo>
                          <a:pt x="74752" y="54419"/>
                          <a:pt x="63322" y="53466"/>
                          <a:pt x="52844" y="48704"/>
                        </a:cubicBezTo>
                        <a:cubicBezTo>
                          <a:pt x="43319" y="43941"/>
                          <a:pt x="22365" y="19176"/>
                          <a:pt x="44272" y="11556"/>
                        </a:cubicBezTo>
                        <a:cubicBezTo>
                          <a:pt x="54750" y="7746"/>
                          <a:pt x="58560" y="20129"/>
                          <a:pt x="55702" y="27749"/>
                        </a:cubicBezTo>
                        <a:cubicBezTo>
                          <a:pt x="54750" y="31559"/>
                          <a:pt x="47130" y="36321"/>
                          <a:pt x="43319" y="38226"/>
                        </a:cubicBezTo>
                        <a:cubicBezTo>
                          <a:pt x="31890" y="43941"/>
                          <a:pt x="18555" y="47751"/>
                          <a:pt x="6172" y="43941"/>
                        </a:cubicBezTo>
                        <a:cubicBezTo>
                          <a:pt x="457" y="42037"/>
                          <a:pt x="-3353" y="53466"/>
                          <a:pt x="4267" y="55371"/>
                        </a:cubicBezTo>
                        <a:lnTo>
                          <a:pt x="4267" y="55371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2" name="Freeform: Shape 531">
                    <a:extLst>
                      <a:ext uri="{FF2B5EF4-FFF2-40B4-BE49-F238E27FC236}">
                        <a16:creationId xmlns:a16="http://schemas.microsoft.com/office/drawing/2014/main" id="{53919BFC-6713-4499-8618-EC0FE7D61679}"/>
                      </a:ext>
                    </a:extLst>
                  </p:cNvPr>
                  <p:cNvSpPr/>
                  <p:nvPr/>
                </p:nvSpPr>
                <p:spPr>
                  <a:xfrm>
                    <a:off x="8950715" y="1722080"/>
                    <a:ext cx="167567" cy="82166"/>
                  </a:xfrm>
                  <a:custGeom>
                    <a:avLst/>
                    <a:gdLst>
                      <a:gd name="connsiteX0" fmla="*/ 7547 w 167567"/>
                      <a:gd name="connsiteY0" fmla="*/ 81954 h 82166"/>
                      <a:gd name="connsiteX1" fmla="*/ 47552 w 167567"/>
                      <a:gd name="connsiteY1" fmla="*/ 29566 h 82166"/>
                      <a:gd name="connsiteX2" fmla="*/ 11358 w 167567"/>
                      <a:gd name="connsiteY2" fmla="*/ 29566 h 82166"/>
                      <a:gd name="connsiteX3" fmla="*/ 110417 w 167567"/>
                      <a:gd name="connsiteY3" fmla="*/ 2896 h 82166"/>
                      <a:gd name="connsiteX4" fmla="*/ 101845 w 167567"/>
                      <a:gd name="connsiteY4" fmla="*/ 991 h 82166"/>
                      <a:gd name="connsiteX5" fmla="*/ 94225 w 167567"/>
                      <a:gd name="connsiteY5" fmla="*/ 34329 h 82166"/>
                      <a:gd name="connsiteX6" fmla="*/ 161852 w 167567"/>
                      <a:gd name="connsiteY6" fmla="*/ 55284 h 82166"/>
                      <a:gd name="connsiteX7" fmla="*/ 161852 w 167567"/>
                      <a:gd name="connsiteY7" fmla="*/ 42901 h 82166"/>
                      <a:gd name="connsiteX8" fmla="*/ 122800 w 167567"/>
                      <a:gd name="connsiteY8" fmla="*/ 39091 h 82166"/>
                      <a:gd name="connsiteX9" fmla="*/ 98035 w 167567"/>
                      <a:gd name="connsiteY9" fmla="*/ 39091 h 82166"/>
                      <a:gd name="connsiteX10" fmla="*/ 65650 w 167567"/>
                      <a:gd name="connsiteY10" fmla="*/ 45759 h 82166"/>
                      <a:gd name="connsiteX11" fmla="*/ 39933 w 167567"/>
                      <a:gd name="connsiteY11" fmla="*/ 42901 h 82166"/>
                      <a:gd name="connsiteX12" fmla="*/ 3737 w 167567"/>
                      <a:gd name="connsiteY12" fmla="*/ 69571 h 82166"/>
                      <a:gd name="connsiteX13" fmla="*/ 7547 w 167567"/>
                      <a:gd name="connsiteY13" fmla="*/ 81954 h 82166"/>
                      <a:gd name="connsiteX14" fmla="*/ 7547 w 167567"/>
                      <a:gd name="connsiteY14" fmla="*/ 81954 h 821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167567" h="82166">
                        <a:moveTo>
                          <a:pt x="7547" y="81954"/>
                        </a:moveTo>
                        <a:cubicBezTo>
                          <a:pt x="27550" y="77191"/>
                          <a:pt x="58030" y="55284"/>
                          <a:pt x="47552" y="29566"/>
                        </a:cubicBezTo>
                        <a:cubicBezTo>
                          <a:pt x="41837" y="14326"/>
                          <a:pt x="14215" y="9564"/>
                          <a:pt x="11358" y="29566"/>
                        </a:cubicBezTo>
                        <a:cubicBezTo>
                          <a:pt x="4690" y="75286"/>
                          <a:pt x="149470" y="64809"/>
                          <a:pt x="110417" y="2896"/>
                        </a:cubicBezTo>
                        <a:cubicBezTo>
                          <a:pt x="108512" y="39"/>
                          <a:pt x="104702" y="-914"/>
                          <a:pt x="101845" y="991"/>
                        </a:cubicBezTo>
                        <a:cubicBezTo>
                          <a:pt x="88510" y="8611"/>
                          <a:pt x="85652" y="20994"/>
                          <a:pt x="94225" y="34329"/>
                        </a:cubicBezTo>
                        <a:cubicBezTo>
                          <a:pt x="107560" y="55284"/>
                          <a:pt x="139945" y="58141"/>
                          <a:pt x="161852" y="55284"/>
                        </a:cubicBezTo>
                        <a:cubicBezTo>
                          <a:pt x="169472" y="54331"/>
                          <a:pt x="169472" y="41949"/>
                          <a:pt x="161852" y="42901"/>
                        </a:cubicBezTo>
                        <a:cubicBezTo>
                          <a:pt x="147565" y="44806"/>
                          <a:pt x="135183" y="40044"/>
                          <a:pt x="122800" y="39091"/>
                        </a:cubicBezTo>
                        <a:cubicBezTo>
                          <a:pt x="115180" y="34329"/>
                          <a:pt x="106608" y="34329"/>
                          <a:pt x="98035" y="39091"/>
                        </a:cubicBezTo>
                        <a:cubicBezTo>
                          <a:pt x="87558" y="41949"/>
                          <a:pt x="76127" y="43854"/>
                          <a:pt x="65650" y="45759"/>
                        </a:cubicBezTo>
                        <a:cubicBezTo>
                          <a:pt x="58030" y="45759"/>
                          <a:pt x="46600" y="40996"/>
                          <a:pt x="39933" y="42901"/>
                        </a:cubicBezTo>
                        <a:cubicBezTo>
                          <a:pt x="26597" y="46711"/>
                          <a:pt x="19930" y="65761"/>
                          <a:pt x="3737" y="69571"/>
                        </a:cubicBezTo>
                        <a:cubicBezTo>
                          <a:pt x="-2930" y="72429"/>
                          <a:pt x="-73" y="83859"/>
                          <a:pt x="7547" y="81954"/>
                        </a:cubicBezTo>
                        <a:lnTo>
                          <a:pt x="7547" y="81954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3" name="Freeform: Shape 532">
                    <a:extLst>
                      <a:ext uri="{FF2B5EF4-FFF2-40B4-BE49-F238E27FC236}">
                        <a16:creationId xmlns:a16="http://schemas.microsoft.com/office/drawing/2014/main" id="{9377A5BE-517E-DF96-9EF9-B72E01B95CC0}"/>
                      </a:ext>
                    </a:extLst>
                  </p:cNvPr>
                  <p:cNvSpPr/>
                  <p:nvPr/>
                </p:nvSpPr>
                <p:spPr>
                  <a:xfrm>
                    <a:off x="8016333" y="1351102"/>
                    <a:ext cx="126703" cy="68255"/>
                  </a:xfrm>
                  <a:custGeom>
                    <a:avLst/>
                    <a:gdLst>
                      <a:gd name="connsiteX0" fmla="*/ 13241 w 126703"/>
                      <a:gd name="connsiteY0" fmla="*/ 62407 h 68255"/>
                      <a:gd name="connsiteX1" fmla="*/ 38006 w 126703"/>
                      <a:gd name="connsiteY1" fmla="*/ 8114 h 68255"/>
                      <a:gd name="connsiteX2" fmla="*/ 8479 w 126703"/>
                      <a:gd name="connsiteY2" fmla="*/ 6209 h 68255"/>
                      <a:gd name="connsiteX3" fmla="*/ 69439 w 126703"/>
                      <a:gd name="connsiteY3" fmla="*/ 57644 h 68255"/>
                      <a:gd name="connsiteX4" fmla="*/ 78964 w 126703"/>
                      <a:gd name="connsiteY4" fmla="*/ 10972 h 68255"/>
                      <a:gd name="connsiteX5" fmla="*/ 52294 w 126703"/>
                      <a:gd name="connsiteY5" fmla="*/ 14782 h 68255"/>
                      <a:gd name="connsiteX6" fmla="*/ 67534 w 126703"/>
                      <a:gd name="connsiteY6" fmla="*/ 57644 h 68255"/>
                      <a:gd name="connsiteX7" fmla="*/ 123731 w 126703"/>
                      <a:gd name="connsiteY7" fmla="*/ 61454 h 68255"/>
                      <a:gd name="connsiteX8" fmla="*/ 118016 w 126703"/>
                      <a:gd name="connsiteY8" fmla="*/ 50977 h 68255"/>
                      <a:gd name="connsiteX9" fmla="*/ 78964 w 126703"/>
                      <a:gd name="connsiteY9" fmla="*/ 50024 h 68255"/>
                      <a:gd name="connsiteX10" fmla="*/ 64677 w 126703"/>
                      <a:gd name="connsiteY10" fmla="*/ 30974 h 68255"/>
                      <a:gd name="connsiteX11" fmla="*/ 67534 w 126703"/>
                      <a:gd name="connsiteY11" fmla="*/ 28117 h 68255"/>
                      <a:gd name="connsiteX12" fmla="*/ 65629 w 126703"/>
                      <a:gd name="connsiteY12" fmla="*/ 43357 h 68255"/>
                      <a:gd name="connsiteX13" fmla="*/ 16099 w 126703"/>
                      <a:gd name="connsiteY13" fmla="*/ 30022 h 68255"/>
                      <a:gd name="connsiteX14" fmla="*/ 24671 w 126703"/>
                      <a:gd name="connsiteY14" fmla="*/ 28117 h 68255"/>
                      <a:gd name="connsiteX15" fmla="*/ 21814 w 126703"/>
                      <a:gd name="connsiteY15" fmla="*/ 33832 h 68255"/>
                      <a:gd name="connsiteX16" fmla="*/ 5621 w 126703"/>
                      <a:gd name="connsiteY16" fmla="*/ 51929 h 68255"/>
                      <a:gd name="connsiteX17" fmla="*/ 13241 w 126703"/>
                      <a:gd name="connsiteY17" fmla="*/ 62407 h 68255"/>
                      <a:gd name="connsiteX18" fmla="*/ 13241 w 126703"/>
                      <a:gd name="connsiteY18" fmla="*/ 62407 h 682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126703" h="68255">
                        <a:moveTo>
                          <a:pt x="13241" y="62407"/>
                        </a:moveTo>
                        <a:cubicBezTo>
                          <a:pt x="24671" y="51929"/>
                          <a:pt x="49436" y="26212"/>
                          <a:pt x="38006" y="8114"/>
                        </a:cubicBezTo>
                        <a:cubicBezTo>
                          <a:pt x="31339" y="-2363"/>
                          <a:pt x="16099" y="-2363"/>
                          <a:pt x="8479" y="6209"/>
                        </a:cubicBezTo>
                        <a:cubicBezTo>
                          <a:pt x="-22001" y="38594"/>
                          <a:pt x="37054" y="83362"/>
                          <a:pt x="69439" y="57644"/>
                        </a:cubicBezTo>
                        <a:cubicBezTo>
                          <a:pt x="81821" y="47167"/>
                          <a:pt x="92299" y="25259"/>
                          <a:pt x="78964" y="10972"/>
                        </a:cubicBezTo>
                        <a:cubicBezTo>
                          <a:pt x="70391" y="1447"/>
                          <a:pt x="58009" y="3352"/>
                          <a:pt x="52294" y="14782"/>
                        </a:cubicBezTo>
                        <a:cubicBezTo>
                          <a:pt x="44674" y="30022"/>
                          <a:pt x="56104" y="48119"/>
                          <a:pt x="67534" y="57644"/>
                        </a:cubicBezTo>
                        <a:cubicBezTo>
                          <a:pt x="83727" y="70027"/>
                          <a:pt x="105634" y="71932"/>
                          <a:pt x="123731" y="61454"/>
                        </a:cubicBezTo>
                        <a:cubicBezTo>
                          <a:pt x="130399" y="57644"/>
                          <a:pt x="124684" y="47167"/>
                          <a:pt x="118016" y="50977"/>
                        </a:cubicBezTo>
                        <a:cubicBezTo>
                          <a:pt x="105634" y="57644"/>
                          <a:pt x="90394" y="57644"/>
                          <a:pt x="78964" y="50024"/>
                        </a:cubicBezTo>
                        <a:cubicBezTo>
                          <a:pt x="72296" y="46214"/>
                          <a:pt x="65629" y="39547"/>
                          <a:pt x="64677" y="30974"/>
                        </a:cubicBezTo>
                        <a:cubicBezTo>
                          <a:pt x="60866" y="24307"/>
                          <a:pt x="61819" y="23354"/>
                          <a:pt x="67534" y="28117"/>
                        </a:cubicBezTo>
                        <a:cubicBezTo>
                          <a:pt x="75154" y="30974"/>
                          <a:pt x="75154" y="36689"/>
                          <a:pt x="65629" y="43357"/>
                        </a:cubicBezTo>
                        <a:cubicBezTo>
                          <a:pt x="50389" y="59549"/>
                          <a:pt x="19909" y="51929"/>
                          <a:pt x="16099" y="30022"/>
                        </a:cubicBezTo>
                        <a:cubicBezTo>
                          <a:pt x="11336" y="20497"/>
                          <a:pt x="14194" y="19544"/>
                          <a:pt x="24671" y="28117"/>
                        </a:cubicBezTo>
                        <a:cubicBezTo>
                          <a:pt x="23719" y="30022"/>
                          <a:pt x="22766" y="31927"/>
                          <a:pt x="21814" y="33832"/>
                        </a:cubicBezTo>
                        <a:cubicBezTo>
                          <a:pt x="19909" y="40499"/>
                          <a:pt x="10384" y="48119"/>
                          <a:pt x="5621" y="51929"/>
                        </a:cubicBezTo>
                        <a:cubicBezTo>
                          <a:pt x="-1046" y="58597"/>
                          <a:pt x="7527" y="67169"/>
                          <a:pt x="13241" y="62407"/>
                        </a:cubicBezTo>
                        <a:lnTo>
                          <a:pt x="13241" y="62407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83" name="Graphic 3">
                <a:extLst>
                  <a:ext uri="{FF2B5EF4-FFF2-40B4-BE49-F238E27FC236}">
                    <a16:creationId xmlns:a16="http://schemas.microsoft.com/office/drawing/2014/main" id="{AFEC85BD-BD76-BC45-492B-3607DA7FA640}"/>
                  </a:ext>
                </a:extLst>
              </p:cNvPr>
              <p:cNvGrpSpPr/>
              <p:nvPr/>
            </p:nvGrpSpPr>
            <p:grpSpPr>
              <a:xfrm>
                <a:off x="7765760" y="1674494"/>
                <a:ext cx="1256291" cy="1451609"/>
                <a:chOff x="7765760" y="1674494"/>
                <a:chExt cx="1256291" cy="1451609"/>
              </a:xfrm>
            </p:grpSpPr>
            <p:sp>
              <p:nvSpPr>
                <p:cNvPr id="484" name="Freeform: Shape 483">
                  <a:extLst>
                    <a:ext uri="{FF2B5EF4-FFF2-40B4-BE49-F238E27FC236}">
                      <a16:creationId xmlns:a16="http://schemas.microsoft.com/office/drawing/2014/main" id="{2BF8A8CA-7B00-D567-28ED-A50C8B601B89}"/>
                    </a:ext>
                  </a:extLst>
                </p:cNvPr>
                <p:cNvSpPr/>
                <p:nvPr/>
              </p:nvSpPr>
              <p:spPr>
                <a:xfrm>
                  <a:off x="7869057" y="1674494"/>
                  <a:ext cx="1065889" cy="578167"/>
                </a:xfrm>
                <a:custGeom>
                  <a:avLst/>
                  <a:gdLst>
                    <a:gd name="connsiteX0" fmla="*/ 1064440 w 1065889"/>
                    <a:gd name="connsiteY0" fmla="*/ 549593 h 578167"/>
                    <a:gd name="connsiteX1" fmla="*/ 532945 w 1065889"/>
                    <a:gd name="connsiteY1" fmla="*/ 0 h 578167"/>
                    <a:gd name="connsiteX2" fmla="*/ 1450 w 1065889"/>
                    <a:gd name="connsiteY2" fmla="*/ 549593 h 578167"/>
                    <a:gd name="connsiteX3" fmla="*/ 111940 w 1065889"/>
                    <a:gd name="connsiteY3" fmla="*/ 578168 h 578167"/>
                    <a:gd name="connsiteX4" fmla="*/ 532945 w 1065889"/>
                    <a:gd name="connsiteY4" fmla="*/ 131445 h 578167"/>
                    <a:gd name="connsiteX5" fmla="*/ 950140 w 1065889"/>
                    <a:gd name="connsiteY5" fmla="*/ 558165 h 578167"/>
                    <a:gd name="connsiteX6" fmla="*/ 1013005 w 1065889"/>
                    <a:gd name="connsiteY6" fmla="*/ 558165 h 578167"/>
                    <a:gd name="connsiteX7" fmla="*/ 1064440 w 1065889"/>
                    <a:gd name="connsiteY7" fmla="*/ 549593 h 578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65889" h="578167">
                      <a:moveTo>
                        <a:pt x="1064440" y="549593"/>
                      </a:moveTo>
                      <a:cubicBezTo>
                        <a:pt x="1072060" y="445770"/>
                        <a:pt x="1069203" y="9525"/>
                        <a:pt x="532945" y="0"/>
                      </a:cubicBezTo>
                      <a:cubicBezTo>
                        <a:pt x="-3313" y="9525"/>
                        <a:pt x="-6170" y="445770"/>
                        <a:pt x="1450" y="549593"/>
                      </a:cubicBezTo>
                      <a:cubicBezTo>
                        <a:pt x="1450" y="549593"/>
                        <a:pt x="15737" y="578168"/>
                        <a:pt x="111940" y="578168"/>
                      </a:cubicBezTo>
                      <a:cubicBezTo>
                        <a:pt x="111940" y="578168"/>
                        <a:pt x="90032" y="131445"/>
                        <a:pt x="532945" y="131445"/>
                      </a:cubicBezTo>
                      <a:cubicBezTo>
                        <a:pt x="532945" y="131445"/>
                        <a:pt x="950140" y="111442"/>
                        <a:pt x="950140" y="558165"/>
                      </a:cubicBezTo>
                      <a:cubicBezTo>
                        <a:pt x="950140" y="558165"/>
                        <a:pt x="974905" y="558165"/>
                        <a:pt x="1013005" y="558165"/>
                      </a:cubicBezTo>
                      <a:cubicBezTo>
                        <a:pt x="1050153" y="558165"/>
                        <a:pt x="1064440" y="549593"/>
                        <a:pt x="1064440" y="549593"/>
                      </a:cubicBezTo>
                      <a:close/>
                    </a:path>
                  </a:pathLst>
                </a:custGeom>
                <a:solidFill>
                  <a:srgbClr val="E7E7E7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85" name="Freeform: Shape 484">
                  <a:extLst>
                    <a:ext uri="{FF2B5EF4-FFF2-40B4-BE49-F238E27FC236}">
                      <a16:creationId xmlns:a16="http://schemas.microsoft.com/office/drawing/2014/main" id="{CAE08C05-89FF-C8C6-0818-27856053B021}"/>
                    </a:ext>
                  </a:extLst>
                </p:cNvPr>
                <p:cNvSpPr/>
                <p:nvPr/>
              </p:nvSpPr>
              <p:spPr>
                <a:xfrm>
                  <a:off x="8112442" y="2665094"/>
                  <a:ext cx="590550" cy="461009"/>
                </a:xfrm>
                <a:custGeom>
                  <a:avLst/>
                  <a:gdLst>
                    <a:gd name="connsiteX0" fmla="*/ 177165 w 590550"/>
                    <a:gd name="connsiteY0" fmla="*/ 144780 h 461009"/>
                    <a:gd name="connsiteX1" fmla="*/ 177165 w 590550"/>
                    <a:gd name="connsiteY1" fmla="*/ 0 h 461009"/>
                    <a:gd name="connsiteX2" fmla="*/ 298132 w 590550"/>
                    <a:gd name="connsiteY2" fmla="*/ 0 h 461009"/>
                    <a:gd name="connsiteX3" fmla="*/ 419100 w 590550"/>
                    <a:gd name="connsiteY3" fmla="*/ 0 h 461009"/>
                    <a:gd name="connsiteX4" fmla="*/ 419100 w 590550"/>
                    <a:gd name="connsiteY4" fmla="*/ 144780 h 461009"/>
                    <a:gd name="connsiteX5" fmla="*/ 590550 w 590550"/>
                    <a:gd name="connsiteY5" fmla="*/ 175260 h 461009"/>
                    <a:gd name="connsiteX6" fmla="*/ 325755 w 590550"/>
                    <a:gd name="connsiteY6" fmla="*/ 461010 h 461009"/>
                    <a:gd name="connsiteX7" fmla="*/ 0 w 590550"/>
                    <a:gd name="connsiteY7" fmla="*/ 192405 h 461009"/>
                    <a:gd name="connsiteX8" fmla="*/ 177165 w 590550"/>
                    <a:gd name="connsiteY8" fmla="*/ 144780 h 4610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590550" h="461009">
                      <a:moveTo>
                        <a:pt x="177165" y="144780"/>
                      </a:moveTo>
                      <a:cubicBezTo>
                        <a:pt x="177165" y="144780"/>
                        <a:pt x="177165" y="48577"/>
                        <a:pt x="177165" y="0"/>
                      </a:cubicBezTo>
                      <a:cubicBezTo>
                        <a:pt x="177165" y="0"/>
                        <a:pt x="237172" y="0"/>
                        <a:pt x="298132" y="0"/>
                      </a:cubicBezTo>
                      <a:cubicBezTo>
                        <a:pt x="358140" y="0"/>
                        <a:pt x="419100" y="0"/>
                        <a:pt x="419100" y="0"/>
                      </a:cubicBezTo>
                      <a:cubicBezTo>
                        <a:pt x="419100" y="48577"/>
                        <a:pt x="419100" y="96202"/>
                        <a:pt x="419100" y="144780"/>
                      </a:cubicBezTo>
                      <a:lnTo>
                        <a:pt x="590550" y="175260"/>
                      </a:lnTo>
                      <a:lnTo>
                        <a:pt x="325755" y="461010"/>
                      </a:lnTo>
                      <a:lnTo>
                        <a:pt x="0" y="192405"/>
                      </a:lnTo>
                      <a:lnTo>
                        <a:pt x="177165" y="144780"/>
                      </a:lnTo>
                      <a:close/>
                    </a:path>
                  </a:pathLst>
                </a:custGeom>
                <a:solidFill>
                  <a:srgbClr val="FD74C3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486" name="Graphic 3">
                  <a:extLst>
                    <a:ext uri="{FF2B5EF4-FFF2-40B4-BE49-F238E27FC236}">
                      <a16:creationId xmlns:a16="http://schemas.microsoft.com/office/drawing/2014/main" id="{ABEBDD68-30A9-8B6A-1155-A1D6CE068138}"/>
                    </a:ext>
                  </a:extLst>
                </p:cNvPr>
                <p:cNvGrpSpPr/>
                <p:nvPr/>
              </p:nvGrpSpPr>
              <p:grpSpPr>
                <a:xfrm>
                  <a:off x="7765760" y="1712594"/>
                  <a:ext cx="1256291" cy="984956"/>
                  <a:chOff x="7765760" y="1712594"/>
                  <a:chExt cx="1256291" cy="984956"/>
                </a:xfrm>
              </p:grpSpPr>
              <p:grpSp>
                <p:nvGrpSpPr>
                  <p:cNvPr id="487" name="Graphic 3">
                    <a:extLst>
                      <a:ext uri="{FF2B5EF4-FFF2-40B4-BE49-F238E27FC236}">
                        <a16:creationId xmlns:a16="http://schemas.microsoft.com/office/drawing/2014/main" id="{FDF87C46-8595-DD6B-FFE2-DF92F2112F8F}"/>
                      </a:ext>
                    </a:extLst>
                  </p:cNvPr>
                  <p:cNvGrpSpPr/>
                  <p:nvPr/>
                </p:nvGrpSpPr>
                <p:grpSpPr>
                  <a:xfrm>
                    <a:off x="7765760" y="2192940"/>
                    <a:ext cx="1256291" cy="272768"/>
                    <a:chOff x="7765760" y="2192940"/>
                    <a:chExt cx="1256291" cy="272768"/>
                  </a:xfrm>
                </p:grpSpPr>
                <p:grpSp>
                  <p:nvGrpSpPr>
                    <p:cNvPr id="508" name="Graphic 3">
                      <a:extLst>
                        <a:ext uri="{FF2B5EF4-FFF2-40B4-BE49-F238E27FC236}">
                          <a16:creationId xmlns:a16="http://schemas.microsoft.com/office/drawing/2014/main" id="{577D6529-20BB-1654-7540-B0EB65B5C73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789669" y="2192940"/>
                      <a:ext cx="232382" cy="272768"/>
                      <a:chOff x="8789669" y="2192940"/>
                      <a:chExt cx="232382" cy="272768"/>
                    </a:xfrm>
                  </p:grpSpPr>
                  <p:sp>
                    <p:nvSpPr>
                      <p:cNvPr id="515" name="Freeform: Shape 514">
                        <a:extLst>
                          <a:ext uri="{FF2B5EF4-FFF2-40B4-BE49-F238E27FC236}">
                            <a16:creationId xmlns:a16="http://schemas.microsoft.com/office/drawing/2014/main" id="{DE5A642B-D240-AB3F-0BC1-F4850DE12A4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789669" y="2192940"/>
                        <a:ext cx="232382" cy="272768"/>
                      </a:xfrm>
                      <a:custGeom>
                        <a:avLst/>
                        <a:gdLst>
                          <a:gd name="connsiteX0" fmla="*/ 0 w 232382"/>
                          <a:gd name="connsiteY0" fmla="*/ 255937 h 272768"/>
                          <a:gd name="connsiteX1" fmla="*/ 146685 w 232382"/>
                          <a:gd name="connsiteY1" fmla="*/ 253079 h 272768"/>
                          <a:gd name="connsiteX2" fmla="*/ 230505 w 232382"/>
                          <a:gd name="connsiteY2" fmla="*/ 132112 h 272768"/>
                          <a:gd name="connsiteX3" fmla="*/ 227648 w 232382"/>
                          <a:gd name="connsiteY3" fmla="*/ 75914 h 272768"/>
                          <a:gd name="connsiteX4" fmla="*/ 200978 w 232382"/>
                          <a:gd name="connsiteY4" fmla="*/ 31147 h 272768"/>
                          <a:gd name="connsiteX5" fmla="*/ 164782 w 232382"/>
                          <a:gd name="connsiteY5" fmla="*/ 3524 h 272768"/>
                          <a:gd name="connsiteX6" fmla="*/ 114300 w 232382"/>
                          <a:gd name="connsiteY6" fmla="*/ 4477 h 272768"/>
                          <a:gd name="connsiteX7" fmla="*/ 37148 w 232382"/>
                          <a:gd name="connsiteY7" fmla="*/ 71152 h 272768"/>
                          <a:gd name="connsiteX8" fmla="*/ 0 w 232382"/>
                          <a:gd name="connsiteY8" fmla="*/ 255937 h 27276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232382" h="272768">
                            <a:moveTo>
                              <a:pt x="0" y="255937"/>
                            </a:moveTo>
                            <a:cubicBezTo>
                              <a:pt x="44768" y="279750"/>
                              <a:pt x="101918" y="277844"/>
                              <a:pt x="146685" y="253079"/>
                            </a:cubicBezTo>
                            <a:cubicBezTo>
                              <a:pt x="191453" y="228314"/>
                              <a:pt x="222885" y="182594"/>
                              <a:pt x="230505" y="132112"/>
                            </a:cubicBezTo>
                            <a:cubicBezTo>
                              <a:pt x="233363" y="113062"/>
                              <a:pt x="233363" y="94012"/>
                              <a:pt x="227648" y="75914"/>
                            </a:cubicBezTo>
                            <a:cubicBezTo>
                              <a:pt x="221932" y="58769"/>
                              <a:pt x="212407" y="44482"/>
                              <a:pt x="200978" y="31147"/>
                            </a:cubicBezTo>
                            <a:cubicBezTo>
                              <a:pt x="191453" y="19717"/>
                              <a:pt x="179070" y="9239"/>
                              <a:pt x="164782" y="3524"/>
                            </a:cubicBezTo>
                            <a:cubicBezTo>
                              <a:pt x="148590" y="-2191"/>
                              <a:pt x="130493" y="-286"/>
                              <a:pt x="114300" y="4477"/>
                            </a:cubicBezTo>
                            <a:cubicBezTo>
                              <a:pt x="80010" y="14002"/>
                              <a:pt x="46673" y="36862"/>
                              <a:pt x="37148" y="71152"/>
                            </a:cubicBezTo>
                            <a:lnTo>
                              <a:pt x="0" y="255937"/>
                            </a:lnTo>
                            <a:close/>
                          </a:path>
                        </a:pathLst>
                      </a:custGeom>
                      <a:solidFill>
                        <a:srgbClr val="FD74C3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516" name="Graphic 3">
                        <a:extLst>
                          <a:ext uri="{FF2B5EF4-FFF2-40B4-BE49-F238E27FC236}">
                            <a16:creationId xmlns:a16="http://schemas.microsoft.com/office/drawing/2014/main" id="{FA346244-610E-984B-B0ED-D5F7BA9F477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821611" y="2246946"/>
                        <a:ext cx="157605" cy="174358"/>
                        <a:chOff x="8821611" y="2246946"/>
                        <a:chExt cx="157605" cy="174358"/>
                      </a:xfrm>
                      <a:solidFill>
                        <a:srgbClr val="212121"/>
                      </a:solidFill>
                    </p:grpSpPr>
                    <p:sp>
                      <p:nvSpPr>
                        <p:cNvPr id="517" name="Freeform: Shape 516">
                          <a:extLst>
                            <a:ext uri="{FF2B5EF4-FFF2-40B4-BE49-F238E27FC236}">
                              <a16:creationId xmlns:a16="http://schemas.microsoft.com/office/drawing/2014/main" id="{6294CAB0-A1BB-1280-3B15-C502B4D2FAA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821611" y="2246946"/>
                          <a:ext cx="157605" cy="78084"/>
                        </a:xfrm>
                        <a:custGeom>
                          <a:avLst/>
                          <a:gdLst>
                            <a:gd name="connsiteX0" fmla="*/ 157606 w 157605"/>
                            <a:gd name="connsiteY0" fmla="*/ 53340 h 78084"/>
                            <a:gd name="connsiteX1" fmla="*/ 98551 w 157605"/>
                            <a:gd name="connsiteY1" fmla="*/ 0 h 78084"/>
                            <a:gd name="connsiteX2" fmla="*/ 1395 w 157605"/>
                            <a:gd name="connsiteY2" fmla="*/ 67628 h 78084"/>
                            <a:gd name="connsiteX3" fmla="*/ 9968 w 157605"/>
                            <a:gd name="connsiteY3" fmla="*/ 76200 h 78084"/>
                            <a:gd name="connsiteX4" fmla="*/ 54736 w 157605"/>
                            <a:gd name="connsiteY4" fmla="*/ 28575 h 78084"/>
                            <a:gd name="connsiteX5" fmla="*/ 147128 w 157605"/>
                            <a:gd name="connsiteY5" fmla="*/ 53340 h 78084"/>
                            <a:gd name="connsiteX6" fmla="*/ 157606 w 157605"/>
                            <a:gd name="connsiteY6" fmla="*/ 53340 h 78084"/>
                            <a:gd name="connsiteX7" fmla="*/ 157606 w 157605"/>
                            <a:gd name="connsiteY7" fmla="*/ 53340 h 780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57605" h="78084">
                              <a:moveTo>
                                <a:pt x="157606" y="53340"/>
                              </a:moveTo>
                              <a:cubicBezTo>
                                <a:pt x="155701" y="20955"/>
                                <a:pt x="129983" y="0"/>
                                <a:pt x="98551" y="0"/>
                              </a:cubicBezTo>
                              <a:cubicBezTo>
                                <a:pt x="54736" y="0"/>
                                <a:pt x="25208" y="36195"/>
                                <a:pt x="1395" y="67628"/>
                              </a:cubicBezTo>
                              <a:cubicBezTo>
                                <a:pt x="-3367" y="73343"/>
                                <a:pt x="5206" y="81915"/>
                                <a:pt x="9968" y="76200"/>
                              </a:cubicBezTo>
                              <a:cubicBezTo>
                                <a:pt x="23303" y="59055"/>
                                <a:pt x="36638" y="41910"/>
                                <a:pt x="54736" y="28575"/>
                              </a:cubicBezTo>
                              <a:cubicBezTo>
                                <a:pt x="85215" y="7620"/>
                                <a:pt x="143318" y="1905"/>
                                <a:pt x="147128" y="53340"/>
                              </a:cubicBezTo>
                              <a:cubicBezTo>
                                <a:pt x="146176" y="60960"/>
                                <a:pt x="157606" y="61913"/>
                                <a:pt x="157606" y="53340"/>
                              </a:cubicBezTo>
                              <a:lnTo>
                                <a:pt x="157606" y="5334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18" name="Freeform: Shape 517">
                          <a:extLst>
                            <a:ext uri="{FF2B5EF4-FFF2-40B4-BE49-F238E27FC236}">
                              <a16:creationId xmlns:a16="http://schemas.microsoft.com/office/drawing/2014/main" id="{26C19A9F-6DB6-0E42-B26A-ECF7A6196BD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885612" y="2254128"/>
                          <a:ext cx="32804" cy="134855"/>
                        </a:xfrm>
                        <a:custGeom>
                          <a:avLst/>
                          <a:gdLst>
                            <a:gd name="connsiteX0" fmla="*/ 4070 w 32804"/>
                            <a:gd name="connsiteY0" fmla="*/ 9011 h 134855"/>
                            <a:gd name="connsiteX1" fmla="*/ 1213 w 32804"/>
                            <a:gd name="connsiteY1" fmla="*/ 126169 h 134855"/>
                            <a:gd name="connsiteX2" fmla="*/ 11690 w 32804"/>
                            <a:gd name="connsiteY2" fmla="*/ 131884 h 134855"/>
                            <a:gd name="connsiteX3" fmla="*/ 14548 w 32804"/>
                            <a:gd name="connsiteY3" fmla="*/ 2344 h 134855"/>
                            <a:gd name="connsiteX4" fmla="*/ 4070 w 32804"/>
                            <a:gd name="connsiteY4" fmla="*/ 9011 h 134855"/>
                            <a:gd name="connsiteX5" fmla="*/ 4070 w 32804"/>
                            <a:gd name="connsiteY5" fmla="*/ 9011 h 13485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32804" h="134855">
                              <a:moveTo>
                                <a:pt x="4070" y="9011"/>
                              </a:moveTo>
                              <a:cubicBezTo>
                                <a:pt x="26930" y="46159"/>
                                <a:pt x="25978" y="90926"/>
                                <a:pt x="1213" y="126169"/>
                              </a:cubicBezTo>
                              <a:cubicBezTo>
                                <a:pt x="-3550" y="132836"/>
                                <a:pt x="6928" y="138551"/>
                                <a:pt x="11690" y="131884"/>
                              </a:cubicBezTo>
                              <a:cubicBezTo>
                                <a:pt x="38361" y="92831"/>
                                <a:pt x="40265" y="43301"/>
                                <a:pt x="14548" y="2344"/>
                              </a:cubicBezTo>
                              <a:cubicBezTo>
                                <a:pt x="10738" y="-3371"/>
                                <a:pt x="261" y="2344"/>
                                <a:pt x="4070" y="9011"/>
                              </a:cubicBezTo>
                              <a:lnTo>
                                <a:pt x="4070" y="901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19" name="Freeform: Shape 518">
                          <a:extLst>
                            <a:ext uri="{FF2B5EF4-FFF2-40B4-BE49-F238E27FC236}">
                              <a16:creationId xmlns:a16="http://schemas.microsoft.com/office/drawing/2014/main" id="{BA0D2536-3412-5D7E-CE7C-9A182FC6A92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855392" y="2376894"/>
                          <a:ext cx="88174" cy="44411"/>
                        </a:xfrm>
                        <a:custGeom>
                          <a:avLst/>
                          <a:gdLst>
                            <a:gd name="connsiteX0" fmla="*/ 78105 w 88174"/>
                            <a:gd name="connsiteY0" fmla="*/ 1497 h 44411"/>
                            <a:gd name="connsiteX1" fmla="*/ 5715 w 88174"/>
                            <a:gd name="connsiteY1" fmla="*/ 31977 h 44411"/>
                            <a:gd name="connsiteX2" fmla="*/ 5715 w 88174"/>
                            <a:gd name="connsiteY2" fmla="*/ 44360 h 44411"/>
                            <a:gd name="connsiteX3" fmla="*/ 86677 w 88174"/>
                            <a:gd name="connsiteY3" fmla="*/ 10070 h 44411"/>
                            <a:gd name="connsiteX4" fmla="*/ 78105 w 88174"/>
                            <a:gd name="connsiteY4" fmla="*/ 1497 h 44411"/>
                            <a:gd name="connsiteX5" fmla="*/ 78105 w 88174"/>
                            <a:gd name="connsiteY5" fmla="*/ 1497 h 444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88174" h="44411">
                              <a:moveTo>
                                <a:pt x="78105" y="1497"/>
                              </a:moveTo>
                              <a:cubicBezTo>
                                <a:pt x="59055" y="22452"/>
                                <a:pt x="33338" y="32930"/>
                                <a:pt x="5715" y="31977"/>
                              </a:cubicBezTo>
                              <a:cubicBezTo>
                                <a:pt x="-1905" y="31977"/>
                                <a:pt x="-1905" y="43408"/>
                                <a:pt x="5715" y="44360"/>
                              </a:cubicBezTo>
                              <a:cubicBezTo>
                                <a:pt x="37147" y="45313"/>
                                <a:pt x="65722" y="32930"/>
                                <a:pt x="86677" y="10070"/>
                              </a:cubicBezTo>
                              <a:cubicBezTo>
                                <a:pt x="91440" y="4355"/>
                                <a:pt x="83820" y="-3265"/>
                                <a:pt x="78105" y="1497"/>
                              </a:cubicBezTo>
                              <a:lnTo>
                                <a:pt x="78105" y="149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509" name="Graphic 3">
                      <a:extLst>
                        <a:ext uri="{FF2B5EF4-FFF2-40B4-BE49-F238E27FC236}">
                          <a16:creationId xmlns:a16="http://schemas.microsoft.com/office/drawing/2014/main" id="{337A8050-CD2B-B21C-A58D-93A66108434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65760" y="2192940"/>
                      <a:ext cx="232382" cy="272768"/>
                      <a:chOff x="7765760" y="2192940"/>
                      <a:chExt cx="232382" cy="272768"/>
                    </a:xfrm>
                  </p:grpSpPr>
                  <p:sp>
                    <p:nvSpPr>
                      <p:cNvPr id="510" name="Freeform: Shape 509">
                        <a:extLst>
                          <a:ext uri="{FF2B5EF4-FFF2-40B4-BE49-F238E27FC236}">
                            <a16:creationId xmlns:a16="http://schemas.microsoft.com/office/drawing/2014/main" id="{6890FF6D-0CC5-1759-E6DE-89AF799F1FB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65760" y="2192940"/>
                        <a:ext cx="232382" cy="272768"/>
                      </a:xfrm>
                      <a:custGeom>
                        <a:avLst/>
                        <a:gdLst>
                          <a:gd name="connsiteX0" fmla="*/ 232382 w 232382"/>
                          <a:gd name="connsiteY0" fmla="*/ 255937 h 272768"/>
                          <a:gd name="connsiteX1" fmla="*/ 85697 w 232382"/>
                          <a:gd name="connsiteY1" fmla="*/ 253079 h 272768"/>
                          <a:gd name="connsiteX2" fmla="*/ 1877 w 232382"/>
                          <a:gd name="connsiteY2" fmla="*/ 132112 h 272768"/>
                          <a:gd name="connsiteX3" fmla="*/ 4734 w 232382"/>
                          <a:gd name="connsiteY3" fmla="*/ 75914 h 272768"/>
                          <a:gd name="connsiteX4" fmla="*/ 31404 w 232382"/>
                          <a:gd name="connsiteY4" fmla="*/ 31147 h 272768"/>
                          <a:gd name="connsiteX5" fmla="*/ 67600 w 232382"/>
                          <a:gd name="connsiteY5" fmla="*/ 3524 h 272768"/>
                          <a:gd name="connsiteX6" fmla="*/ 118082 w 232382"/>
                          <a:gd name="connsiteY6" fmla="*/ 4477 h 272768"/>
                          <a:gd name="connsiteX7" fmla="*/ 195234 w 232382"/>
                          <a:gd name="connsiteY7" fmla="*/ 71152 h 272768"/>
                          <a:gd name="connsiteX8" fmla="*/ 232382 w 232382"/>
                          <a:gd name="connsiteY8" fmla="*/ 255937 h 27276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232382" h="272768">
                            <a:moveTo>
                              <a:pt x="232382" y="255937"/>
                            </a:moveTo>
                            <a:cubicBezTo>
                              <a:pt x="187614" y="279750"/>
                              <a:pt x="130464" y="277844"/>
                              <a:pt x="85697" y="253079"/>
                            </a:cubicBezTo>
                            <a:cubicBezTo>
                              <a:pt x="40929" y="228314"/>
                              <a:pt x="9497" y="182594"/>
                              <a:pt x="1877" y="132112"/>
                            </a:cubicBezTo>
                            <a:cubicBezTo>
                              <a:pt x="-980" y="113062"/>
                              <a:pt x="-980" y="94012"/>
                              <a:pt x="4734" y="75914"/>
                            </a:cubicBezTo>
                            <a:cubicBezTo>
                              <a:pt x="10450" y="58769"/>
                              <a:pt x="19975" y="44482"/>
                              <a:pt x="31404" y="31147"/>
                            </a:cubicBezTo>
                            <a:cubicBezTo>
                              <a:pt x="40929" y="19717"/>
                              <a:pt x="53312" y="9239"/>
                              <a:pt x="67600" y="3524"/>
                            </a:cubicBezTo>
                            <a:cubicBezTo>
                              <a:pt x="83792" y="-2191"/>
                              <a:pt x="101889" y="-286"/>
                              <a:pt x="118082" y="4477"/>
                            </a:cubicBezTo>
                            <a:cubicBezTo>
                              <a:pt x="152372" y="14002"/>
                              <a:pt x="185709" y="36862"/>
                              <a:pt x="195234" y="71152"/>
                            </a:cubicBezTo>
                            <a:lnTo>
                              <a:pt x="232382" y="255937"/>
                            </a:lnTo>
                            <a:close/>
                          </a:path>
                        </a:pathLst>
                      </a:custGeom>
                      <a:solidFill>
                        <a:srgbClr val="FD74C3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511" name="Graphic 3">
                        <a:extLst>
                          <a:ext uri="{FF2B5EF4-FFF2-40B4-BE49-F238E27FC236}">
                            <a16:creationId xmlns:a16="http://schemas.microsoft.com/office/drawing/2014/main" id="{332B70B2-4065-267E-7C0C-F173D79E1AC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7810286" y="2246946"/>
                        <a:ext cx="157819" cy="174358"/>
                        <a:chOff x="7810286" y="2246946"/>
                        <a:chExt cx="157819" cy="174358"/>
                      </a:xfrm>
                      <a:solidFill>
                        <a:srgbClr val="212121"/>
                      </a:solidFill>
                    </p:grpSpPr>
                    <p:sp>
                      <p:nvSpPr>
                        <p:cNvPr id="512" name="Freeform: Shape 511">
                          <a:extLst>
                            <a:ext uri="{FF2B5EF4-FFF2-40B4-BE49-F238E27FC236}">
                              <a16:creationId xmlns:a16="http://schemas.microsoft.com/office/drawing/2014/main" id="{22E76655-6E7F-399D-9DDF-4572364FD62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810286" y="2246946"/>
                          <a:ext cx="157819" cy="78084"/>
                        </a:xfrm>
                        <a:custGeom>
                          <a:avLst/>
                          <a:gdLst>
                            <a:gd name="connsiteX0" fmla="*/ 10691 w 157819"/>
                            <a:gd name="connsiteY0" fmla="*/ 53340 h 78084"/>
                            <a:gd name="connsiteX1" fmla="*/ 103084 w 157819"/>
                            <a:gd name="connsiteY1" fmla="*/ 28575 h 78084"/>
                            <a:gd name="connsiteX2" fmla="*/ 147851 w 157819"/>
                            <a:gd name="connsiteY2" fmla="*/ 76200 h 78084"/>
                            <a:gd name="connsiteX3" fmla="*/ 156424 w 157819"/>
                            <a:gd name="connsiteY3" fmla="*/ 67628 h 78084"/>
                            <a:gd name="connsiteX4" fmla="*/ 59269 w 157819"/>
                            <a:gd name="connsiteY4" fmla="*/ 0 h 78084"/>
                            <a:gd name="connsiteX5" fmla="*/ 214 w 157819"/>
                            <a:gd name="connsiteY5" fmla="*/ 53340 h 78084"/>
                            <a:gd name="connsiteX6" fmla="*/ 10691 w 157819"/>
                            <a:gd name="connsiteY6" fmla="*/ 53340 h 78084"/>
                            <a:gd name="connsiteX7" fmla="*/ 10691 w 157819"/>
                            <a:gd name="connsiteY7" fmla="*/ 53340 h 780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57819" h="78084">
                              <a:moveTo>
                                <a:pt x="10691" y="53340"/>
                              </a:moveTo>
                              <a:cubicBezTo>
                                <a:pt x="14501" y="1905"/>
                                <a:pt x="72604" y="6668"/>
                                <a:pt x="103084" y="28575"/>
                              </a:cubicBezTo>
                              <a:cubicBezTo>
                                <a:pt x="121181" y="40958"/>
                                <a:pt x="134516" y="59055"/>
                                <a:pt x="147851" y="76200"/>
                              </a:cubicBezTo>
                              <a:cubicBezTo>
                                <a:pt x="152614" y="81915"/>
                                <a:pt x="161187" y="73343"/>
                                <a:pt x="156424" y="67628"/>
                              </a:cubicBezTo>
                              <a:cubicBezTo>
                                <a:pt x="131659" y="36195"/>
                                <a:pt x="102131" y="953"/>
                                <a:pt x="59269" y="0"/>
                              </a:cubicBezTo>
                              <a:cubicBezTo>
                                <a:pt x="27836" y="0"/>
                                <a:pt x="2119" y="21908"/>
                                <a:pt x="214" y="53340"/>
                              </a:cubicBezTo>
                              <a:cubicBezTo>
                                <a:pt x="-1691" y="61913"/>
                                <a:pt x="9739" y="60960"/>
                                <a:pt x="10691" y="53340"/>
                              </a:cubicBezTo>
                              <a:lnTo>
                                <a:pt x="10691" y="5334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13" name="Freeform: Shape 512">
                          <a:extLst>
                            <a:ext uri="{FF2B5EF4-FFF2-40B4-BE49-F238E27FC236}">
                              <a16:creationId xmlns:a16="http://schemas.microsoft.com/office/drawing/2014/main" id="{E42489BA-2C61-0EC4-4131-4203F8D9EB6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869766" y="2254128"/>
                          <a:ext cx="32099" cy="134670"/>
                        </a:xfrm>
                        <a:custGeom>
                          <a:avLst/>
                          <a:gdLst>
                            <a:gd name="connsiteX0" fmla="*/ 17886 w 32099"/>
                            <a:gd name="connsiteY0" fmla="*/ 2344 h 134670"/>
                            <a:gd name="connsiteX1" fmla="*/ 20744 w 32099"/>
                            <a:gd name="connsiteY1" fmla="*/ 131884 h 134670"/>
                            <a:gd name="connsiteX2" fmla="*/ 31221 w 32099"/>
                            <a:gd name="connsiteY2" fmla="*/ 126169 h 134670"/>
                            <a:gd name="connsiteX3" fmla="*/ 28364 w 32099"/>
                            <a:gd name="connsiteY3" fmla="*/ 9011 h 134670"/>
                            <a:gd name="connsiteX4" fmla="*/ 17886 w 32099"/>
                            <a:gd name="connsiteY4" fmla="*/ 2344 h 134670"/>
                            <a:gd name="connsiteX5" fmla="*/ 17886 w 32099"/>
                            <a:gd name="connsiteY5" fmla="*/ 2344 h 13467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32099" h="134670">
                              <a:moveTo>
                                <a:pt x="17886" y="2344"/>
                              </a:moveTo>
                              <a:cubicBezTo>
                                <a:pt x="-6879" y="42349"/>
                                <a:pt x="-5927" y="92831"/>
                                <a:pt x="20744" y="131884"/>
                              </a:cubicBezTo>
                              <a:cubicBezTo>
                                <a:pt x="25506" y="138551"/>
                                <a:pt x="35031" y="131884"/>
                                <a:pt x="31221" y="126169"/>
                              </a:cubicBezTo>
                              <a:cubicBezTo>
                                <a:pt x="6456" y="90926"/>
                                <a:pt x="5503" y="46159"/>
                                <a:pt x="28364" y="9011"/>
                              </a:cubicBezTo>
                              <a:cubicBezTo>
                                <a:pt x="32173" y="2344"/>
                                <a:pt x="22648" y="-3371"/>
                                <a:pt x="17886" y="2344"/>
                              </a:cubicBezTo>
                              <a:lnTo>
                                <a:pt x="17886" y="23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14" name="Freeform: Shape 513">
                          <a:extLst>
                            <a:ext uri="{FF2B5EF4-FFF2-40B4-BE49-F238E27FC236}">
                              <a16:creationId xmlns:a16="http://schemas.microsoft.com/office/drawing/2014/main" id="{779FF78C-DA39-2CD1-012F-9CFF804DBAB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844347" y="2376894"/>
                          <a:ext cx="88072" cy="44411"/>
                        </a:xfrm>
                        <a:custGeom>
                          <a:avLst/>
                          <a:gdLst>
                            <a:gd name="connsiteX0" fmla="*/ 1395 w 88072"/>
                            <a:gd name="connsiteY0" fmla="*/ 10070 h 44411"/>
                            <a:gd name="connsiteX1" fmla="*/ 82358 w 88072"/>
                            <a:gd name="connsiteY1" fmla="*/ 44360 h 44411"/>
                            <a:gd name="connsiteX2" fmla="*/ 82358 w 88072"/>
                            <a:gd name="connsiteY2" fmla="*/ 31977 h 44411"/>
                            <a:gd name="connsiteX3" fmla="*/ 9968 w 88072"/>
                            <a:gd name="connsiteY3" fmla="*/ 1497 h 44411"/>
                            <a:gd name="connsiteX4" fmla="*/ 1395 w 88072"/>
                            <a:gd name="connsiteY4" fmla="*/ 10070 h 44411"/>
                            <a:gd name="connsiteX5" fmla="*/ 1395 w 88072"/>
                            <a:gd name="connsiteY5" fmla="*/ 10070 h 444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88072" h="44411">
                              <a:moveTo>
                                <a:pt x="1395" y="10070"/>
                              </a:moveTo>
                              <a:cubicBezTo>
                                <a:pt x="22351" y="32930"/>
                                <a:pt x="50926" y="45313"/>
                                <a:pt x="82358" y="44360"/>
                              </a:cubicBezTo>
                              <a:cubicBezTo>
                                <a:pt x="89978" y="44360"/>
                                <a:pt x="89978" y="31977"/>
                                <a:pt x="82358" y="31977"/>
                              </a:cubicBezTo>
                              <a:cubicBezTo>
                                <a:pt x="54735" y="32930"/>
                                <a:pt x="29018" y="21500"/>
                                <a:pt x="9968" y="1497"/>
                              </a:cubicBezTo>
                              <a:cubicBezTo>
                                <a:pt x="5205" y="-3265"/>
                                <a:pt x="-3367" y="4355"/>
                                <a:pt x="1395" y="10070"/>
                              </a:cubicBezTo>
                              <a:lnTo>
                                <a:pt x="1395" y="1007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grpSp>
                <p:nvGrpSpPr>
                  <p:cNvPr id="488" name="Graphic 3">
                    <a:extLst>
                      <a:ext uri="{FF2B5EF4-FFF2-40B4-BE49-F238E27FC236}">
                        <a16:creationId xmlns:a16="http://schemas.microsoft.com/office/drawing/2014/main" id="{AE568832-7656-6A81-B71A-0BA2BB440B56}"/>
                      </a:ext>
                    </a:extLst>
                  </p:cNvPr>
                  <p:cNvGrpSpPr/>
                  <p:nvPr/>
                </p:nvGrpSpPr>
                <p:grpSpPr>
                  <a:xfrm>
                    <a:off x="7944197" y="1774507"/>
                    <a:ext cx="917298" cy="916447"/>
                    <a:chOff x="7944197" y="1774507"/>
                    <a:chExt cx="917298" cy="916447"/>
                  </a:xfrm>
                </p:grpSpPr>
                <p:sp>
                  <p:nvSpPr>
                    <p:cNvPr id="498" name="Freeform: Shape 497">
                      <a:extLst>
                        <a:ext uri="{FF2B5EF4-FFF2-40B4-BE49-F238E27FC236}">
                          <a16:creationId xmlns:a16="http://schemas.microsoft.com/office/drawing/2014/main" id="{9182CBA4-9106-281E-2099-1B6E6B11092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44197" y="1774507"/>
                      <a:ext cx="917298" cy="916447"/>
                    </a:xfrm>
                    <a:custGeom>
                      <a:avLst/>
                      <a:gdLst>
                        <a:gd name="connsiteX0" fmla="*/ 2509 w 917298"/>
                        <a:gd name="connsiteY0" fmla="*/ 341947 h 916447"/>
                        <a:gd name="connsiteX1" fmla="*/ 9177 w 917298"/>
                        <a:gd name="connsiteY1" fmla="*/ 539115 h 916447"/>
                        <a:gd name="connsiteX2" fmla="*/ 44420 w 917298"/>
                        <a:gd name="connsiteY2" fmla="*/ 675322 h 916447"/>
                        <a:gd name="connsiteX3" fmla="*/ 230157 w 917298"/>
                        <a:gd name="connsiteY3" fmla="*/ 865822 h 916447"/>
                        <a:gd name="connsiteX4" fmla="*/ 458757 w 917298"/>
                        <a:gd name="connsiteY4" fmla="*/ 916305 h 916447"/>
                        <a:gd name="connsiteX5" fmla="*/ 687357 w 917298"/>
                        <a:gd name="connsiteY5" fmla="*/ 865822 h 916447"/>
                        <a:gd name="connsiteX6" fmla="*/ 873095 w 917298"/>
                        <a:gd name="connsiteY6" fmla="*/ 675322 h 916447"/>
                        <a:gd name="connsiteX7" fmla="*/ 908337 w 917298"/>
                        <a:gd name="connsiteY7" fmla="*/ 539115 h 916447"/>
                        <a:gd name="connsiteX8" fmla="*/ 915004 w 917298"/>
                        <a:gd name="connsiteY8" fmla="*/ 341947 h 916447"/>
                        <a:gd name="connsiteX9" fmla="*/ 457804 w 917298"/>
                        <a:gd name="connsiteY9" fmla="*/ 0 h 916447"/>
                        <a:gd name="connsiteX10" fmla="*/ 2509 w 917298"/>
                        <a:gd name="connsiteY10" fmla="*/ 341947 h 91644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917298" h="916447">
                          <a:moveTo>
                            <a:pt x="2509" y="341947"/>
                          </a:moveTo>
                          <a:cubicBezTo>
                            <a:pt x="-2253" y="407670"/>
                            <a:pt x="-348" y="473392"/>
                            <a:pt x="9177" y="539115"/>
                          </a:cubicBezTo>
                          <a:cubicBezTo>
                            <a:pt x="15845" y="585788"/>
                            <a:pt x="25370" y="631508"/>
                            <a:pt x="44420" y="675322"/>
                          </a:cubicBezTo>
                          <a:cubicBezTo>
                            <a:pt x="79662" y="755333"/>
                            <a:pt x="146337" y="823913"/>
                            <a:pt x="230157" y="865822"/>
                          </a:cubicBezTo>
                          <a:cubicBezTo>
                            <a:pt x="298737" y="901065"/>
                            <a:pt x="379700" y="918210"/>
                            <a:pt x="458757" y="916305"/>
                          </a:cubicBezTo>
                          <a:cubicBezTo>
                            <a:pt x="538767" y="918210"/>
                            <a:pt x="618777" y="901065"/>
                            <a:pt x="687357" y="865822"/>
                          </a:cubicBezTo>
                          <a:cubicBezTo>
                            <a:pt x="771177" y="822960"/>
                            <a:pt x="837852" y="754380"/>
                            <a:pt x="873095" y="675322"/>
                          </a:cubicBezTo>
                          <a:cubicBezTo>
                            <a:pt x="892145" y="631508"/>
                            <a:pt x="902622" y="585788"/>
                            <a:pt x="908337" y="539115"/>
                          </a:cubicBezTo>
                          <a:cubicBezTo>
                            <a:pt x="916910" y="473392"/>
                            <a:pt x="919767" y="407670"/>
                            <a:pt x="915004" y="341947"/>
                          </a:cubicBezTo>
                          <a:cubicBezTo>
                            <a:pt x="915004" y="341947"/>
                            <a:pt x="877857" y="0"/>
                            <a:pt x="457804" y="0"/>
                          </a:cubicBezTo>
                          <a:cubicBezTo>
                            <a:pt x="36800" y="0"/>
                            <a:pt x="2509" y="341947"/>
                            <a:pt x="2509" y="341947"/>
                          </a:cubicBezTo>
                          <a:close/>
                        </a:path>
                      </a:pathLst>
                    </a:custGeom>
                    <a:solidFill>
                      <a:srgbClr val="FD74C3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99" name="Graphic 3">
                      <a:extLst>
                        <a:ext uri="{FF2B5EF4-FFF2-40B4-BE49-F238E27FC236}">
                          <a16:creationId xmlns:a16="http://schemas.microsoft.com/office/drawing/2014/main" id="{F486CB60-E155-01A3-7864-9C09B531257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115300" y="2264371"/>
                      <a:ext cx="572452" cy="291185"/>
                      <a:chOff x="8115300" y="2264371"/>
                      <a:chExt cx="572452" cy="291185"/>
                    </a:xfrm>
                  </p:grpSpPr>
                  <p:sp>
                    <p:nvSpPr>
                      <p:cNvPr id="500" name="Freeform: Shape 499">
                        <a:extLst>
                          <a:ext uri="{FF2B5EF4-FFF2-40B4-BE49-F238E27FC236}">
                            <a16:creationId xmlns:a16="http://schemas.microsoft.com/office/drawing/2014/main" id="{EE467C1C-2466-BFD5-A997-80B51FE076D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84184" y="2264371"/>
                        <a:ext cx="70309" cy="187580"/>
                      </a:xfrm>
                      <a:custGeom>
                        <a:avLst/>
                        <a:gdLst>
                          <a:gd name="connsiteX0" fmla="*/ 2578 w 70309"/>
                          <a:gd name="connsiteY0" fmla="*/ 7340 h 187580"/>
                          <a:gd name="connsiteX1" fmla="*/ 28295 w 70309"/>
                          <a:gd name="connsiteY1" fmla="*/ 103543 h 187580"/>
                          <a:gd name="connsiteX2" fmla="*/ 45440 w 70309"/>
                          <a:gd name="connsiteY2" fmla="*/ 137833 h 187580"/>
                          <a:gd name="connsiteX3" fmla="*/ 47345 w 70309"/>
                          <a:gd name="connsiteY3" fmla="*/ 173075 h 187580"/>
                          <a:gd name="connsiteX4" fmla="*/ 7340 w 70309"/>
                          <a:gd name="connsiteY4" fmla="*/ 173075 h 187580"/>
                          <a:gd name="connsiteX5" fmla="*/ 4483 w 70309"/>
                          <a:gd name="connsiteY5" fmla="*/ 184505 h 187580"/>
                          <a:gd name="connsiteX6" fmla="*/ 70205 w 70309"/>
                          <a:gd name="connsiteY6" fmla="*/ 164503 h 187580"/>
                          <a:gd name="connsiteX7" fmla="*/ 40678 w 70309"/>
                          <a:gd name="connsiteY7" fmla="*/ 99733 h 187580"/>
                          <a:gd name="connsiteX8" fmla="*/ 14960 w 70309"/>
                          <a:gd name="connsiteY8" fmla="*/ 4483 h 187580"/>
                          <a:gd name="connsiteX9" fmla="*/ 2578 w 70309"/>
                          <a:gd name="connsiteY9" fmla="*/ 7340 h 187580"/>
                          <a:gd name="connsiteX10" fmla="*/ 2578 w 70309"/>
                          <a:gd name="connsiteY10" fmla="*/ 7340 h 18758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70309" h="187580">
                            <a:moveTo>
                              <a:pt x="2578" y="7340"/>
                            </a:moveTo>
                            <a:cubicBezTo>
                              <a:pt x="7340" y="40678"/>
                              <a:pt x="15913" y="72110"/>
                              <a:pt x="28295" y="103543"/>
                            </a:cubicBezTo>
                            <a:cubicBezTo>
                              <a:pt x="33058" y="114973"/>
                              <a:pt x="41630" y="126403"/>
                              <a:pt x="45440" y="137833"/>
                            </a:cubicBezTo>
                            <a:cubicBezTo>
                              <a:pt x="54013" y="148310"/>
                              <a:pt x="54013" y="159740"/>
                              <a:pt x="47345" y="173075"/>
                            </a:cubicBezTo>
                            <a:cubicBezTo>
                              <a:pt x="34010" y="176885"/>
                              <a:pt x="20675" y="176885"/>
                              <a:pt x="7340" y="173075"/>
                            </a:cubicBezTo>
                            <a:cubicBezTo>
                              <a:pt x="-280" y="171170"/>
                              <a:pt x="-3137" y="182600"/>
                              <a:pt x="4483" y="184505"/>
                            </a:cubicBezTo>
                            <a:cubicBezTo>
                              <a:pt x="25438" y="189268"/>
                              <a:pt x="68300" y="192125"/>
                              <a:pt x="70205" y="164503"/>
                            </a:cubicBezTo>
                            <a:cubicBezTo>
                              <a:pt x="72110" y="144500"/>
                              <a:pt x="47345" y="116878"/>
                              <a:pt x="40678" y="99733"/>
                            </a:cubicBezTo>
                            <a:cubicBezTo>
                              <a:pt x="27342" y="69253"/>
                              <a:pt x="19722" y="37820"/>
                              <a:pt x="14960" y="4483"/>
                            </a:cubicBezTo>
                            <a:cubicBezTo>
                              <a:pt x="12103" y="-3137"/>
                              <a:pt x="672" y="-280"/>
                              <a:pt x="2578" y="7340"/>
                            </a:cubicBezTo>
                            <a:lnTo>
                              <a:pt x="2578" y="7340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01" name="Freeform: Shape 500">
                        <a:extLst>
                          <a:ext uri="{FF2B5EF4-FFF2-40B4-BE49-F238E27FC236}">
                            <a16:creationId xmlns:a16="http://schemas.microsoft.com/office/drawing/2014/main" id="{26A9AF0C-3C33-F062-C36F-D2FCAF972FD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71522" y="2507784"/>
                        <a:ext cx="68228" cy="13482"/>
                      </a:xfrm>
                      <a:custGeom>
                        <a:avLst/>
                        <a:gdLst>
                          <a:gd name="connsiteX0" fmla="*/ 62865 w 68228"/>
                          <a:gd name="connsiteY0" fmla="*/ 1100 h 13482"/>
                          <a:gd name="connsiteX1" fmla="*/ 5715 w 68228"/>
                          <a:gd name="connsiteY1" fmla="*/ 1100 h 13482"/>
                          <a:gd name="connsiteX2" fmla="*/ 5715 w 68228"/>
                          <a:gd name="connsiteY2" fmla="*/ 13482 h 13482"/>
                          <a:gd name="connsiteX3" fmla="*/ 62865 w 68228"/>
                          <a:gd name="connsiteY3" fmla="*/ 13482 h 13482"/>
                          <a:gd name="connsiteX4" fmla="*/ 62865 w 68228"/>
                          <a:gd name="connsiteY4" fmla="*/ 1100 h 13482"/>
                          <a:gd name="connsiteX5" fmla="*/ 62865 w 68228"/>
                          <a:gd name="connsiteY5" fmla="*/ 1100 h 1348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68228" h="13482">
                            <a:moveTo>
                              <a:pt x="62865" y="1100"/>
                            </a:moveTo>
                            <a:cubicBezTo>
                              <a:pt x="43815" y="-805"/>
                              <a:pt x="24765" y="147"/>
                              <a:pt x="5715" y="1100"/>
                            </a:cubicBezTo>
                            <a:cubicBezTo>
                              <a:pt x="-1905" y="2052"/>
                              <a:pt x="-1905" y="13482"/>
                              <a:pt x="5715" y="13482"/>
                            </a:cubicBezTo>
                            <a:cubicBezTo>
                              <a:pt x="24765" y="11577"/>
                              <a:pt x="43815" y="11577"/>
                              <a:pt x="62865" y="13482"/>
                            </a:cubicBezTo>
                            <a:cubicBezTo>
                              <a:pt x="70485" y="13482"/>
                              <a:pt x="69533" y="2052"/>
                              <a:pt x="62865" y="1100"/>
                            </a:cubicBezTo>
                            <a:lnTo>
                              <a:pt x="62865" y="1100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502" name="Graphic 3">
                        <a:extLst>
                          <a:ext uri="{FF2B5EF4-FFF2-40B4-BE49-F238E27FC236}">
                            <a16:creationId xmlns:a16="http://schemas.microsoft.com/office/drawing/2014/main" id="{B8E26FDA-6F43-1273-DFA1-95334427CE5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169592" y="2271712"/>
                        <a:ext cx="481964" cy="99059"/>
                        <a:chOff x="8169592" y="2271712"/>
                        <a:chExt cx="481964" cy="99059"/>
                      </a:xfrm>
                      <a:solidFill>
                        <a:srgbClr val="212121"/>
                      </a:solidFill>
                    </p:grpSpPr>
                    <p:sp>
                      <p:nvSpPr>
                        <p:cNvPr id="506" name="Freeform: Shape 505">
                          <a:extLst>
                            <a:ext uri="{FF2B5EF4-FFF2-40B4-BE49-F238E27FC236}">
                              <a16:creationId xmlns:a16="http://schemas.microsoft.com/office/drawing/2014/main" id="{92880D06-DDA5-9A1A-D80B-7B5B6E69C9E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575357" y="2271712"/>
                          <a:ext cx="76200" cy="99059"/>
                        </a:xfrm>
                        <a:custGeom>
                          <a:avLst/>
                          <a:gdLst>
                            <a:gd name="connsiteX0" fmla="*/ 0 w 76200"/>
                            <a:gd name="connsiteY0" fmla="*/ 49530 h 99059"/>
                            <a:gd name="connsiteX1" fmla="*/ 38100 w 76200"/>
                            <a:gd name="connsiteY1" fmla="*/ 99060 h 99059"/>
                            <a:gd name="connsiteX2" fmla="*/ 76200 w 76200"/>
                            <a:gd name="connsiteY2" fmla="*/ 49530 h 99059"/>
                            <a:gd name="connsiteX3" fmla="*/ 38100 w 76200"/>
                            <a:gd name="connsiteY3" fmla="*/ 0 h 99059"/>
                            <a:gd name="connsiteX4" fmla="*/ 0 w 76200"/>
                            <a:gd name="connsiteY4" fmla="*/ 49530 h 990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6200" h="99059">
                              <a:moveTo>
                                <a:pt x="0" y="49530"/>
                              </a:moveTo>
                              <a:cubicBezTo>
                                <a:pt x="0" y="77153"/>
                                <a:pt x="17145" y="99060"/>
                                <a:pt x="38100" y="99060"/>
                              </a:cubicBezTo>
                              <a:cubicBezTo>
                                <a:pt x="59055" y="99060"/>
                                <a:pt x="76200" y="77153"/>
                                <a:pt x="76200" y="49530"/>
                              </a:cubicBezTo>
                              <a:cubicBezTo>
                                <a:pt x="76200" y="21908"/>
                                <a:pt x="59055" y="0"/>
                                <a:pt x="38100" y="0"/>
                              </a:cubicBezTo>
                              <a:cubicBezTo>
                                <a:pt x="17145" y="0"/>
                                <a:pt x="0" y="21908"/>
                                <a:pt x="0" y="4953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07" name="Freeform: Shape 506">
                          <a:extLst>
                            <a:ext uri="{FF2B5EF4-FFF2-40B4-BE49-F238E27FC236}">
                              <a16:creationId xmlns:a16="http://schemas.microsoft.com/office/drawing/2014/main" id="{CFBC0E30-F0AE-96CE-D590-57E140D21F7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169592" y="2271712"/>
                          <a:ext cx="76200" cy="99059"/>
                        </a:xfrm>
                        <a:custGeom>
                          <a:avLst/>
                          <a:gdLst>
                            <a:gd name="connsiteX0" fmla="*/ 0 w 76200"/>
                            <a:gd name="connsiteY0" fmla="*/ 49530 h 99059"/>
                            <a:gd name="connsiteX1" fmla="*/ 38100 w 76200"/>
                            <a:gd name="connsiteY1" fmla="*/ 99060 h 99059"/>
                            <a:gd name="connsiteX2" fmla="*/ 76200 w 76200"/>
                            <a:gd name="connsiteY2" fmla="*/ 49530 h 99059"/>
                            <a:gd name="connsiteX3" fmla="*/ 38100 w 76200"/>
                            <a:gd name="connsiteY3" fmla="*/ 0 h 99059"/>
                            <a:gd name="connsiteX4" fmla="*/ 0 w 76200"/>
                            <a:gd name="connsiteY4" fmla="*/ 49530 h 990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6200" h="99059">
                              <a:moveTo>
                                <a:pt x="0" y="49530"/>
                              </a:moveTo>
                              <a:cubicBezTo>
                                <a:pt x="0" y="77153"/>
                                <a:pt x="17145" y="99060"/>
                                <a:pt x="38100" y="99060"/>
                              </a:cubicBezTo>
                              <a:cubicBezTo>
                                <a:pt x="59055" y="99060"/>
                                <a:pt x="76200" y="77153"/>
                                <a:pt x="76200" y="49530"/>
                              </a:cubicBezTo>
                              <a:cubicBezTo>
                                <a:pt x="76200" y="21908"/>
                                <a:pt x="59055" y="0"/>
                                <a:pt x="38100" y="0"/>
                              </a:cubicBezTo>
                              <a:cubicBezTo>
                                <a:pt x="17145" y="0"/>
                                <a:pt x="0" y="21908"/>
                                <a:pt x="0" y="4953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503" name="Graphic 3">
                        <a:extLst>
                          <a:ext uri="{FF2B5EF4-FFF2-40B4-BE49-F238E27FC236}">
                            <a16:creationId xmlns:a16="http://schemas.microsoft.com/office/drawing/2014/main" id="{A0DB239E-070F-31AE-FB1B-1A93E205C8D6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115300" y="2416491"/>
                        <a:ext cx="572452" cy="139065"/>
                        <a:chOff x="8115300" y="2416491"/>
                        <a:chExt cx="572452" cy="139065"/>
                      </a:xfrm>
                      <a:solidFill>
                        <a:srgbClr val="DD3696"/>
                      </a:solidFill>
                    </p:grpSpPr>
                    <p:sp>
                      <p:nvSpPr>
                        <p:cNvPr id="504" name="Freeform: Shape 503">
                          <a:extLst>
                            <a:ext uri="{FF2B5EF4-FFF2-40B4-BE49-F238E27FC236}">
                              <a16:creationId xmlns:a16="http://schemas.microsoft.com/office/drawing/2014/main" id="{A9F7738E-A36D-3235-4E11-D4F0C4E6DC4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558212" y="2416491"/>
                          <a:ext cx="129539" cy="139065"/>
                        </a:xfrm>
                        <a:custGeom>
                          <a:avLst/>
                          <a:gdLst>
                            <a:gd name="connsiteX0" fmla="*/ 0 w 129539"/>
                            <a:gd name="connsiteY0" fmla="*/ 69533 h 139065"/>
                            <a:gd name="connsiteX1" fmla="*/ 64770 w 129539"/>
                            <a:gd name="connsiteY1" fmla="*/ 139065 h 139065"/>
                            <a:gd name="connsiteX2" fmla="*/ 129540 w 129539"/>
                            <a:gd name="connsiteY2" fmla="*/ 69533 h 139065"/>
                            <a:gd name="connsiteX3" fmla="*/ 64770 w 129539"/>
                            <a:gd name="connsiteY3" fmla="*/ 0 h 139065"/>
                            <a:gd name="connsiteX4" fmla="*/ 0 w 129539"/>
                            <a:gd name="connsiteY4" fmla="*/ 69533 h 13906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29539" h="139065">
                              <a:moveTo>
                                <a:pt x="0" y="69533"/>
                              </a:moveTo>
                              <a:cubicBezTo>
                                <a:pt x="0" y="107633"/>
                                <a:pt x="29527" y="139065"/>
                                <a:pt x="64770" y="139065"/>
                              </a:cubicBezTo>
                              <a:cubicBezTo>
                                <a:pt x="100965" y="139065"/>
                                <a:pt x="129540" y="107633"/>
                                <a:pt x="129540" y="69533"/>
                              </a:cubicBezTo>
                              <a:cubicBezTo>
                                <a:pt x="129540" y="31433"/>
                                <a:pt x="100013" y="0"/>
                                <a:pt x="64770" y="0"/>
                              </a:cubicBezTo>
                              <a:cubicBezTo>
                                <a:pt x="29527" y="0"/>
                                <a:pt x="0" y="30480"/>
                                <a:pt x="0" y="69533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DD3696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05" name="Freeform: Shape 504">
                          <a:extLst>
                            <a:ext uri="{FF2B5EF4-FFF2-40B4-BE49-F238E27FC236}">
                              <a16:creationId xmlns:a16="http://schemas.microsoft.com/office/drawing/2014/main" id="{143F679D-B7EA-0D4F-8AF5-1E83746C56A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115300" y="2416492"/>
                          <a:ext cx="129539" cy="139065"/>
                        </a:xfrm>
                        <a:custGeom>
                          <a:avLst/>
                          <a:gdLst>
                            <a:gd name="connsiteX0" fmla="*/ 129540 w 129539"/>
                            <a:gd name="connsiteY0" fmla="*/ 69533 h 139065"/>
                            <a:gd name="connsiteX1" fmla="*/ 64770 w 129539"/>
                            <a:gd name="connsiteY1" fmla="*/ 139065 h 139065"/>
                            <a:gd name="connsiteX2" fmla="*/ 0 w 129539"/>
                            <a:gd name="connsiteY2" fmla="*/ 69533 h 139065"/>
                            <a:gd name="connsiteX3" fmla="*/ 64770 w 129539"/>
                            <a:gd name="connsiteY3" fmla="*/ 0 h 139065"/>
                            <a:gd name="connsiteX4" fmla="*/ 129540 w 129539"/>
                            <a:gd name="connsiteY4" fmla="*/ 69533 h 13906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29539" h="139065">
                              <a:moveTo>
                                <a:pt x="129540" y="69533"/>
                              </a:moveTo>
                              <a:cubicBezTo>
                                <a:pt x="129540" y="107934"/>
                                <a:pt x="100542" y="139065"/>
                                <a:pt x="64770" y="139065"/>
                              </a:cubicBezTo>
                              <a:cubicBezTo>
                                <a:pt x="28998" y="139065"/>
                                <a:pt x="0" y="107934"/>
                                <a:pt x="0" y="69533"/>
                              </a:cubicBezTo>
                              <a:cubicBezTo>
                                <a:pt x="0" y="31131"/>
                                <a:pt x="28998" y="0"/>
                                <a:pt x="64770" y="0"/>
                              </a:cubicBezTo>
                              <a:cubicBezTo>
                                <a:pt x="100542" y="0"/>
                                <a:pt x="129540" y="31131"/>
                                <a:pt x="129540" y="69533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DD3696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sp>
                <p:nvSpPr>
                  <p:cNvPr id="489" name="Freeform: Shape 488">
                    <a:extLst>
                      <a:ext uri="{FF2B5EF4-FFF2-40B4-BE49-F238E27FC236}">
                        <a16:creationId xmlns:a16="http://schemas.microsoft.com/office/drawing/2014/main" id="{C3D62DD2-F7CE-8D04-2698-F4BE386A4FF5}"/>
                      </a:ext>
                    </a:extLst>
                  </p:cNvPr>
                  <p:cNvSpPr/>
                  <p:nvPr/>
                </p:nvSpPr>
                <p:spPr>
                  <a:xfrm>
                    <a:off x="8248722" y="2662976"/>
                    <a:ext cx="264442" cy="34575"/>
                  </a:xfrm>
                  <a:custGeom>
                    <a:avLst/>
                    <a:gdLst>
                      <a:gd name="connsiteX0" fmla="*/ 3737 w 264442"/>
                      <a:gd name="connsiteY0" fmla="*/ 11643 h 34575"/>
                      <a:gd name="connsiteX1" fmla="*/ 259960 w 264442"/>
                      <a:gd name="connsiteY1" fmla="*/ 23073 h 34575"/>
                      <a:gd name="connsiteX2" fmla="*/ 257102 w 264442"/>
                      <a:gd name="connsiteY2" fmla="*/ 11643 h 34575"/>
                      <a:gd name="connsiteX3" fmla="*/ 7547 w 264442"/>
                      <a:gd name="connsiteY3" fmla="*/ 213 h 34575"/>
                      <a:gd name="connsiteX4" fmla="*/ 3737 w 264442"/>
                      <a:gd name="connsiteY4" fmla="*/ 11643 h 34575"/>
                      <a:gd name="connsiteX5" fmla="*/ 3737 w 264442"/>
                      <a:gd name="connsiteY5" fmla="*/ 11643 h 345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64442" h="34575">
                        <a:moveTo>
                          <a:pt x="3737" y="11643"/>
                        </a:moveTo>
                        <a:cubicBezTo>
                          <a:pt x="86605" y="38313"/>
                          <a:pt x="174235" y="41171"/>
                          <a:pt x="259960" y="23073"/>
                        </a:cubicBezTo>
                        <a:cubicBezTo>
                          <a:pt x="267580" y="21168"/>
                          <a:pt x="264722" y="9738"/>
                          <a:pt x="257102" y="11643"/>
                        </a:cubicBezTo>
                        <a:cubicBezTo>
                          <a:pt x="174235" y="28788"/>
                          <a:pt x="88510" y="25931"/>
                          <a:pt x="7547" y="213"/>
                        </a:cubicBezTo>
                        <a:cubicBezTo>
                          <a:pt x="-73" y="-1692"/>
                          <a:pt x="-2930" y="9738"/>
                          <a:pt x="3737" y="11643"/>
                        </a:cubicBezTo>
                        <a:lnTo>
                          <a:pt x="3737" y="11643"/>
                        </a:lnTo>
                        <a:close/>
                      </a:path>
                    </a:pathLst>
                  </a:custGeom>
                  <a:solidFill>
                    <a:srgbClr val="0A0A0A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490" name="Graphic 3">
                    <a:extLst>
                      <a:ext uri="{FF2B5EF4-FFF2-40B4-BE49-F238E27FC236}">
                        <a16:creationId xmlns:a16="http://schemas.microsoft.com/office/drawing/2014/main" id="{C6ADC120-93C3-75CD-5E7D-3207DAFA2AEA}"/>
                      </a:ext>
                    </a:extLst>
                  </p:cNvPr>
                  <p:cNvGrpSpPr/>
                  <p:nvPr/>
                </p:nvGrpSpPr>
                <p:grpSpPr>
                  <a:xfrm>
                    <a:off x="7898919" y="1712594"/>
                    <a:ext cx="1011817" cy="562000"/>
                    <a:chOff x="7898919" y="1712594"/>
                    <a:chExt cx="1011817" cy="562000"/>
                  </a:xfrm>
                </p:grpSpPr>
                <p:sp>
                  <p:nvSpPr>
                    <p:cNvPr id="491" name="Freeform: Shape 490">
                      <a:extLst>
                        <a:ext uri="{FF2B5EF4-FFF2-40B4-BE49-F238E27FC236}">
                          <a16:creationId xmlns:a16="http://schemas.microsoft.com/office/drawing/2014/main" id="{D620F9B1-1854-FE41-E25E-E2602C7E17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8919" y="1712594"/>
                      <a:ext cx="1011817" cy="562000"/>
                    </a:xfrm>
                    <a:custGeom>
                      <a:avLst/>
                      <a:gdLst>
                        <a:gd name="connsiteX0" fmla="*/ 1011718 w 1011817"/>
                        <a:gd name="connsiteY0" fmla="*/ 436245 h 562000"/>
                        <a:gd name="connsiteX1" fmla="*/ 962188 w 1011817"/>
                        <a:gd name="connsiteY1" fmla="*/ 541972 h 562000"/>
                        <a:gd name="connsiteX2" fmla="*/ 851698 w 1011817"/>
                        <a:gd name="connsiteY2" fmla="*/ 541972 h 562000"/>
                        <a:gd name="connsiteX3" fmla="*/ 826933 w 1011817"/>
                        <a:gd name="connsiteY3" fmla="*/ 441008 h 562000"/>
                        <a:gd name="connsiteX4" fmla="*/ 747876 w 1011817"/>
                        <a:gd name="connsiteY4" fmla="*/ 494347 h 562000"/>
                        <a:gd name="connsiteX5" fmla="*/ 687868 w 1011817"/>
                        <a:gd name="connsiteY5" fmla="*/ 420052 h 562000"/>
                        <a:gd name="connsiteX6" fmla="*/ 613573 w 1011817"/>
                        <a:gd name="connsiteY6" fmla="*/ 485775 h 562000"/>
                        <a:gd name="connsiteX7" fmla="*/ 547851 w 1011817"/>
                        <a:gd name="connsiteY7" fmla="*/ 410527 h 562000"/>
                        <a:gd name="connsiteX8" fmla="*/ 479271 w 1011817"/>
                        <a:gd name="connsiteY8" fmla="*/ 484822 h 562000"/>
                        <a:gd name="connsiteX9" fmla="*/ 427836 w 1011817"/>
                        <a:gd name="connsiteY9" fmla="*/ 461963 h 562000"/>
                        <a:gd name="connsiteX10" fmla="*/ 398308 w 1011817"/>
                        <a:gd name="connsiteY10" fmla="*/ 412433 h 562000"/>
                        <a:gd name="connsiteX11" fmla="*/ 340206 w 1011817"/>
                        <a:gd name="connsiteY11" fmla="*/ 482917 h 562000"/>
                        <a:gd name="connsiteX12" fmla="*/ 264006 w 1011817"/>
                        <a:gd name="connsiteY12" fmla="*/ 445770 h 562000"/>
                        <a:gd name="connsiteX13" fmla="*/ 221143 w 1011817"/>
                        <a:gd name="connsiteY13" fmla="*/ 512445 h 562000"/>
                        <a:gd name="connsiteX14" fmla="*/ 146848 w 1011817"/>
                        <a:gd name="connsiteY14" fmla="*/ 478155 h 562000"/>
                        <a:gd name="connsiteX15" fmla="*/ 78268 w 1011817"/>
                        <a:gd name="connsiteY15" fmla="*/ 554355 h 562000"/>
                        <a:gd name="connsiteX16" fmla="*/ 163 w 1011817"/>
                        <a:gd name="connsiteY16" fmla="*/ 487680 h 562000"/>
                        <a:gd name="connsiteX17" fmla="*/ 504036 w 1011817"/>
                        <a:gd name="connsiteY17" fmla="*/ 0 h 562000"/>
                        <a:gd name="connsiteX18" fmla="*/ 1011718 w 1011817"/>
                        <a:gd name="connsiteY18" fmla="*/ 436245 h 56200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</a:cxnLst>
                      <a:rect l="l" t="t" r="r" b="b"/>
                      <a:pathLst>
                        <a:path w="1011817" h="562000">
                          <a:moveTo>
                            <a:pt x="1011718" y="436245"/>
                          </a:moveTo>
                          <a:cubicBezTo>
                            <a:pt x="1007908" y="476250"/>
                            <a:pt x="993621" y="517208"/>
                            <a:pt x="962188" y="541972"/>
                          </a:cubicBezTo>
                          <a:cubicBezTo>
                            <a:pt x="930756" y="566738"/>
                            <a:pt x="880273" y="570547"/>
                            <a:pt x="851698" y="541972"/>
                          </a:cubicBezTo>
                          <a:cubicBezTo>
                            <a:pt x="826933" y="516255"/>
                            <a:pt x="825029" y="477202"/>
                            <a:pt x="826933" y="441008"/>
                          </a:cubicBezTo>
                          <a:cubicBezTo>
                            <a:pt x="818361" y="475297"/>
                            <a:pt x="782166" y="499110"/>
                            <a:pt x="747876" y="494347"/>
                          </a:cubicBezTo>
                          <a:cubicBezTo>
                            <a:pt x="713586" y="489585"/>
                            <a:pt x="685963" y="455295"/>
                            <a:pt x="687868" y="420052"/>
                          </a:cubicBezTo>
                          <a:cubicBezTo>
                            <a:pt x="685963" y="457200"/>
                            <a:pt x="649768" y="487680"/>
                            <a:pt x="613573" y="485775"/>
                          </a:cubicBezTo>
                          <a:cubicBezTo>
                            <a:pt x="576426" y="482917"/>
                            <a:pt x="545946" y="447675"/>
                            <a:pt x="547851" y="410527"/>
                          </a:cubicBezTo>
                          <a:cubicBezTo>
                            <a:pt x="534516" y="443865"/>
                            <a:pt x="514513" y="481965"/>
                            <a:pt x="479271" y="484822"/>
                          </a:cubicBezTo>
                          <a:cubicBezTo>
                            <a:pt x="460221" y="486727"/>
                            <a:pt x="441171" y="476250"/>
                            <a:pt x="427836" y="461963"/>
                          </a:cubicBezTo>
                          <a:cubicBezTo>
                            <a:pt x="414501" y="447675"/>
                            <a:pt x="405929" y="430530"/>
                            <a:pt x="398308" y="412433"/>
                          </a:cubicBezTo>
                          <a:cubicBezTo>
                            <a:pt x="391641" y="443865"/>
                            <a:pt x="370686" y="473392"/>
                            <a:pt x="340206" y="482917"/>
                          </a:cubicBezTo>
                          <a:cubicBezTo>
                            <a:pt x="309726" y="492442"/>
                            <a:pt x="271626" y="476250"/>
                            <a:pt x="264006" y="445770"/>
                          </a:cubicBezTo>
                          <a:cubicBezTo>
                            <a:pt x="271626" y="474345"/>
                            <a:pt x="249718" y="505777"/>
                            <a:pt x="221143" y="512445"/>
                          </a:cubicBezTo>
                          <a:cubicBezTo>
                            <a:pt x="192568" y="519113"/>
                            <a:pt x="161136" y="502920"/>
                            <a:pt x="146848" y="478155"/>
                          </a:cubicBezTo>
                          <a:cubicBezTo>
                            <a:pt x="147801" y="516255"/>
                            <a:pt x="116368" y="551497"/>
                            <a:pt x="78268" y="554355"/>
                          </a:cubicBezTo>
                          <a:cubicBezTo>
                            <a:pt x="40168" y="557213"/>
                            <a:pt x="3973" y="525780"/>
                            <a:pt x="163" y="487680"/>
                          </a:cubicBezTo>
                          <a:cubicBezTo>
                            <a:pt x="163" y="487680"/>
                            <a:pt x="-23649" y="0"/>
                            <a:pt x="504036" y="0"/>
                          </a:cubicBezTo>
                          <a:cubicBezTo>
                            <a:pt x="1031721" y="0"/>
                            <a:pt x="1011718" y="436245"/>
                            <a:pt x="1011718" y="436245"/>
                          </a:cubicBezTo>
                          <a:close/>
                        </a:path>
                      </a:pathLst>
                    </a:custGeom>
                    <a:solidFill>
                      <a:srgbClr val="733CA6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92" name="Graphic 3">
                      <a:extLst>
                        <a:ext uri="{FF2B5EF4-FFF2-40B4-BE49-F238E27FC236}">
                          <a16:creationId xmlns:a16="http://schemas.microsoft.com/office/drawing/2014/main" id="{71C0B5D5-64E2-39DD-3D3E-F9FE822CE49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031408" y="1835471"/>
                      <a:ext cx="771316" cy="297608"/>
                      <a:chOff x="8031408" y="1835471"/>
                      <a:chExt cx="771316" cy="297608"/>
                    </a:xfrm>
                    <a:solidFill>
                      <a:srgbClr val="212121"/>
                    </a:solidFill>
                  </p:grpSpPr>
                  <p:sp>
                    <p:nvSpPr>
                      <p:cNvPr id="493" name="Freeform: Shape 492">
                        <a:extLst>
                          <a:ext uri="{FF2B5EF4-FFF2-40B4-BE49-F238E27FC236}">
                            <a16:creationId xmlns:a16="http://schemas.microsoft.com/office/drawing/2014/main" id="{6EA2341E-756B-F903-9ABE-B644CC71F32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031408" y="1954709"/>
                        <a:ext cx="233548" cy="159395"/>
                      </a:xfrm>
                      <a:custGeom>
                        <a:avLst/>
                        <a:gdLst>
                          <a:gd name="connsiteX0" fmla="*/ 23884 w 233548"/>
                          <a:gd name="connsiteY0" fmla="*/ 156030 h 159395"/>
                          <a:gd name="connsiteX1" fmla="*/ 24836 w 233548"/>
                          <a:gd name="connsiteY1" fmla="*/ 81735 h 159395"/>
                          <a:gd name="connsiteX2" fmla="*/ 72 w 233548"/>
                          <a:gd name="connsiteY2" fmla="*/ 107453 h 159395"/>
                          <a:gd name="connsiteX3" fmla="*/ 63889 w 233548"/>
                          <a:gd name="connsiteY3" fmla="*/ 136980 h 159395"/>
                          <a:gd name="connsiteX4" fmla="*/ 101036 w 233548"/>
                          <a:gd name="connsiteY4" fmla="*/ 58875 h 159395"/>
                          <a:gd name="connsiteX5" fmla="*/ 76272 w 233548"/>
                          <a:gd name="connsiteY5" fmla="*/ 99833 h 159395"/>
                          <a:gd name="connsiteX6" fmla="*/ 146756 w 233548"/>
                          <a:gd name="connsiteY6" fmla="*/ 1725 h 159395"/>
                          <a:gd name="connsiteX7" fmla="*/ 137231 w 233548"/>
                          <a:gd name="connsiteY7" fmla="*/ 2678 h 159395"/>
                          <a:gd name="connsiteX8" fmla="*/ 149614 w 233548"/>
                          <a:gd name="connsiteY8" fmla="*/ 60780 h 159395"/>
                          <a:gd name="connsiteX9" fmla="*/ 230577 w 233548"/>
                          <a:gd name="connsiteY9" fmla="*/ 57923 h 159395"/>
                          <a:gd name="connsiteX10" fmla="*/ 224861 w 233548"/>
                          <a:gd name="connsiteY10" fmla="*/ 47445 h 159395"/>
                          <a:gd name="connsiteX11" fmla="*/ 148661 w 233548"/>
                          <a:gd name="connsiteY11" fmla="*/ 52208 h 159395"/>
                          <a:gd name="connsiteX12" fmla="*/ 111514 w 233548"/>
                          <a:gd name="connsiteY12" fmla="*/ 75068 h 159395"/>
                          <a:gd name="connsiteX13" fmla="*/ 86749 w 233548"/>
                          <a:gd name="connsiteY13" fmla="*/ 92213 h 159395"/>
                          <a:gd name="connsiteX14" fmla="*/ 15311 w 233548"/>
                          <a:gd name="connsiteY14" fmla="*/ 149363 h 159395"/>
                          <a:gd name="connsiteX15" fmla="*/ 23884 w 233548"/>
                          <a:gd name="connsiteY15" fmla="*/ 156030 h 159395"/>
                          <a:gd name="connsiteX16" fmla="*/ 23884 w 233548"/>
                          <a:gd name="connsiteY16" fmla="*/ 156030 h 15939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233548" h="159395">
                            <a:moveTo>
                              <a:pt x="23884" y="156030"/>
                            </a:moveTo>
                            <a:cubicBezTo>
                              <a:pt x="31504" y="138885"/>
                              <a:pt x="61031" y="89355"/>
                              <a:pt x="24836" y="81735"/>
                            </a:cubicBezTo>
                            <a:cubicBezTo>
                              <a:pt x="7691" y="77925"/>
                              <a:pt x="-881" y="92213"/>
                              <a:pt x="72" y="107453"/>
                            </a:cubicBezTo>
                            <a:cubicBezTo>
                              <a:pt x="1977" y="137933"/>
                              <a:pt x="40077" y="148410"/>
                              <a:pt x="63889" y="136980"/>
                            </a:cubicBezTo>
                            <a:cubicBezTo>
                              <a:pt x="90559" y="124598"/>
                              <a:pt x="107704" y="86498"/>
                              <a:pt x="101036" y="58875"/>
                            </a:cubicBezTo>
                            <a:cubicBezTo>
                              <a:pt x="88654" y="2678"/>
                              <a:pt x="21027" y="64590"/>
                              <a:pt x="76272" y="99833"/>
                            </a:cubicBezTo>
                            <a:cubicBezTo>
                              <a:pt x="132469" y="135075"/>
                              <a:pt x="183904" y="46493"/>
                              <a:pt x="146756" y="1725"/>
                            </a:cubicBezTo>
                            <a:cubicBezTo>
                              <a:pt x="143899" y="-1132"/>
                              <a:pt x="139136" y="-180"/>
                              <a:pt x="137231" y="2678"/>
                            </a:cubicBezTo>
                            <a:cubicBezTo>
                              <a:pt x="126754" y="22680"/>
                              <a:pt x="130564" y="45540"/>
                              <a:pt x="149614" y="60780"/>
                            </a:cubicBezTo>
                            <a:cubicBezTo>
                              <a:pt x="173427" y="79830"/>
                              <a:pt x="205811" y="70305"/>
                              <a:pt x="230577" y="57923"/>
                            </a:cubicBezTo>
                            <a:cubicBezTo>
                              <a:pt x="237244" y="54113"/>
                              <a:pt x="231529" y="44588"/>
                              <a:pt x="224861" y="47445"/>
                            </a:cubicBezTo>
                            <a:cubicBezTo>
                              <a:pt x="201049" y="61733"/>
                              <a:pt x="175331" y="62685"/>
                              <a:pt x="148661" y="52208"/>
                            </a:cubicBezTo>
                            <a:cubicBezTo>
                              <a:pt x="144852" y="79830"/>
                              <a:pt x="132469" y="87450"/>
                              <a:pt x="111514" y="75068"/>
                            </a:cubicBezTo>
                            <a:cubicBezTo>
                              <a:pt x="91511" y="62685"/>
                              <a:pt x="83891" y="67448"/>
                              <a:pt x="86749" y="92213"/>
                            </a:cubicBezTo>
                            <a:cubicBezTo>
                              <a:pt x="49602" y="100785"/>
                              <a:pt x="26741" y="119835"/>
                              <a:pt x="15311" y="149363"/>
                            </a:cubicBezTo>
                            <a:cubicBezTo>
                              <a:pt x="10549" y="156983"/>
                              <a:pt x="20074" y="163650"/>
                              <a:pt x="23884" y="156030"/>
                            </a:cubicBezTo>
                            <a:lnTo>
                              <a:pt x="23884" y="156030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4" name="Freeform: Shape 493">
                        <a:extLst>
                          <a:ext uri="{FF2B5EF4-FFF2-40B4-BE49-F238E27FC236}">
                            <a16:creationId xmlns:a16="http://schemas.microsoft.com/office/drawing/2014/main" id="{4710062C-9148-7E30-BBE8-684E8CB9300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414498" y="1835471"/>
                        <a:ext cx="293241" cy="177751"/>
                      </a:xfrm>
                      <a:custGeom>
                        <a:avLst/>
                        <a:gdLst>
                          <a:gd name="connsiteX0" fmla="*/ 5601 w 293241"/>
                          <a:gd name="connsiteY0" fmla="*/ 80006 h 177751"/>
                          <a:gd name="connsiteX1" fmla="*/ 67514 w 293241"/>
                          <a:gd name="connsiteY1" fmla="*/ 20951 h 177751"/>
                          <a:gd name="connsiteX2" fmla="*/ 14174 w 293241"/>
                          <a:gd name="connsiteY2" fmla="*/ 10473 h 177751"/>
                          <a:gd name="connsiteX3" fmla="*/ 147524 w 293241"/>
                          <a:gd name="connsiteY3" fmla="*/ 83816 h 177751"/>
                          <a:gd name="connsiteX4" fmla="*/ 137999 w 293241"/>
                          <a:gd name="connsiteY4" fmla="*/ 38096 h 177751"/>
                          <a:gd name="connsiteX5" fmla="*/ 107519 w 293241"/>
                          <a:gd name="connsiteY5" fmla="*/ 99056 h 177751"/>
                          <a:gd name="connsiteX6" fmla="*/ 205626 w 293241"/>
                          <a:gd name="connsiteY6" fmla="*/ 134298 h 177751"/>
                          <a:gd name="connsiteX7" fmla="*/ 218009 w 293241"/>
                          <a:gd name="connsiteY7" fmla="*/ 80006 h 177751"/>
                          <a:gd name="connsiteX8" fmla="*/ 181814 w 293241"/>
                          <a:gd name="connsiteY8" fmla="*/ 128583 h 177751"/>
                          <a:gd name="connsiteX9" fmla="*/ 289446 w 293241"/>
                          <a:gd name="connsiteY9" fmla="*/ 171446 h 177751"/>
                          <a:gd name="connsiteX10" fmla="*/ 286589 w 293241"/>
                          <a:gd name="connsiteY10" fmla="*/ 160016 h 177751"/>
                          <a:gd name="connsiteX11" fmla="*/ 221819 w 293241"/>
                          <a:gd name="connsiteY11" fmla="*/ 158111 h 177751"/>
                          <a:gd name="connsiteX12" fmla="*/ 192291 w 293241"/>
                          <a:gd name="connsiteY12" fmla="*/ 127631 h 177751"/>
                          <a:gd name="connsiteX13" fmla="*/ 123711 w 293241"/>
                          <a:gd name="connsiteY13" fmla="*/ 94293 h 177751"/>
                          <a:gd name="connsiteX14" fmla="*/ 128474 w 293241"/>
                          <a:gd name="connsiteY14" fmla="*/ 85721 h 177751"/>
                          <a:gd name="connsiteX15" fmla="*/ 84659 w 293241"/>
                          <a:gd name="connsiteY15" fmla="*/ 92388 h 177751"/>
                          <a:gd name="connsiteX16" fmla="*/ 46559 w 293241"/>
                          <a:gd name="connsiteY16" fmla="*/ 81911 h 177751"/>
                          <a:gd name="connsiteX17" fmla="*/ 6553 w 293241"/>
                          <a:gd name="connsiteY17" fmla="*/ 69528 h 177751"/>
                          <a:gd name="connsiteX18" fmla="*/ 5601 w 293241"/>
                          <a:gd name="connsiteY18" fmla="*/ 80006 h 177751"/>
                          <a:gd name="connsiteX19" fmla="*/ 5601 w 293241"/>
                          <a:gd name="connsiteY19" fmla="*/ 80006 h 17775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</a:cxnLst>
                        <a:rect l="l" t="t" r="r" b="b"/>
                        <a:pathLst>
                          <a:path w="293241" h="177751">
                            <a:moveTo>
                              <a:pt x="5601" y="80006"/>
                            </a:moveTo>
                            <a:cubicBezTo>
                              <a:pt x="34176" y="78101"/>
                              <a:pt x="77039" y="57146"/>
                              <a:pt x="67514" y="20951"/>
                            </a:cubicBezTo>
                            <a:cubicBezTo>
                              <a:pt x="60846" y="-3814"/>
                              <a:pt x="30366" y="-5719"/>
                              <a:pt x="14174" y="10473"/>
                            </a:cubicBezTo>
                            <a:cubicBezTo>
                              <a:pt x="-42976" y="67623"/>
                              <a:pt x="101803" y="141918"/>
                              <a:pt x="147524" y="83816"/>
                            </a:cubicBezTo>
                            <a:cubicBezTo>
                              <a:pt x="159906" y="68576"/>
                              <a:pt x="160859" y="42858"/>
                              <a:pt x="137999" y="38096"/>
                            </a:cubicBezTo>
                            <a:cubicBezTo>
                              <a:pt x="102756" y="29523"/>
                              <a:pt x="98946" y="79053"/>
                              <a:pt x="107519" y="99056"/>
                            </a:cubicBezTo>
                            <a:cubicBezTo>
                              <a:pt x="122759" y="134298"/>
                              <a:pt x="170384" y="151443"/>
                              <a:pt x="205626" y="134298"/>
                            </a:cubicBezTo>
                            <a:cubicBezTo>
                              <a:pt x="224676" y="124773"/>
                              <a:pt x="243726" y="94293"/>
                              <a:pt x="218009" y="80006"/>
                            </a:cubicBezTo>
                            <a:cubicBezTo>
                              <a:pt x="187528" y="61908"/>
                              <a:pt x="174194" y="107628"/>
                              <a:pt x="181814" y="128583"/>
                            </a:cubicBezTo>
                            <a:cubicBezTo>
                              <a:pt x="197053" y="172398"/>
                              <a:pt x="249441" y="187638"/>
                              <a:pt x="289446" y="171446"/>
                            </a:cubicBezTo>
                            <a:cubicBezTo>
                              <a:pt x="296114" y="168588"/>
                              <a:pt x="293256" y="157158"/>
                              <a:pt x="286589" y="160016"/>
                            </a:cubicBezTo>
                            <a:cubicBezTo>
                              <a:pt x="265634" y="168588"/>
                              <a:pt x="241821" y="169541"/>
                              <a:pt x="221819" y="158111"/>
                            </a:cubicBezTo>
                            <a:cubicBezTo>
                              <a:pt x="210389" y="149538"/>
                              <a:pt x="199911" y="139061"/>
                              <a:pt x="192291" y="127631"/>
                            </a:cubicBezTo>
                            <a:cubicBezTo>
                              <a:pt x="154191" y="135251"/>
                              <a:pt x="131331" y="123821"/>
                              <a:pt x="123711" y="94293"/>
                            </a:cubicBezTo>
                            <a:cubicBezTo>
                              <a:pt x="110376" y="72386"/>
                              <a:pt x="111328" y="69528"/>
                              <a:pt x="128474" y="85721"/>
                            </a:cubicBezTo>
                            <a:cubicBezTo>
                              <a:pt x="114186" y="92388"/>
                              <a:pt x="99899" y="95246"/>
                              <a:pt x="84659" y="92388"/>
                            </a:cubicBezTo>
                            <a:cubicBezTo>
                              <a:pt x="71324" y="92388"/>
                              <a:pt x="58941" y="88578"/>
                              <a:pt x="46559" y="81911"/>
                            </a:cubicBezTo>
                            <a:cubicBezTo>
                              <a:pt x="34176" y="55241"/>
                              <a:pt x="20841" y="50478"/>
                              <a:pt x="6553" y="69528"/>
                            </a:cubicBezTo>
                            <a:cubicBezTo>
                              <a:pt x="-2019" y="68576"/>
                              <a:pt x="-2019" y="80958"/>
                              <a:pt x="5601" y="80006"/>
                            </a:cubicBezTo>
                            <a:lnTo>
                              <a:pt x="5601" y="80006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5" name="Freeform: Shape 494">
                        <a:extLst>
                          <a:ext uri="{FF2B5EF4-FFF2-40B4-BE49-F238E27FC236}">
                            <a16:creationId xmlns:a16="http://schemas.microsoft.com/office/drawing/2014/main" id="{10F60788-4F22-269B-0375-E936D214241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700135" y="2044470"/>
                        <a:ext cx="102590" cy="88609"/>
                      </a:xfrm>
                      <a:custGeom>
                        <a:avLst/>
                        <a:gdLst>
                          <a:gd name="connsiteX0" fmla="*/ 5715 w 102590"/>
                          <a:gd name="connsiteY0" fmla="*/ 62459 h 88609"/>
                          <a:gd name="connsiteX1" fmla="*/ 77152 w 102590"/>
                          <a:gd name="connsiteY1" fmla="*/ 31979 h 88609"/>
                          <a:gd name="connsiteX2" fmla="*/ 48577 w 102590"/>
                          <a:gd name="connsiteY2" fmla="*/ 2452 h 88609"/>
                          <a:gd name="connsiteX3" fmla="*/ 38100 w 102590"/>
                          <a:gd name="connsiteY3" fmla="*/ 57697 h 88609"/>
                          <a:gd name="connsiteX4" fmla="*/ 98108 w 102590"/>
                          <a:gd name="connsiteY4" fmla="*/ 88177 h 88609"/>
                          <a:gd name="connsiteX5" fmla="*/ 95250 w 102590"/>
                          <a:gd name="connsiteY5" fmla="*/ 76747 h 88609"/>
                          <a:gd name="connsiteX6" fmla="*/ 43815 w 102590"/>
                          <a:gd name="connsiteY6" fmla="*/ 33884 h 88609"/>
                          <a:gd name="connsiteX7" fmla="*/ 44767 w 102590"/>
                          <a:gd name="connsiteY7" fmla="*/ 27217 h 88609"/>
                          <a:gd name="connsiteX8" fmla="*/ 60960 w 102590"/>
                          <a:gd name="connsiteY8" fmla="*/ 33884 h 88609"/>
                          <a:gd name="connsiteX9" fmla="*/ 42863 w 102590"/>
                          <a:gd name="connsiteY9" fmla="*/ 44362 h 88609"/>
                          <a:gd name="connsiteX10" fmla="*/ 5715 w 102590"/>
                          <a:gd name="connsiteY10" fmla="*/ 50077 h 88609"/>
                          <a:gd name="connsiteX11" fmla="*/ 5715 w 102590"/>
                          <a:gd name="connsiteY11" fmla="*/ 62459 h 88609"/>
                          <a:gd name="connsiteX12" fmla="*/ 5715 w 102590"/>
                          <a:gd name="connsiteY12" fmla="*/ 62459 h 88609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</a:cxnLst>
                        <a:rect l="l" t="t" r="r" b="b"/>
                        <a:pathLst>
                          <a:path w="102590" h="88609">
                            <a:moveTo>
                              <a:pt x="5715" y="62459"/>
                            </a:moveTo>
                            <a:cubicBezTo>
                              <a:pt x="29527" y="63412"/>
                              <a:pt x="66675" y="56744"/>
                              <a:pt x="77152" y="31979"/>
                            </a:cubicBezTo>
                            <a:cubicBezTo>
                              <a:pt x="85725" y="12929"/>
                              <a:pt x="68580" y="-7073"/>
                              <a:pt x="48577" y="2452"/>
                            </a:cubicBezTo>
                            <a:cubicBezTo>
                              <a:pt x="28575" y="11977"/>
                              <a:pt x="29527" y="41504"/>
                              <a:pt x="38100" y="57697"/>
                            </a:cubicBezTo>
                            <a:cubicBezTo>
                              <a:pt x="49530" y="79604"/>
                              <a:pt x="73342" y="91034"/>
                              <a:pt x="98108" y="88177"/>
                            </a:cubicBezTo>
                            <a:cubicBezTo>
                              <a:pt x="105727" y="87224"/>
                              <a:pt x="102870" y="75794"/>
                              <a:pt x="95250" y="76747"/>
                            </a:cubicBezTo>
                            <a:cubicBezTo>
                              <a:pt x="70485" y="80557"/>
                              <a:pt x="43815" y="59602"/>
                              <a:pt x="43815" y="33884"/>
                            </a:cubicBezTo>
                            <a:cubicBezTo>
                              <a:pt x="43815" y="31979"/>
                              <a:pt x="43815" y="30074"/>
                              <a:pt x="44767" y="27217"/>
                            </a:cubicBezTo>
                            <a:cubicBezTo>
                              <a:pt x="45720" y="17692"/>
                              <a:pt x="50483" y="19597"/>
                              <a:pt x="60960" y="33884"/>
                            </a:cubicBezTo>
                            <a:cubicBezTo>
                              <a:pt x="59055" y="38647"/>
                              <a:pt x="46672" y="42457"/>
                              <a:pt x="42863" y="44362"/>
                            </a:cubicBezTo>
                            <a:cubicBezTo>
                              <a:pt x="30480" y="49124"/>
                              <a:pt x="19050" y="51029"/>
                              <a:pt x="5715" y="50077"/>
                            </a:cubicBezTo>
                            <a:cubicBezTo>
                              <a:pt x="-1905" y="50077"/>
                              <a:pt x="-1905" y="62459"/>
                              <a:pt x="5715" y="62459"/>
                            </a:cubicBezTo>
                            <a:lnTo>
                              <a:pt x="5715" y="62459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6" name="Freeform: Shape 495">
                        <a:extLst>
                          <a:ext uri="{FF2B5EF4-FFF2-40B4-BE49-F238E27FC236}">
                            <a16:creationId xmlns:a16="http://schemas.microsoft.com/office/drawing/2014/main" id="{D3738519-C013-25A5-AEA8-D4FBF43560B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57789" y="2011966"/>
                        <a:ext cx="80806" cy="58081"/>
                      </a:xfrm>
                      <a:custGeom>
                        <a:avLst/>
                        <a:gdLst>
                          <a:gd name="connsiteX0" fmla="*/ 7066 w 80806"/>
                          <a:gd name="connsiteY0" fmla="*/ 57816 h 58081"/>
                          <a:gd name="connsiteX1" fmla="*/ 44213 w 80806"/>
                          <a:gd name="connsiteY1" fmla="*/ 23526 h 58081"/>
                          <a:gd name="connsiteX2" fmla="*/ 15638 w 80806"/>
                          <a:gd name="connsiteY2" fmla="*/ 1618 h 58081"/>
                          <a:gd name="connsiteX3" fmla="*/ 13734 w 80806"/>
                          <a:gd name="connsiteY3" fmla="*/ 41623 h 58081"/>
                          <a:gd name="connsiteX4" fmla="*/ 76598 w 80806"/>
                          <a:gd name="connsiteY4" fmla="*/ 54958 h 58081"/>
                          <a:gd name="connsiteX5" fmla="*/ 73741 w 80806"/>
                          <a:gd name="connsiteY5" fmla="*/ 43528 h 58081"/>
                          <a:gd name="connsiteX6" fmla="*/ 19448 w 80806"/>
                          <a:gd name="connsiteY6" fmla="*/ 28288 h 58081"/>
                          <a:gd name="connsiteX7" fmla="*/ 16591 w 80806"/>
                          <a:gd name="connsiteY7" fmla="*/ 20668 h 58081"/>
                          <a:gd name="connsiteX8" fmla="*/ 29926 w 80806"/>
                          <a:gd name="connsiteY8" fmla="*/ 15906 h 58081"/>
                          <a:gd name="connsiteX9" fmla="*/ 29926 w 80806"/>
                          <a:gd name="connsiteY9" fmla="*/ 30193 h 58081"/>
                          <a:gd name="connsiteX10" fmla="*/ 4209 w 80806"/>
                          <a:gd name="connsiteY10" fmla="*/ 44481 h 58081"/>
                          <a:gd name="connsiteX11" fmla="*/ 7066 w 80806"/>
                          <a:gd name="connsiteY11" fmla="*/ 57816 h 58081"/>
                          <a:gd name="connsiteX12" fmla="*/ 7066 w 80806"/>
                          <a:gd name="connsiteY12" fmla="*/ 57816 h 580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</a:cxnLst>
                        <a:rect l="l" t="t" r="r" b="b"/>
                        <a:pathLst>
                          <a:path w="80806" h="58081">
                            <a:moveTo>
                              <a:pt x="7066" y="57816"/>
                            </a:moveTo>
                            <a:cubicBezTo>
                              <a:pt x="23259" y="54006"/>
                              <a:pt x="45166" y="44481"/>
                              <a:pt x="44213" y="23526"/>
                            </a:cubicBezTo>
                            <a:cubicBezTo>
                              <a:pt x="43261" y="10191"/>
                              <a:pt x="29926" y="-5049"/>
                              <a:pt x="15638" y="1618"/>
                            </a:cubicBezTo>
                            <a:cubicBezTo>
                              <a:pt x="-554" y="9238"/>
                              <a:pt x="3256" y="31146"/>
                              <a:pt x="13734" y="41623"/>
                            </a:cubicBezTo>
                            <a:cubicBezTo>
                              <a:pt x="29926" y="57816"/>
                              <a:pt x="55643" y="61626"/>
                              <a:pt x="76598" y="54958"/>
                            </a:cubicBezTo>
                            <a:cubicBezTo>
                              <a:pt x="84218" y="53053"/>
                              <a:pt x="80409" y="41623"/>
                              <a:pt x="73741" y="43528"/>
                            </a:cubicBezTo>
                            <a:cubicBezTo>
                              <a:pt x="56596" y="48291"/>
                              <a:pt x="28973" y="46386"/>
                              <a:pt x="19448" y="28288"/>
                            </a:cubicBezTo>
                            <a:cubicBezTo>
                              <a:pt x="18496" y="25431"/>
                              <a:pt x="17543" y="23526"/>
                              <a:pt x="16591" y="20668"/>
                            </a:cubicBezTo>
                            <a:cubicBezTo>
                              <a:pt x="23259" y="11143"/>
                              <a:pt x="28021" y="10191"/>
                              <a:pt x="29926" y="15906"/>
                            </a:cubicBezTo>
                            <a:cubicBezTo>
                              <a:pt x="32784" y="19716"/>
                              <a:pt x="32784" y="25431"/>
                              <a:pt x="29926" y="30193"/>
                            </a:cubicBezTo>
                            <a:cubicBezTo>
                              <a:pt x="25163" y="38766"/>
                              <a:pt x="12781" y="41623"/>
                              <a:pt x="4209" y="44481"/>
                            </a:cubicBezTo>
                            <a:cubicBezTo>
                              <a:pt x="-3412" y="48291"/>
                              <a:pt x="398" y="59721"/>
                              <a:pt x="7066" y="57816"/>
                            </a:cubicBezTo>
                            <a:lnTo>
                              <a:pt x="7066" y="57816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7" name="Freeform: Shape 496">
                        <a:extLst>
                          <a:ext uri="{FF2B5EF4-FFF2-40B4-BE49-F238E27FC236}">
                            <a16:creationId xmlns:a16="http://schemas.microsoft.com/office/drawing/2014/main" id="{1842BB21-A92D-1C74-357D-337AAF7F183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216819" y="1840833"/>
                        <a:ext cx="61358" cy="56048"/>
                      </a:xfrm>
                      <a:custGeom>
                        <a:avLst/>
                        <a:gdLst>
                          <a:gd name="connsiteX0" fmla="*/ 7066 w 61358"/>
                          <a:gd name="connsiteY0" fmla="*/ 55594 h 56048"/>
                          <a:gd name="connsiteX1" fmla="*/ 41356 w 61358"/>
                          <a:gd name="connsiteY1" fmla="*/ 26066 h 56048"/>
                          <a:gd name="connsiteX2" fmla="*/ 19449 w 61358"/>
                          <a:gd name="connsiteY2" fmla="*/ 349 h 56048"/>
                          <a:gd name="connsiteX3" fmla="*/ 5161 w 61358"/>
                          <a:gd name="connsiteY3" fmla="*/ 33686 h 56048"/>
                          <a:gd name="connsiteX4" fmla="*/ 55643 w 61358"/>
                          <a:gd name="connsiteY4" fmla="*/ 51784 h 56048"/>
                          <a:gd name="connsiteX5" fmla="*/ 55643 w 61358"/>
                          <a:gd name="connsiteY5" fmla="*/ 39401 h 56048"/>
                          <a:gd name="connsiteX6" fmla="*/ 24211 w 61358"/>
                          <a:gd name="connsiteY6" fmla="*/ 36544 h 56048"/>
                          <a:gd name="connsiteX7" fmla="*/ 20401 w 61358"/>
                          <a:gd name="connsiteY7" fmla="*/ 12731 h 56048"/>
                          <a:gd name="connsiteX8" fmla="*/ 28021 w 61358"/>
                          <a:gd name="connsiteY8" fmla="*/ 29876 h 56048"/>
                          <a:gd name="connsiteX9" fmla="*/ 4208 w 61358"/>
                          <a:gd name="connsiteY9" fmla="*/ 44164 h 56048"/>
                          <a:gd name="connsiteX10" fmla="*/ 7066 w 61358"/>
                          <a:gd name="connsiteY10" fmla="*/ 55594 h 56048"/>
                          <a:gd name="connsiteX11" fmla="*/ 7066 w 61358"/>
                          <a:gd name="connsiteY11" fmla="*/ 55594 h 5604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</a:cxnLst>
                        <a:rect l="l" t="t" r="r" b="b"/>
                        <a:pathLst>
                          <a:path w="61358" h="56048">
                            <a:moveTo>
                              <a:pt x="7066" y="55594"/>
                            </a:moveTo>
                            <a:cubicBezTo>
                              <a:pt x="21354" y="50831"/>
                              <a:pt x="39451" y="43211"/>
                              <a:pt x="41356" y="26066"/>
                            </a:cubicBezTo>
                            <a:cubicBezTo>
                              <a:pt x="43261" y="12731"/>
                              <a:pt x="34688" y="-2509"/>
                              <a:pt x="19449" y="349"/>
                            </a:cubicBezTo>
                            <a:cubicBezTo>
                              <a:pt x="4208" y="3206"/>
                              <a:pt x="-1507" y="21304"/>
                              <a:pt x="5161" y="33686"/>
                            </a:cubicBezTo>
                            <a:cubicBezTo>
                              <a:pt x="14686" y="51784"/>
                              <a:pt x="37546" y="52736"/>
                              <a:pt x="55643" y="51784"/>
                            </a:cubicBezTo>
                            <a:cubicBezTo>
                              <a:pt x="63263" y="50831"/>
                              <a:pt x="63263" y="39401"/>
                              <a:pt x="55643" y="39401"/>
                            </a:cubicBezTo>
                            <a:cubicBezTo>
                              <a:pt x="45166" y="40354"/>
                              <a:pt x="33736" y="41306"/>
                              <a:pt x="24211" y="36544"/>
                            </a:cubicBezTo>
                            <a:cubicBezTo>
                              <a:pt x="16591" y="32734"/>
                              <a:pt x="7066" y="17494"/>
                              <a:pt x="20401" y="12731"/>
                            </a:cubicBezTo>
                            <a:cubicBezTo>
                              <a:pt x="30879" y="8921"/>
                              <a:pt x="31831" y="24161"/>
                              <a:pt x="28021" y="29876"/>
                            </a:cubicBezTo>
                            <a:cubicBezTo>
                              <a:pt x="23258" y="37496"/>
                              <a:pt x="12781" y="41306"/>
                              <a:pt x="4208" y="44164"/>
                            </a:cubicBezTo>
                            <a:cubicBezTo>
                              <a:pt x="-3412" y="47021"/>
                              <a:pt x="399" y="58451"/>
                              <a:pt x="7066" y="55594"/>
                            </a:cubicBezTo>
                            <a:lnTo>
                              <a:pt x="7066" y="55594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</p:grpSp>
        </p:grpSp>
        <p:grpSp>
          <p:nvGrpSpPr>
            <p:cNvPr id="446" name="Graphic 3">
              <a:extLst>
                <a:ext uri="{FF2B5EF4-FFF2-40B4-BE49-F238E27FC236}">
                  <a16:creationId xmlns:a16="http://schemas.microsoft.com/office/drawing/2014/main" id="{4AAF27B1-F148-ECDF-7476-C51E1BAB2F03}"/>
                </a:ext>
              </a:extLst>
            </p:cNvPr>
            <p:cNvGrpSpPr/>
            <p:nvPr/>
          </p:nvGrpSpPr>
          <p:grpSpPr>
            <a:xfrm>
              <a:off x="7317471" y="2531706"/>
              <a:ext cx="2124660" cy="2233828"/>
              <a:chOff x="7317471" y="2531706"/>
              <a:chExt cx="2124660" cy="2233828"/>
            </a:xfrm>
          </p:grpSpPr>
          <p:grpSp>
            <p:nvGrpSpPr>
              <p:cNvPr id="447" name="Graphic 3">
                <a:extLst>
                  <a:ext uri="{FF2B5EF4-FFF2-40B4-BE49-F238E27FC236}">
                    <a16:creationId xmlns:a16="http://schemas.microsoft.com/office/drawing/2014/main" id="{DF63C3B8-E44C-D221-D5EA-E21206A80390}"/>
                  </a:ext>
                </a:extLst>
              </p:cNvPr>
              <p:cNvGrpSpPr/>
              <p:nvPr/>
            </p:nvGrpSpPr>
            <p:grpSpPr>
              <a:xfrm>
                <a:off x="7317471" y="2907982"/>
                <a:ext cx="663204" cy="1857552"/>
                <a:chOff x="7317471" y="2907982"/>
                <a:chExt cx="663204" cy="1857552"/>
              </a:xfrm>
            </p:grpSpPr>
            <p:grpSp>
              <p:nvGrpSpPr>
                <p:cNvPr id="464" name="Graphic 3">
                  <a:extLst>
                    <a:ext uri="{FF2B5EF4-FFF2-40B4-BE49-F238E27FC236}">
                      <a16:creationId xmlns:a16="http://schemas.microsoft.com/office/drawing/2014/main" id="{02C2E824-8B37-B44D-DA22-351A1C60990F}"/>
                    </a:ext>
                  </a:extLst>
                </p:cNvPr>
                <p:cNvGrpSpPr/>
                <p:nvPr/>
              </p:nvGrpSpPr>
              <p:grpSpPr>
                <a:xfrm>
                  <a:off x="7603807" y="4113846"/>
                  <a:ext cx="376868" cy="651687"/>
                  <a:chOff x="7603807" y="4113846"/>
                  <a:chExt cx="376868" cy="651687"/>
                </a:xfrm>
              </p:grpSpPr>
              <p:sp>
                <p:nvSpPr>
                  <p:cNvPr id="480" name="Freeform: Shape 479">
                    <a:extLst>
                      <a:ext uri="{FF2B5EF4-FFF2-40B4-BE49-F238E27FC236}">
                        <a16:creationId xmlns:a16="http://schemas.microsoft.com/office/drawing/2014/main" id="{52D964EC-D8C8-CDEA-025E-53C7D13F3616}"/>
                      </a:ext>
                    </a:extLst>
                  </p:cNvPr>
                  <p:cNvSpPr/>
                  <p:nvPr/>
                </p:nvSpPr>
                <p:spPr>
                  <a:xfrm>
                    <a:off x="7603807" y="4113846"/>
                    <a:ext cx="369603" cy="642835"/>
                  </a:xfrm>
                  <a:custGeom>
                    <a:avLst/>
                    <a:gdLst>
                      <a:gd name="connsiteX0" fmla="*/ 0 w 369603"/>
                      <a:gd name="connsiteY0" fmla="*/ 131445 h 642835"/>
                      <a:gd name="connsiteX1" fmla="*/ 139065 w 369603"/>
                      <a:gd name="connsiteY1" fmla="*/ 315278 h 642835"/>
                      <a:gd name="connsiteX2" fmla="*/ 69532 w 369603"/>
                      <a:gd name="connsiteY2" fmla="*/ 406718 h 642835"/>
                      <a:gd name="connsiteX3" fmla="*/ 22860 w 369603"/>
                      <a:gd name="connsiteY3" fmla="*/ 463868 h 642835"/>
                      <a:gd name="connsiteX4" fmla="*/ 139065 w 369603"/>
                      <a:gd name="connsiteY4" fmla="*/ 414338 h 642835"/>
                      <a:gd name="connsiteX5" fmla="*/ 40957 w 369603"/>
                      <a:gd name="connsiteY5" fmla="*/ 510540 h 642835"/>
                      <a:gd name="connsiteX6" fmla="*/ 108585 w 369603"/>
                      <a:gd name="connsiteY6" fmla="*/ 534353 h 642835"/>
                      <a:gd name="connsiteX7" fmla="*/ 197168 w 369603"/>
                      <a:gd name="connsiteY7" fmla="*/ 441960 h 642835"/>
                      <a:gd name="connsiteX8" fmla="*/ 84773 w 369603"/>
                      <a:gd name="connsiteY8" fmla="*/ 572453 h 642835"/>
                      <a:gd name="connsiteX9" fmla="*/ 151448 w 369603"/>
                      <a:gd name="connsiteY9" fmla="*/ 593408 h 642835"/>
                      <a:gd name="connsiteX10" fmla="*/ 250507 w 369603"/>
                      <a:gd name="connsiteY10" fmla="*/ 476250 h 642835"/>
                      <a:gd name="connsiteX11" fmla="*/ 171450 w 369603"/>
                      <a:gd name="connsiteY11" fmla="*/ 597218 h 642835"/>
                      <a:gd name="connsiteX12" fmla="*/ 166688 w 369603"/>
                      <a:gd name="connsiteY12" fmla="*/ 641985 h 642835"/>
                      <a:gd name="connsiteX13" fmla="*/ 297180 w 369603"/>
                      <a:gd name="connsiteY13" fmla="*/ 499110 h 642835"/>
                      <a:gd name="connsiteX14" fmla="*/ 340043 w 369603"/>
                      <a:gd name="connsiteY14" fmla="*/ 578168 h 642835"/>
                      <a:gd name="connsiteX15" fmla="*/ 358140 w 369603"/>
                      <a:gd name="connsiteY15" fmla="*/ 350520 h 642835"/>
                      <a:gd name="connsiteX16" fmla="*/ 207645 w 369603"/>
                      <a:gd name="connsiteY16" fmla="*/ 0 h 642835"/>
                      <a:gd name="connsiteX17" fmla="*/ 94298 w 369603"/>
                      <a:gd name="connsiteY17" fmla="*/ 71438 h 642835"/>
                      <a:gd name="connsiteX18" fmla="*/ 0 w 369603"/>
                      <a:gd name="connsiteY18" fmla="*/ 131445 h 6428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369603" h="642835">
                        <a:moveTo>
                          <a:pt x="0" y="131445"/>
                        </a:moveTo>
                        <a:cubicBezTo>
                          <a:pt x="46673" y="192405"/>
                          <a:pt x="92393" y="254318"/>
                          <a:pt x="139065" y="315278"/>
                        </a:cubicBezTo>
                        <a:cubicBezTo>
                          <a:pt x="139065" y="315278"/>
                          <a:pt x="95250" y="377190"/>
                          <a:pt x="69532" y="406718"/>
                        </a:cubicBezTo>
                        <a:cubicBezTo>
                          <a:pt x="43815" y="436245"/>
                          <a:pt x="11430" y="439103"/>
                          <a:pt x="22860" y="463868"/>
                        </a:cubicBezTo>
                        <a:cubicBezTo>
                          <a:pt x="34290" y="488633"/>
                          <a:pt x="98107" y="471488"/>
                          <a:pt x="139065" y="414338"/>
                        </a:cubicBezTo>
                        <a:cubicBezTo>
                          <a:pt x="139065" y="414338"/>
                          <a:pt x="93345" y="487680"/>
                          <a:pt x="40957" y="510540"/>
                        </a:cubicBezTo>
                        <a:cubicBezTo>
                          <a:pt x="-10477" y="534353"/>
                          <a:pt x="40005" y="580072"/>
                          <a:pt x="108585" y="534353"/>
                        </a:cubicBezTo>
                        <a:cubicBezTo>
                          <a:pt x="178118" y="488633"/>
                          <a:pt x="197168" y="441960"/>
                          <a:pt x="197168" y="441960"/>
                        </a:cubicBezTo>
                        <a:cubicBezTo>
                          <a:pt x="197168" y="441960"/>
                          <a:pt x="147638" y="530543"/>
                          <a:pt x="84773" y="572453"/>
                        </a:cubicBezTo>
                        <a:cubicBezTo>
                          <a:pt x="21907" y="614363"/>
                          <a:pt x="90488" y="630555"/>
                          <a:pt x="151448" y="593408"/>
                        </a:cubicBezTo>
                        <a:cubicBezTo>
                          <a:pt x="212407" y="556260"/>
                          <a:pt x="250507" y="476250"/>
                          <a:pt x="250507" y="476250"/>
                        </a:cubicBezTo>
                        <a:cubicBezTo>
                          <a:pt x="250507" y="476250"/>
                          <a:pt x="216218" y="552450"/>
                          <a:pt x="171450" y="597218"/>
                        </a:cubicBezTo>
                        <a:cubicBezTo>
                          <a:pt x="171450" y="597218"/>
                          <a:pt x="139065" y="631508"/>
                          <a:pt x="166688" y="641985"/>
                        </a:cubicBezTo>
                        <a:cubicBezTo>
                          <a:pt x="194310" y="652463"/>
                          <a:pt x="277178" y="563880"/>
                          <a:pt x="297180" y="499110"/>
                        </a:cubicBezTo>
                        <a:cubicBezTo>
                          <a:pt x="297180" y="499110"/>
                          <a:pt x="306705" y="581978"/>
                          <a:pt x="340043" y="578168"/>
                        </a:cubicBezTo>
                        <a:cubicBezTo>
                          <a:pt x="373380" y="574358"/>
                          <a:pt x="377190" y="501968"/>
                          <a:pt x="358140" y="350520"/>
                        </a:cubicBezTo>
                        <a:cubicBezTo>
                          <a:pt x="340043" y="200025"/>
                          <a:pt x="207645" y="0"/>
                          <a:pt x="207645" y="0"/>
                        </a:cubicBezTo>
                        <a:lnTo>
                          <a:pt x="94298" y="71438"/>
                        </a:lnTo>
                        <a:lnTo>
                          <a:pt x="0" y="131445"/>
                        </a:lnTo>
                        <a:close/>
                      </a:path>
                    </a:pathLst>
                  </a:custGeom>
                  <a:solidFill>
                    <a:srgbClr val="FD74C3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81" name="Freeform: Shape 480">
                    <a:extLst>
                      <a:ext uri="{FF2B5EF4-FFF2-40B4-BE49-F238E27FC236}">
                        <a16:creationId xmlns:a16="http://schemas.microsoft.com/office/drawing/2014/main" id="{7227068F-C552-B7BF-0400-A2954149F5E5}"/>
                      </a:ext>
                    </a:extLst>
                  </p:cNvPr>
                  <p:cNvSpPr/>
                  <p:nvPr/>
                </p:nvSpPr>
                <p:spPr>
                  <a:xfrm>
                    <a:off x="7617296" y="4312934"/>
                    <a:ext cx="363379" cy="452600"/>
                  </a:xfrm>
                  <a:custGeom>
                    <a:avLst/>
                    <a:gdLst>
                      <a:gd name="connsiteX0" fmla="*/ 119861 w 363379"/>
                      <a:gd name="connsiteY0" fmla="*/ 113333 h 452600"/>
                      <a:gd name="connsiteX1" fmla="*/ 51281 w 363379"/>
                      <a:gd name="connsiteY1" fmla="*/ 203820 h 452600"/>
                      <a:gd name="connsiteX2" fmla="*/ 2703 w 363379"/>
                      <a:gd name="connsiteY2" fmla="*/ 266685 h 452600"/>
                      <a:gd name="connsiteX3" fmla="*/ 129386 w 363379"/>
                      <a:gd name="connsiteY3" fmla="*/ 220012 h 452600"/>
                      <a:gd name="connsiteX4" fmla="*/ 119861 w 363379"/>
                      <a:gd name="connsiteY4" fmla="*/ 212392 h 452600"/>
                      <a:gd name="connsiteX5" fmla="*/ 87476 w 363379"/>
                      <a:gd name="connsiteY5" fmla="*/ 255255 h 452600"/>
                      <a:gd name="connsiteX6" fmla="*/ 14133 w 363379"/>
                      <a:gd name="connsiteY6" fmla="*/ 312405 h 452600"/>
                      <a:gd name="connsiteX7" fmla="*/ 11276 w 363379"/>
                      <a:gd name="connsiteY7" fmla="*/ 354315 h 452600"/>
                      <a:gd name="connsiteX8" fmla="*/ 188441 w 363379"/>
                      <a:gd name="connsiteY8" fmla="*/ 245730 h 452600"/>
                      <a:gd name="connsiteX9" fmla="*/ 177964 w 363379"/>
                      <a:gd name="connsiteY9" fmla="*/ 240015 h 452600"/>
                      <a:gd name="connsiteX10" fmla="*/ 86523 w 363379"/>
                      <a:gd name="connsiteY10" fmla="*/ 354315 h 452600"/>
                      <a:gd name="connsiteX11" fmla="*/ 47471 w 363379"/>
                      <a:gd name="connsiteY11" fmla="*/ 416227 h 452600"/>
                      <a:gd name="connsiteX12" fmla="*/ 162723 w 363379"/>
                      <a:gd name="connsiteY12" fmla="*/ 383842 h 452600"/>
                      <a:gd name="connsiteX13" fmla="*/ 240828 w 363379"/>
                      <a:gd name="connsiteY13" fmla="*/ 280972 h 452600"/>
                      <a:gd name="connsiteX14" fmla="*/ 230351 w 363379"/>
                      <a:gd name="connsiteY14" fmla="*/ 275258 h 452600"/>
                      <a:gd name="connsiteX15" fmla="*/ 151293 w 363379"/>
                      <a:gd name="connsiteY15" fmla="*/ 396225 h 452600"/>
                      <a:gd name="connsiteX16" fmla="*/ 141768 w 363379"/>
                      <a:gd name="connsiteY16" fmla="*/ 443850 h 452600"/>
                      <a:gd name="connsiteX17" fmla="*/ 288453 w 363379"/>
                      <a:gd name="connsiteY17" fmla="*/ 301927 h 452600"/>
                      <a:gd name="connsiteX18" fmla="*/ 277023 w 363379"/>
                      <a:gd name="connsiteY18" fmla="*/ 300022 h 452600"/>
                      <a:gd name="connsiteX19" fmla="*/ 350366 w 363379"/>
                      <a:gd name="connsiteY19" fmla="*/ 367650 h 452600"/>
                      <a:gd name="connsiteX20" fmla="*/ 359891 w 363379"/>
                      <a:gd name="connsiteY20" fmla="*/ 247635 h 452600"/>
                      <a:gd name="connsiteX21" fmla="*/ 307503 w 363379"/>
                      <a:gd name="connsiteY21" fmla="*/ 3795 h 452600"/>
                      <a:gd name="connsiteX22" fmla="*/ 296073 w 363379"/>
                      <a:gd name="connsiteY22" fmla="*/ 6652 h 452600"/>
                      <a:gd name="connsiteX23" fmla="*/ 349414 w 363379"/>
                      <a:gd name="connsiteY23" fmla="*/ 301927 h 452600"/>
                      <a:gd name="connsiteX24" fmla="*/ 320839 w 363379"/>
                      <a:gd name="connsiteY24" fmla="*/ 371460 h 452600"/>
                      <a:gd name="connsiteX25" fmla="*/ 289406 w 363379"/>
                      <a:gd name="connsiteY25" fmla="*/ 300975 h 452600"/>
                      <a:gd name="connsiteX26" fmla="*/ 277976 w 363379"/>
                      <a:gd name="connsiteY26" fmla="*/ 299070 h 452600"/>
                      <a:gd name="connsiteX27" fmla="*/ 213206 w 363379"/>
                      <a:gd name="connsiteY27" fmla="*/ 400987 h 452600"/>
                      <a:gd name="connsiteX28" fmla="*/ 181773 w 363379"/>
                      <a:gd name="connsiteY28" fmla="*/ 428610 h 452600"/>
                      <a:gd name="connsiteX29" fmla="*/ 154151 w 363379"/>
                      <a:gd name="connsiteY29" fmla="*/ 414322 h 452600"/>
                      <a:gd name="connsiteX30" fmla="*/ 161771 w 363379"/>
                      <a:gd name="connsiteY30" fmla="*/ 403845 h 452600"/>
                      <a:gd name="connsiteX31" fmla="*/ 212253 w 363379"/>
                      <a:gd name="connsiteY31" fmla="*/ 336217 h 452600"/>
                      <a:gd name="connsiteX32" fmla="*/ 241781 w 363379"/>
                      <a:gd name="connsiteY32" fmla="*/ 281925 h 452600"/>
                      <a:gd name="connsiteX33" fmla="*/ 231303 w 363379"/>
                      <a:gd name="connsiteY33" fmla="*/ 276210 h 452600"/>
                      <a:gd name="connsiteX34" fmla="*/ 190346 w 363379"/>
                      <a:gd name="connsiteY34" fmla="*/ 340027 h 452600"/>
                      <a:gd name="connsiteX35" fmla="*/ 134148 w 363379"/>
                      <a:gd name="connsiteY35" fmla="*/ 391462 h 452600"/>
                      <a:gd name="connsiteX36" fmla="*/ 82714 w 363379"/>
                      <a:gd name="connsiteY36" fmla="*/ 409560 h 452600"/>
                      <a:gd name="connsiteX37" fmla="*/ 72236 w 363379"/>
                      <a:gd name="connsiteY37" fmla="*/ 395272 h 452600"/>
                      <a:gd name="connsiteX38" fmla="*/ 83666 w 363379"/>
                      <a:gd name="connsiteY38" fmla="*/ 372412 h 452600"/>
                      <a:gd name="connsiteX39" fmla="*/ 148436 w 363379"/>
                      <a:gd name="connsiteY39" fmla="*/ 305737 h 452600"/>
                      <a:gd name="connsiteX40" fmla="*/ 188441 w 363379"/>
                      <a:gd name="connsiteY40" fmla="*/ 246683 h 452600"/>
                      <a:gd name="connsiteX41" fmla="*/ 177964 w 363379"/>
                      <a:gd name="connsiteY41" fmla="*/ 240967 h 452600"/>
                      <a:gd name="connsiteX42" fmla="*/ 146531 w 363379"/>
                      <a:gd name="connsiteY42" fmla="*/ 284783 h 452600"/>
                      <a:gd name="connsiteX43" fmla="*/ 91286 w 363379"/>
                      <a:gd name="connsiteY43" fmla="*/ 331455 h 452600"/>
                      <a:gd name="connsiteX44" fmla="*/ 41756 w 363379"/>
                      <a:gd name="connsiteY44" fmla="*/ 350505 h 452600"/>
                      <a:gd name="connsiteX45" fmla="*/ 39851 w 363379"/>
                      <a:gd name="connsiteY45" fmla="*/ 313358 h 452600"/>
                      <a:gd name="connsiteX46" fmla="*/ 102716 w 363379"/>
                      <a:gd name="connsiteY46" fmla="*/ 256208 h 452600"/>
                      <a:gd name="connsiteX47" fmla="*/ 129386 w 363379"/>
                      <a:gd name="connsiteY47" fmla="*/ 220012 h 452600"/>
                      <a:gd name="connsiteX48" fmla="*/ 119861 w 363379"/>
                      <a:gd name="connsiteY48" fmla="*/ 212392 h 452600"/>
                      <a:gd name="connsiteX49" fmla="*/ 43661 w 363379"/>
                      <a:gd name="connsiteY49" fmla="*/ 269542 h 452600"/>
                      <a:gd name="connsiteX50" fmla="*/ 62711 w 363379"/>
                      <a:gd name="connsiteY50" fmla="*/ 209535 h 452600"/>
                      <a:gd name="connsiteX51" fmla="*/ 129386 w 363379"/>
                      <a:gd name="connsiteY51" fmla="*/ 120952 h 452600"/>
                      <a:gd name="connsiteX52" fmla="*/ 119861 w 363379"/>
                      <a:gd name="connsiteY52" fmla="*/ 113333 h 452600"/>
                      <a:gd name="connsiteX53" fmla="*/ 119861 w 363379"/>
                      <a:gd name="connsiteY53" fmla="*/ 113333 h 452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</a:cxnLst>
                    <a:rect l="l" t="t" r="r" b="b"/>
                    <a:pathLst>
                      <a:path w="363379" h="452600">
                        <a:moveTo>
                          <a:pt x="119861" y="113333"/>
                        </a:moveTo>
                        <a:cubicBezTo>
                          <a:pt x="97953" y="143812"/>
                          <a:pt x="76998" y="176197"/>
                          <a:pt x="51281" y="203820"/>
                        </a:cubicBezTo>
                        <a:cubicBezTo>
                          <a:pt x="36993" y="219060"/>
                          <a:pt x="-10632" y="237158"/>
                          <a:pt x="2703" y="266685"/>
                        </a:cubicBezTo>
                        <a:cubicBezTo>
                          <a:pt x="26516" y="320025"/>
                          <a:pt x="113193" y="240015"/>
                          <a:pt x="129386" y="220012"/>
                        </a:cubicBezTo>
                        <a:cubicBezTo>
                          <a:pt x="126528" y="217155"/>
                          <a:pt x="122718" y="215250"/>
                          <a:pt x="119861" y="212392"/>
                        </a:cubicBezTo>
                        <a:cubicBezTo>
                          <a:pt x="110336" y="227633"/>
                          <a:pt x="98906" y="241920"/>
                          <a:pt x="87476" y="255255"/>
                        </a:cubicBezTo>
                        <a:cubicBezTo>
                          <a:pt x="65568" y="280020"/>
                          <a:pt x="38898" y="292402"/>
                          <a:pt x="14133" y="312405"/>
                        </a:cubicBezTo>
                        <a:cubicBezTo>
                          <a:pt x="-1107" y="324787"/>
                          <a:pt x="-6822" y="341933"/>
                          <a:pt x="11276" y="354315"/>
                        </a:cubicBezTo>
                        <a:cubicBezTo>
                          <a:pt x="68426" y="395272"/>
                          <a:pt x="167486" y="293355"/>
                          <a:pt x="188441" y="245730"/>
                        </a:cubicBezTo>
                        <a:cubicBezTo>
                          <a:pt x="191298" y="239062"/>
                          <a:pt x="181773" y="233347"/>
                          <a:pt x="177964" y="240015"/>
                        </a:cubicBezTo>
                        <a:cubicBezTo>
                          <a:pt x="154151" y="281925"/>
                          <a:pt x="123671" y="322883"/>
                          <a:pt x="86523" y="354315"/>
                        </a:cubicBezTo>
                        <a:cubicBezTo>
                          <a:pt x="72236" y="365745"/>
                          <a:pt x="20801" y="392415"/>
                          <a:pt x="47471" y="416227"/>
                        </a:cubicBezTo>
                        <a:cubicBezTo>
                          <a:pt x="76998" y="441945"/>
                          <a:pt x="139864" y="401940"/>
                          <a:pt x="162723" y="383842"/>
                        </a:cubicBezTo>
                        <a:cubicBezTo>
                          <a:pt x="195108" y="356220"/>
                          <a:pt x="222731" y="319072"/>
                          <a:pt x="240828" y="280972"/>
                        </a:cubicBezTo>
                        <a:cubicBezTo>
                          <a:pt x="237018" y="279067"/>
                          <a:pt x="234161" y="277162"/>
                          <a:pt x="230351" y="275258"/>
                        </a:cubicBezTo>
                        <a:cubicBezTo>
                          <a:pt x="209396" y="320977"/>
                          <a:pt x="179868" y="356220"/>
                          <a:pt x="151293" y="396225"/>
                        </a:cubicBezTo>
                        <a:cubicBezTo>
                          <a:pt x="141768" y="409560"/>
                          <a:pt x="126528" y="428610"/>
                          <a:pt x="141768" y="443850"/>
                        </a:cubicBezTo>
                        <a:cubicBezTo>
                          <a:pt x="188441" y="491475"/>
                          <a:pt x="278928" y="330502"/>
                          <a:pt x="288453" y="301927"/>
                        </a:cubicBezTo>
                        <a:cubicBezTo>
                          <a:pt x="284643" y="300975"/>
                          <a:pt x="280833" y="300975"/>
                          <a:pt x="277023" y="300022"/>
                        </a:cubicBezTo>
                        <a:cubicBezTo>
                          <a:pt x="280833" y="327645"/>
                          <a:pt x="314171" y="427658"/>
                          <a:pt x="350366" y="367650"/>
                        </a:cubicBezTo>
                        <a:cubicBezTo>
                          <a:pt x="369416" y="335265"/>
                          <a:pt x="362748" y="281925"/>
                          <a:pt x="359891" y="247635"/>
                        </a:cubicBezTo>
                        <a:cubicBezTo>
                          <a:pt x="354176" y="161910"/>
                          <a:pt x="339889" y="82852"/>
                          <a:pt x="307503" y="3795"/>
                        </a:cubicBezTo>
                        <a:cubicBezTo>
                          <a:pt x="304646" y="-2873"/>
                          <a:pt x="293216" y="-15"/>
                          <a:pt x="296073" y="6652"/>
                        </a:cubicBezTo>
                        <a:cubicBezTo>
                          <a:pt x="334173" y="99997"/>
                          <a:pt x="352271" y="200962"/>
                          <a:pt x="349414" y="301927"/>
                        </a:cubicBezTo>
                        <a:cubicBezTo>
                          <a:pt x="349414" y="320977"/>
                          <a:pt x="349414" y="377175"/>
                          <a:pt x="320839" y="371460"/>
                        </a:cubicBezTo>
                        <a:cubicBezTo>
                          <a:pt x="297978" y="366697"/>
                          <a:pt x="291311" y="321930"/>
                          <a:pt x="289406" y="300975"/>
                        </a:cubicBezTo>
                        <a:cubicBezTo>
                          <a:pt x="288453" y="294308"/>
                          <a:pt x="279881" y="292402"/>
                          <a:pt x="277976" y="299070"/>
                        </a:cubicBezTo>
                        <a:cubicBezTo>
                          <a:pt x="264641" y="337170"/>
                          <a:pt x="240828" y="371460"/>
                          <a:pt x="213206" y="400987"/>
                        </a:cubicBezTo>
                        <a:cubicBezTo>
                          <a:pt x="206539" y="408608"/>
                          <a:pt x="190346" y="425752"/>
                          <a:pt x="181773" y="428610"/>
                        </a:cubicBezTo>
                        <a:cubicBezTo>
                          <a:pt x="171296" y="439087"/>
                          <a:pt x="161771" y="433372"/>
                          <a:pt x="154151" y="414322"/>
                        </a:cubicBezTo>
                        <a:cubicBezTo>
                          <a:pt x="156056" y="410512"/>
                          <a:pt x="158914" y="407655"/>
                          <a:pt x="161771" y="403845"/>
                        </a:cubicBezTo>
                        <a:cubicBezTo>
                          <a:pt x="170343" y="381937"/>
                          <a:pt x="199871" y="357172"/>
                          <a:pt x="212253" y="336217"/>
                        </a:cubicBezTo>
                        <a:cubicBezTo>
                          <a:pt x="222731" y="318120"/>
                          <a:pt x="233208" y="300022"/>
                          <a:pt x="241781" y="281925"/>
                        </a:cubicBezTo>
                        <a:cubicBezTo>
                          <a:pt x="244639" y="275258"/>
                          <a:pt x="235114" y="268590"/>
                          <a:pt x="231303" y="276210"/>
                        </a:cubicBezTo>
                        <a:cubicBezTo>
                          <a:pt x="219873" y="299070"/>
                          <a:pt x="206539" y="320025"/>
                          <a:pt x="190346" y="340027"/>
                        </a:cubicBezTo>
                        <a:cubicBezTo>
                          <a:pt x="174153" y="360030"/>
                          <a:pt x="156056" y="379080"/>
                          <a:pt x="134148" y="391462"/>
                        </a:cubicBezTo>
                        <a:cubicBezTo>
                          <a:pt x="121766" y="399083"/>
                          <a:pt x="97953" y="412417"/>
                          <a:pt x="82714" y="409560"/>
                        </a:cubicBezTo>
                        <a:cubicBezTo>
                          <a:pt x="70331" y="415275"/>
                          <a:pt x="66521" y="410512"/>
                          <a:pt x="72236" y="395272"/>
                        </a:cubicBezTo>
                        <a:cubicBezTo>
                          <a:pt x="69378" y="383842"/>
                          <a:pt x="73189" y="376222"/>
                          <a:pt x="83666" y="372412"/>
                        </a:cubicBezTo>
                        <a:cubicBezTo>
                          <a:pt x="102716" y="348600"/>
                          <a:pt x="129386" y="330502"/>
                          <a:pt x="148436" y="305737"/>
                        </a:cubicBezTo>
                        <a:cubicBezTo>
                          <a:pt x="162723" y="286687"/>
                          <a:pt x="176058" y="267637"/>
                          <a:pt x="188441" y="246683"/>
                        </a:cubicBezTo>
                        <a:cubicBezTo>
                          <a:pt x="184631" y="244777"/>
                          <a:pt x="181773" y="242872"/>
                          <a:pt x="177964" y="240967"/>
                        </a:cubicBezTo>
                        <a:cubicBezTo>
                          <a:pt x="170343" y="257160"/>
                          <a:pt x="158914" y="272400"/>
                          <a:pt x="146531" y="284783"/>
                        </a:cubicBezTo>
                        <a:cubicBezTo>
                          <a:pt x="130339" y="301927"/>
                          <a:pt x="111289" y="319072"/>
                          <a:pt x="91286" y="331455"/>
                        </a:cubicBezTo>
                        <a:cubicBezTo>
                          <a:pt x="76046" y="341933"/>
                          <a:pt x="59853" y="347647"/>
                          <a:pt x="41756" y="350505"/>
                        </a:cubicBezTo>
                        <a:cubicBezTo>
                          <a:pt x="21753" y="330502"/>
                          <a:pt x="21753" y="318120"/>
                          <a:pt x="39851" y="313358"/>
                        </a:cubicBezTo>
                        <a:cubicBezTo>
                          <a:pt x="57948" y="292402"/>
                          <a:pt x="84618" y="279067"/>
                          <a:pt x="102716" y="256208"/>
                        </a:cubicBezTo>
                        <a:cubicBezTo>
                          <a:pt x="112241" y="244777"/>
                          <a:pt x="121766" y="232395"/>
                          <a:pt x="129386" y="220012"/>
                        </a:cubicBezTo>
                        <a:cubicBezTo>
                          <a:pt x="133196" y="214297"/>
                          <a:pt x="124623" y="207630"/>
                          <a:pt x="119861" y="212392"/>
                        </a:cubicBezTo>
                        <a:cubicBezTo>
                          <a:pt x="104621" y="232395"/>
                          <a:pt x="72236" y="269542"/>
                          <a:pt x="43661" y="269542"/>
                        </a:cubicBezTo>
                        <a:cubicBezTo>
                          <a:pt x="-12536" y="269542"/>
                          <a:pt x="51281" y="221917"/>
                          <a:pt x="62711" y="209535"/>
                        </a:cubicBezTo>
                        <a:cubicBezTo>
                          <a:pt x="87476" y="181912"/>
                          <a:pt x="108431" y="151433"/>
                          <a:pt x="129386" y="120952"/>
                        </a:cubicBezTo>
                        <a:cubicBezTo>
                          <a:pt x="135101" y="113333"/>
                          <a:pt x="124623" y="106665"/>
                          <a:pt x="119861" y="113333"/>
                        </a:cubicBezTo>
                        <a:lnTo>
                          <a:pt x="119861" y="113333"/>
                        </a:lnTo>
                        <a:close/>
                      </a:path>
                    </a:pathLst>
                  </a:custGeom>
                  <a:solidFill>
                    <a:srgbClr val="0A0A0A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65" name="Graphic 3">
                  <a:extLst>
                    <a:ext uri="{FF2B5EF4-FFF2-40B4-BE49-F238E27FC236}">
                      <a16:creationId xmlns:a16="http://schemas.microsoft.com/office/drawing/2014/main" id="{A288BD5F-95B7-3263-DF2E-5F16D02684F5}"/>
                    </a:ext>
                  </a:extLst>
                </p:cNvPr>
                <p:cNvGrpSpPr/>
                <p:nvPr/>
              </p:nvGrpSpPr>
              <p:grpSpPr>
                <a:xfrm>
                  <a:off x="7317471" y="2907982"/>
                  <a:ext cx="657810" cy="1481137"/>
                  <a:chOff x="7317471" y="2907982"/>
                  <a:chExt cx="657810" cy="1481137"/>
                </a:xfrm>
              </p:grpSpPr>
              <p:grpSp>
                <p:nvGrpSpPr>
                  <p:cNvPr id="466" name="Graphic 3">
                    <a:extLst>
                      <a:ext uri="{FF2B5EF4-FFF2-40B4-BE49-F238E27FC236}">
                        <a16:creationId xmlns:a16="http://schemas.microsoft.com/office/drawing/2014/main" id="{5EE48B12-92BB-4EFE-22FE-7D6833ECFA41}"/>
                      </a:ext>
                    </a:extLst>
                  </p:cNvPr>
                  <p:cNvGrpSpPr/>
                  <p:nvPr/>
                </p:nvGrpSpPr>
                <p:grpSpPr>
                  <a:xfrm>
                    <a:off x="7317471" y="2907982"/>
                    <a:ext cx="657810" cy="1481137"/>
                    <a:chOff x="7317471" y="2907982"/>
                    <a:chExt cx="657810" cy="1481137"/>
                  </a:xfrm>
                </p:grpSpPr>
                <p:sp>
                  <p:nvSpPr>
                    <p:cNvPr id="472" name="Freeform: Shape 471">
                      <a:extLst>
                        <a:ext uri="{FF2B5EF4-FFF2-40B4-BE49-F238E27FC236}">
                          <a16:creationId xmlns:a16="http://schemas.microsoft.com/office/drawing/2014/main" id="{B11C8B44-D548-4AAE-ED8E-0FB71119FE0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17471" y="2907982"/>
                      <a:ext cx="657810" cy="1481137"/>
                    </a:xfrm>
                    <a:custGeom>
                      <a:avLst/>
                      <a:gdLst>
                        <a:gd name="connsiteX0" fmla="*/ 657811 w 657810"/>
                        <a:gd name="connsiteY0" fmla="*/ 315277 h 1481137"/>
                        <a:gd name="connsiteX1" fmla="*/ 369203 w 657810"/>
                        <a:gd name="connsiteY1" fmla="*/ 822008 h 1481137"/>
                        <a:gd name="connsiteX2" fmla="*/ 584468 w 657810"/>
                        <a:gd name="connsiteY2" fmla="*/ 1297305 h 1481137"/>
                        <a:gd name="connsiteX3" fmla="*/ 325389 w 657810"/>
                        <a:gd name="connsiteY3" fmla="*/ 1481137 h 1481137"/>
                        <a:gd name="connsiteX4" fmla="*/ 13921 w 657810"/>
                        <a:gd name="connsiteY4" fmla="*/ 915352 h 1481137"/>
                        <a:gd name="connsiteX5" fmla="*/ 425401 w 657810"/>
                        <a:gd name="connsiteY5" fmla="*/ 119063 h 1481137"/>
                        <a:gd name="connsiteX6" fmla="*/ 627331 w 657810"/>
                        <a:gd name="connsiteY6" fmla="*/ 0 h 148113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657810" h="1481137">
                          <a:moveTo>
                            <a:pt x="657811" y="315277"/>
                          </a:moveTo>
                          <a:cubicBezTo>
                            <a:pt x="602566" y="493395"/>
                            <a:pt x="369203" y="822008"/>
                            <a:pt x="369203" y="822008"/>
                          </a:cubicBezTo>
                          <a:cubicBezTo>
                            <a:pt x="433021" y="950595"/>
                            <a:pt x="584468" y="1297305"/>
                            <a:pt x="584468" y="1297305"/>
                          </a:cubicBezTo>
                          <a:lnTo>
                            <a:pt x="325389" y="1481137"/>
                          </a:lnTo>
                          <a:cubicBezTo>
                            <a:pt x="325389" y="1481137"/>
                            <a:pt x="107266" y="1110615"/>
                            <a:pt x="13921" y="915352"/>
                          </a:cubicBezTo>
                          <a:cubicBezTo>
                            <a:pt x="-79424" y="720090"/>
                            <a:pt x="323483" y="220027"/>
                            <a:pt x="425401" y="119063"/>
                          </a:cubicBezTo>
                          <a:cubicBezTo>
                            <a:pt x="425401" y="119063"/>
                            <a:pt x="508268" y="40005"/>
                            <a:pt x="627331" y="0"/>
                          </a:cubicBezTo>
                        </a:path>
                      </a:pathLst>
                    </a:custGeom>
                    <a:solidFill>
                      <a:srgbClr val="55CBFF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73" name="Graphic 3">
                      <a:extLst>
                        <a:ext uri="{FF2B5EF4-FFF2-40B4-BE49-F238E27FC236}">
                          <a16:creationId xmlns:a16="http://schemas.microsoft.com/office/drawing/2014/main" id="{0E1AF09F-FD5B-5821-D468-8D049B4BB2F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453312" y="3035617"/>
                      <a:ext cx="451485" cy="1187767"/>
                      <a:chOff x="7453312" y="3035617"/>
                      <a:chExt cx="451485" cy="1187767"/>
                    </a:xfrm>
                    <a:solidFill>
                      <a:srgbClr val="25A2CE"/>
                    </a:solidFill>
                  </p:grpSpPr>
                  <p:sp>
                    <p:nvSpPr>
                      <p:cNvPr id="474" name="Freeform: Shape 473">
                        <a:extLst>
                          <a:ext uri="{FF2B5EF4-FFF2-40B4-BE49-F238E27FC236}">
                            <a16:creationId xmlns:a16="http://schemas.microsoft.com/office/drawing/2014/main" id="{E3EB341D-920B-3CC0-D648-3B72E47D9BD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96212" y="3035617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2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2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2"/>
                            </a:moveTo>
                            <a:cubicBezTo>
                              <a:pt x="108585" y="84277"/>
                              <a:pt x="84277" y="108585"/>
                              <a:pt x="54293" y="108585"/>
                            </a:cubicBezTo>
                            <a:cubicBezTo>
                              <a:pt x="24308" y="108585"/>
                              <a:pt x="0" y="84277"/>
                              <a:pt x="0" y="54292"/>
                            </a:cubicBezTo>
                            <a:cubicBezTo>
                              <a:pt x="0" y="24307"/>
                              <a:pt x="24308" y="0"/>
                              <a:pt x="54293" y="0"/>
                            </a:cubicBezTo>
                            <a:cubicBezTo>
                              <a:pt x="84277" y="0"/>
                              <a:pt x="108585" y="24307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5" name="Freeform: Shape 474">
                        <a:extLst>
                          <a:ext uri="{FF2B5EF4-FFF2-40B4-BE49-F238E27FC236}">
                            <a16:creationId xmlns:a16="http://schemas.microsoft.com/office/drawing/2014/main" id="{7EF52ED1-D155-FEA7-3E75-DEEBDBEA496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19060" y="3329939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2 h 108584"/>
                          <a:gd name="connsiteX1" fmla="*/ 54292 w 108585"/>
                          <a:gd name="connsiteY1" fmla="*/ 108585 h 108584"/>
                          <a:gd name="connsiteX2" fmla="*/ 0 w 108585"/>
                          <a:gd name="connsiteY2" fmla="*/ 54292 h 108584"/>
                          <a:gd name="connsiteX3" fmla="*/ 54292 w 108585"/>
                          <a:gd name="connsiteY3" fmla="*/ 0 h 108584"/>
                          <a:gd name="connsiteX4" fmla="*/ 108585 w 108585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2"/>
                            </a:moveTo>
                            <a:cubicBezTo>
                              <a:pt x="108585" y="84277"/>
                              <a:pt x="84277" y="108585"/>
                              <a:pt x="54292" y="108585"/>
                            </a:cubicBezTo>
                            <a:cubicBezTo>
                              <a:pt x="24307" y="108585"/>
                              <a:pt x="0" y="84277"/>
                              <a:pt x="0" y="54292"/>
                            </a:cubicBezTo>
                            <a:cubicBezTo>
                              <a:pt x="0" y="24308"/>
                              <a:pt x="24307" y="0"/>
                              <a:pt x="54292" y="0"/>
                            </a:cubicBezTo>
                            <a:cubicBezTo>
                              <a:pt x="84277" y="0"/>
                              <a:pt x="108585" y="24307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6" name="Freeform: Shape 475">
                        <a:extLst>
                          <a:ext uri="{FF2B5EF4-FFF2-40B4-BE49-F238E27FC236}">
                            <a16:creationId xmlns:a16="http://schemas.microsoft.com/office/drawing/2014/main" id="{7619EF9C-218A-340B-B615-E5D08777459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53312" y="3452812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3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3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3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3"/>
                            </a:moveTo>
                            <a:cubicBezTo>
                              <a:pt x="108585" y="84772"/>
                              <a:pt x="83820" y="108585"/>
                              <a:pt x="54293" y="108585"/>
                            </a:cubicBezTo>
                            <a:cubicBezTo>
                              <a:pt x="23813" y="108585"/>
                              <a:pt x="0" y="83820"/>
                              <a:pt x="0" y="54293"/>
                            </a:cubicBezTo>
                            <a:cubicBezTo>
                              <a:pt x="0" y="23813"/>
                              <a:pt x="24765" y="0"/>
                              <a:pt x="54293" y="0"/>
                            </a:cubicBezTo>
                            <a:cubicBezTo>
                              <a:pt x="83820" y="0"/>
                              <a:pt x="108585" y="23813"/>
                              <a:pt x="108585" y="54293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7" name="Freeform: Shape 476">
                        <a:extLst>
                          <a:ext uri="{FF2B5EF4-FFF2-40B4-BE49-F238E27FC236}">
                            <a16:creationId xmlns:a16="http://schemas.microsoft.com/office/drawing/2014/main" id="{46D07DA5-48F0-045D-E733-808922D0844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37132" y="3745229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2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2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2"/>
                            </a:moveTo>
                            <a:cubicBezTo>
                              <a:pt x="108585" y="84277"/>
                              <a:pt x="84277" y="108585"/>
                              <a:pt x="54293" y="108585"/>
                            </a:cubicBezTo>
                            <a:cubicBezTo>
                              <a:pt x="24308" y="108585"/>
                              <a:pt x="0" y="84278"/>
                              <a:pt x="0" y="54292"/>
                            </a:cubicBezTo>
                            <a:cubicBezTo>
                              <a:pt x="0" y="24308"/>
                              <a:pt x="24308" y="0"/>
                              <a:pt x="54293" y="0"/>
                            </a:cubicBezTo>
                            <a:cubicBezTo>
                              <a:pt x="84277" y="0"/>
                              <a:pt x="108585" y="24307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8" name="Freeform: Shape 477">
                        <a:extLst>
                          <a:ext uri="{FF2B5EF4-FFF2-40B4-BE49-F238E27FC236}">
                            <a16:creationId xmlns:a16="http://schemas.microsoft.com/office/drawing/2014/main" id="{1AA301C2-5C8C-BD47-AD55-BEF5A487FB7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07604" y="4005262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3 h 108584"/>
                          <a:gd name="connsiteX1" fmla="*/ 54292 w 108585"/>
                          <a:gd name="connsiteY1" fmla="*/ 108585 h 108584"/>
                          <a:gd name="connsiteX2" fmla="*/ 0 w 108585"/>
                          <a:gd name="connsiteY2" fmla="*/ 54293 h 108584"/>
                          <a:gd name="connsiteX3" fmla="*/ 54292 w 108585"/>
                          <a:gd name="connsiteY3" fmla="*/ 0 h 108584"/>
                          <a:gd name="connsiteX4" fmla="*/ 108585 w 108585"/>
                          <a:gd name="connsiteY4" fmla="*/ 54293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3"/>
                            </a:moveTo>
                            <a:cubicBezTo>
                              <a:pt x="108585" y="84277"/>
                              <a:pt x="84277" y="108585"/>
                              <a:pt x="54292" y="108585"/>
                            </a:cubicBezTo>
                            <a:cubicBezTo>
                              <a:pt x="24307" y="108585"/>
                              <a:pt x="0" y="84278"/>
                              <a:pt x="0" y="54293"/>
                            </a:cubicBezTo>
                            <a:cubicBezTo>
                              <a:pt x="0" y="24308"/>
                              <a:pt x="24307" y="0"/>
                              <a:pt x="54292" y="0"/>
                            </a:cubicBezTo>
                            <a:cubicBezTo>
                              <a:pt x="84277" y="0"/>
                              <a:pt x="108585" y="24308"/>
                              <a:pt x="108585" y="54293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9" name="Freeform: Shape 478">
                        <a:extLst>
                          <a:ext uri="{FF2B5EF4-FFF2-40B4-BE49-F238E27FC236}">
                            <a16:creationId xmlns:a16="http://schemas.microsoft.com/office/drawing/2014/main" id="{4EA1A37F-0324-70F3-716F-E4985A02400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11439" y="4114799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3 h 108584"/>
                          <a:gd name="connsiteX1" fmla="*/ 54292 w 108585"/>
                          <a:gd name="connsiteY1" fmla="*/ 108585 h 108584"/>
                          <a:gd name="connsiteX2" fmla="*/ 0 w 108585"/>
                          <a:gd name="connsiteY2" fmla="*/ 54293 h 108584"/>
                          <a:gd name="connsiteX3" fmla="*/ 54292 w 108585"/>
                          <a:gd name="connsiteY3" fmla="*/ 0 h 108584"/>
                          <a:gd name="connsiteX4" fmla="*/ 108585 w 108585"/>
                          <a:gd name="connsiteY4" fmla="*/ 54293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3"/>
                            </a:moveTo>
                            <a:cubicBezTo>
                              <a:pt x="108585" y="84277"/>
                              <a:pt x="84277" y="108585"/>
                              <a:pt x="54292" y="108585"/>
                            </a:cubicBezTo>
                            <a:cubicBezTo>
                              <a:pt x="24308" y="108585"/>
                              <a:pt x="0" y="84278"/>
                              <a:pt x="0" y="54293"/>
                            </a:cubicBezTo>
                            <a:cubicBezTo>
                              <a:pt x="0" y="24308"/>
                              <a:pt x="24308" y="0"/>
                              <a:pt x="54292" y="0"/>
                            </a:cubicBezTo>
                            <a:cubicBezTo>
                              <a:pt x="84277" y="0"/>
                              <a:pt x="108585" y="24308"/>
                              <a:pt x="108585" y="54293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67" name="Graphic 3">
                    <a:extLst>
                      <a:ext uri="{FF2B5EF4-FFF2-40B4-BE49-F238E27FC236}">
                        <a16:creationId xmlns:a16="http://schemas.microsoft.com/office/drawing/2014/main" id="{080D7881-0DB3-37C2-22D8-4E88D46E2286}"/>
                      </a:ext>
                    </a:extLst>
                  </p:cNvPr>
                  <p:cNvGrpSpPr/>
                  <p:nvPr/>
                </p:nvGrpSpPr>
                <p:grpSpPr>
                  <a:xfrm>
                    <a:off x="7317471" y="2907982"/>
                    <a:ext cx="657810" cy="1481137"/>
                    <a:chOff x="7317471" y="2907982"/>
                    <a:chExt cx="657810" cy="1481137"/>
                  </a:xfrm>
                </p:grpSpPr>
                <p:sp>
                  <p:nvSpPr>
                    <p:cNvPr id="468" name="Freeform: Shape 467">
                      <a:extLst>
                        <a:ext uri="{FF2B5EF4-FFF2-40B4-BE49-F238E27FC236}">
                          <a16:creationId xmlns:a16="http://schemas.microsoft.com/office/drawing/2014/main" id="{F9832703-602A-29EB-DBA9-23DD35AB4D9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17471" y="2907982"/>
                      <a:ext cx="657810" cy="1481137"/>
                    </a:xfrm>
                    <a:custGeom>
                      <a:avLst/>
                      <a:gdLst>
                        <a:gd name="connsiteX0" fmla="*/ 657811 w 657810"/>
                        <a:gd name="connsiteY0" fmla="*/ 315277 h 1481137"/>
                        <a:gd name="connsiteX1" fmla="*/ 369203 w 657810"/>
                        <a:gd name="connsiteY1" fmla="*/ 822008 h 1481137"/>
                        <a:gd name="connsiteX2" fmla="*/ 584468 w 657810"/>
                        <a:gd name="connsiteY2" fmla="*/ 1297305 h 1481137"/>
                        <a:gd name="connsiteX3" fmla="*/ 325389 w 657810"/>
                        <a:gd name="connsiteY3" fmla="*/ 1481137 h 1481137"/>
                        <a:gd name="connsiteX4" fmla="*/ 13921 w 657810"/>
                        <a:gd name="connsiteY4" fmla="*/ 915352 h 1481137"/>
                        <a:gd name="connsiteX5" fmla="*/ 425401 w 657810"/>
                        <a:gd name="connsiteY5" fmla="*/ 119063 h 1481137"/>
                        <a:gd name="connsiteX6" fmla="*/ 627331 w 657810"/>
                        <a:gd name="connsiteY6" fmla="*/ 0 h 148113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657810" h="1481137">
                          <a:moveTo>
                            <a:pt x="657811" y="315277"/>
                          </a:moveTo>
                          <a:cubicBezTo>
                            <a:pt x="602566" y="493395"/>
                            <a:pt x="369203" y="822008"/>
                            <a:pt x="369203" y="822008"/>
                          </a:cubicBezTo>
                          <a:cubicBezTo>
                            <a:pt x="433021" y="950595"/>
                            <a:pt x="584468" y="1297305"/>
                            <a:pt x="584468" y="1297305"/>
                          </a:cubicBezTo>
                          <a:lnTo>
                            <a:pt x="325389" y="1481137"/>
                          </a:lnTo>
                          <a:cubicBezTo>
                            <a:pt x="325389" y="1481137"/>
                            <a:pt x="107266" y="1110615"/>
                            <a:pt x="13921" y="915352"/>
                          </a:cubicBezTo>
                          <a:cubicBezTo>
                            <a:pt x="-79424" y="720090"/>
                            <a:pt x="323483" y="220027"/>
                            <a:pt x="425401" y="119063"/>
                          </a:cubicBezTo>
                          <a:cubicBezTo>
                            <a:pt x="425401" y="119063"/>
                            <a:pt x="508268" y="40005"/>
                            <a:pt x="627331" y="0"/>
                          </a:cubicBezTo>
                        </a:path>
                      </a:pathLst>
                    </a:custGeom>
                    <a:noFill/>
                    <a:ln w="11430" cap="flat">
                      <a:solidFill>
                        <a:srgbClr val="0A0A0A"/>
                      </a:solidFill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69" name="Graphic 3">
                      <a:extLst>
                        <a:ext uri="{FF2B5EF4-FFF2-40B4-BE49-F238E27FC236}">
                          <a16:creationId xmlns:a16="http://schemas.microsoft.com/office/drawing/2014/main" id="{760295DA-A697-9DBB-439F-FC78F3D4A10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510535" y="3705809"/>
                      <a:ext cx="338737" cy="580703"/>
                      <a:chOff x="7510535" y="3705809"/>
                      <a:chExt cx="338737" cy="580703"/>
                    </a:xfrm>
                    <a:solidFill>
                      <a:srgbClr val="212121"/>
                    </a:solidFill>
                  </p:grpSpPr>
                  <p:sp>
                    <p:nvSpPr>
                      <p:cNvPr id="470" name="Freeform: Shape 469">
                        <a:extLst>
                          <a:ext uri="{FF2B5EF4-FFF2-40B4-BE49-F238E27FC236}">
                            <a16:creationId xmlns:a16="http://schemas.microsoft.com/office/drawing/2014/main" id="{C2A888CF-79B3-2D46-CFB4-17FD36B6597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10535" y="3705809"/>
                        <a:ext cx="186201" cy="34193"/>
                      </a:xfrm>
                      <a:custGeom>
                        <a:avLst/>
                        <a:gdLst>
                          <a:gd name="connsiteX0" fmla="*/ 7547 w 186201"/>
                          <a:gd name="connsiteY0" fmla="*/ 19417 h 34193"/>
                          <a:gd name="connsiteX1" fmla="*/ 177092 w 186201"/>
                          <a:gd name="connsiteY1" fmla="*/ 33705 h 34193"/>
                          <a:gd name="connsiteX2" fmla="*/ 182807 w 186201"/>
                          <a:gd name="connsiteY2" fmla="*/ 23227 h 34193"/>
                          <a:gd name="connsiteX3" fmla="*/ 3737 w 186201"/>
                          <a:gd name="connsiteY3" fmla="*/ 7987 h 34193"/>
                          <a:gd name="connsiteX4" fmla="*/ 7547 w 186201"/>
                          <a:gd name="connsiteY4" fmla="*/ 19417 h 34193"/>
                          <a:gd name="connsiteX5" fmla="*/ 7547 w 186201"/>
                          <a:gd name="connsiteY5" fmla="*/ 19417 h 3419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186201" h="34193">
                            <a:moveTo>
                              <a:pt x="7547" y="19417"/>
                            </a:moveTo>
                            <a:cubicBezTo>
                              <a:pt x="65650" y="6082"/>
                              <a:pt x="122800" y="9892"/>
                              <a:pt x="177092" y="33705"/>
                            </a:cubicBezTo>
                            <a:cubicBezTo>
                              <a:pt x="183760" y="36562"/>
                              <a:pt x="190427" y="26085"/>
                              <a:pt x="182807" y="23227"/>
                            </a:cubicBezTo>
                            <a:cubicBezTo>
                              <a:pt x="124705" y="-1538"/>
                              <a:pt x="64697" y="-6300"/>
                              <a:pt x="3737" y="7987"/>
                            </a:cubicBezTo>
                            <a:cubicBezTo>
                              <a:pt x="-2930" y="9892"/>
                              <a:pt x="-73" y="21322"/>
                              <a:pt x="7547" y="19417"/>
                            </a:cubicBezTo>
                            <a:lnTo>
                              <a:pt x="7547" y="19417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1" name="Freeform: Shape 470">
                        <a:extLst>
                          <a:ext uri="{FF2B5EF4-FFF2-40B4-BE49-F238E27FC236}">
                            <a16:creationId xmlns:a16="http://schemas.microsoft.com/office/drawing/2014/main" id="{84D52427-10F0-6DC1-676C-0DBA773987F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99654" y="4130807"/>
                        <a:ext cx="249618" cy="155705"/>
                      </a:xfrm>
                      <a:custGeom>
                        <a:avLst/>
                        <a:gdLst>
                          <a:gd name="connsiteX0" fmla="*/ 12725 w 249618"/>
                          <a:gd name="connsiteY0" fmla="*/ 149727 h 155705"/>
                          <a:gd name="connsiteX1" fmla="*/ 89878 w 249618"/>
                          <a:gd name="connsiteY1" fmla="*/ 132582 h 155705"/>
                          <a:gd name="connsiteX2" fmla="*/ 97498 w 249618"/>
                          <a:gd name="connsiteY2" fmla="*/ 128772 h 155705"/>
                          <a:gd name="connsiteX3" fmla="*/ 105118 w 249618"/>
                          <a:gd name="connsiteY3" fmla="*/ 84957 h 155705"/>
                          <a:gd name="connsiteX4" fmla="*/ 138456 w 249618"/>
                          <a:gd name="connsiteY4" fmla="*/ 69717 h 155705"/>
                          <a:gd name="connsiteX5" fmla="*/ 170840 w 249618"/>
                          <a:gd name="connsiteY5" fmla="*/ 73527 h 155705"/>
                          <a:gd name="connsiteX6" fmla="*/ 177508 w 249618"/>
                          <a:gd name="connsiteY6" fmla="*/ 40189 h 155705"/>
                          <a:gd name="connsiteX7" fmla="*/ 191795 w 249618"/>
                          <a:gd name="connsiteY7" fmla="*/ 19235 h 155705"/>
                          <a:gd name="connsiteX8" fmla="*/ 242278 w 249618"/>
                          <a:gd name="connsiteY8" fmla="*/ 38285 h 155705"/>
                          <a:gd name="connsiteX9" fmla="*/ 245135 w 249618"/>
                          <a:gd name="connsiteY9" fmla="*/ 26855 h 155705"/>
                          <a:gd name="connsiteX10" fmla="*/ 172745 w 249618"/>
                          <a:gd name="connsiteY10" fmla="*/ 185 h 155705"/>
                          <a:gd name="connsiteX11" fmla="*/ 165125 w 249618"/>
                          <a:gd name="connsiteY11" fmla="*/ 5899 h 155705"/>
                          <a:gd name="connsiteX12" fmla="*/ 164173 w 249618"/>
                          <a:gd name="connsiteY12" fmla="*/ 41142 h 155705"/>
                          <a:gd name="connsiteX13" fmla="*/ 140360 w 249618"/>
                          <a:gd name="connsiteY13" fmla="*/ 60192 h 155705"/>
                          <a:gd name="connsiteX14" fmla="*/ 109881 w 249618"/>
                          <a:gd name="connsiteY14" fmla="*/ 54477 h 155705"/>
                          <a:gd name="connsiteX15" fmla="*/ 88925 w 249618"/>
                          <a:gd name="connsiteY15" fmla="*/ 105912 h 155705"/>
                          <a:gd name="connsiteX16" fmla="*/ 14631 w 249618"/>
                          <a:gd name="connsiteY16" fmla="*/ 103055 h 155705"/>
                          <a:gd name="connsiteX17" fmla="*/ 343 w 249618"/>
                          <a:gd name="connsiteY17" fmla="*/ 151632 h 155705"/>
                          <a:gd name="connsiteX18" fmla="*/ 12725 w 249618"/>
                          <a:gd name="connsiteY18" fmla="*/ 149727 h 155705"/>
                          <a:gd name="connsiteX19" fmla="*/ 12725 w 249618"/>
                          <a:gd name="connsiteY19" fmla="*/ 149727 h 15570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</a:cxnLst>
                        <a:rect l="l" t="t" r="r" b="b"/>
                        <a:pathLst>
                          <a:path w="249618" h="155705">
                            <a:moveTo>
                              <a:pt x="12725" y="149727"/>
                            </a:moveTo>
                            <a:cubicBezTo>
                              <a:pt x="11773" y="102102"/>
                              <a:pt x="65113" y="124962"/>
                              <a:pt x="89878" y="132582"/>
                            </a:cubicBezTo>
                            <a:cubicBezTo>
                              <a:pt x="92735" y="133535"/>
                              <a:pt x="96545" y="131630"/>
                              <a:pt x="97498" y="128772"/>
                            </a:cubicBezTo>
                            <a:cubicBezTo>
                              <a:pt x="99403" y="115437"/>
                              <a:pt x="100356" y="98292"/>
                              <a:pt x="105118" y="84957"/>
                            </a:cubicBezTo>
                            <a:cubicBezTo>
                              <a:pt x="112738" y="62097"/>
                              <a:pt x="113690" y="64955"/>
                              <a:pt x="138456" y="69717"/>
                            </a:cubicBezTo>
                            <a:cubicBezTo>
                              <a:pt x="146075" y="71622"/>
                              <a:pt x="162268" y="79242"/>
                              <a:pt x="170840" y="73527"/>
                            </a:cubicBezTo>
                            <a:cubicBezTo>
                              <a:pt x="181318" y="66860"/>
                              <a:pt x="176556" y="48762"/>
                              <a:pt x="177508" y="40189"/>
                            </a:cubicBezTo>
                            <a:cubicBezTo>
                              <a:pt x="180365" y="23045"/>
                              <a:pt x="174650" y="20187"/>
                              <a:pt x="191795" y="19235"/>
                            </a:cubicBezTo>
                            <a:cubicBezTo>
                              <a:pt x="205131" y="18282"/>
                              <a:pt x="228943" y="33522"/>
                              <a:pt x="242278" y="38285"/>
                            </a:cubicBezTo>
                            <a:cubicBezTo>
                              <a:pt x="249898" y="41142"/>
                              <a:pt x="252756" y="29712"/>
                              <a:pt x="245135" y="26855"/>
                            </a:cubicBezTo>
                            <a:cubicBezTo>
                              <a:pt x="221323" y="18282"/>
                              <a:pt x="196558" y="8757"/>
                              <a:pt x="172745" y="185"/>
                            </a:cubicBezTo>
                            <a:cubicBezTo>
                              <a:pt x="168935" y="-768"/>
                              <a:pt x="165125" y="2089"/>
                              <a:pt x="165125" y="5899"/>
                            </a:cubicBezTo>
                            <a:cubicBezTo>
                              <a:pt x="165125" y="16377"/>
                              <a:pt x="167031" y="30664"/>
                              <a:pt x="164173" y="41142"/>
                            </a:cubicBezTo>
                            <a:cubicBezTo>
                              <a:pt x="160363" y="59239"/>
                              <a:pt x="164173" y="62097"/>
                              <a:pt x="140360" y="60192"/>
                            </a:cubicBezTo>
                            <a:cubicBezTo>
                              <a:pt x="131788" y="59239"/>
                              <a:pt x="119406" y="51620"/>
                              <a:pt x="109881" y="54477"/>
                            </a:cubicBezTo>
                            <a:cubicBezTo>
                              <a:pt x="86068" y="61145"/>
                              <a:pt x="98450" y="87814"/>
                              <a:pt x="88925" y="105912"/>
                            </a:cubicBezTo>
                            <a:cubicBezTo>
                              <a:pt x="72733" y="137345"/>
                              <a:pt x="40348" y="91624"/>
                              <a:pt x="14631" y="103055"/>
                            </a:cubicBezTo>
                            <a:cubicBezTo>
                              <a:pt x="-610" y="109722"/>
                              <a:pt x="-610" y="139249"/>
                              <a:pt x="343" y="151632"/>
                            </a:cubicBezTo>
                            <a:cubicBezTo>
                              <a:pt x="1295" y="157347"/>
                              <a:pt x="13678" y="157347"/>
                              <a:pt x="12725" y="149727"/>
                            </a:cubicBezTo>
                            <a:lnTo>
                              <a:pt x="12725" y="149727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</p:grpSp>
          <p:grpSp>
            <p:nvGrpSpPr>
              <p:cNvPr id="448" name="Graphic 3">
                <a:extLst>
                  <a:ext uri="{FF2B5EF4-FFF2-40B4-BE49-F238E27FC236}">
                    <a16:creationId xmlns:a16="http://schemas.microsoft.com/office/drawing/2014/main" id="{E002008A-3D97-E6D9-920E-1B5E7C0123E1}"/>
                  </a:ext>
                </a:extLst>
              </p:cNvPr>
              <p:cNvGrpSpPr/>
              <p:nvPr/>
            </p:nvGrpSpPr>
            <p:grpSpPr>
              <a:xfrm>
                <a:off x="8592343" y="2531706"/>
                <a:ext cx="849788" cy="1672628"/>
                <a:chOff x="8592343" y="2531706"/>
                <a:chExt cx="849788" cy="1672628"/>
              </a:xfrm>
            </p:grpSpPr>
            <p:grpSp>
              <p:nvGrpSpPr>
                <p:cNvPr id="449" name="Graphic 3">
                  <a:extLst>
                    <a:ext uri="{FF2B5EF4-FFF2-40B4-BE49-F238E27FC236}">
                      <a16:creationId xmlns:a16="http://schemas.microsoft.com/office/drawing/2014/main" id="{E5CBA5E9-8994-AC8F-2DB8-2907531911FD}"/>
                    </a:ext>
                  </a:extLst>
                </p:cNvPr>
                <p:cNvGrpSpPr/>
                <p:nvPr/>
              </p:nvGrpSpPr>
              <p:grpSpPr>
                <a:xfrm>
                  <a:off x="8592343" y="2531706"/>
                  <a:ext cx="423069" cy="742988"/>
                  <a:chOff x="8592343" y="2531706"/>
                  <a:chExt cx="423069" cy="742988"/>
                </a:xfrm>
              </p:grpSpPr>
              <p:sp>
                <p:nvSpPr>
                  <p:cNvPr id="462" name="Freeform: Shape 461">
                    <a:extLst>
                      <a:ext uri="{FF2B5EF4-FFF2-40B4-BE49-F238E27FC236}">
                        <a16:creationId xmlns:a16="http://schemas.microsoft.com/office/drawing/2014/main" id="{D0F8D4A0-5061-3C7C-48E0-5C15111B76BB}"/>
                      </a:ext>
                    </a:extLst>
                  </p:cNvPr>
                  <p:cNvSpPr/>
                  <p:nvPr/>
                </p:nvSpPr>
                <p:spPr>
                  <a:xfrm>
                    <a:off x="8600917" y="2536652"/>
                    <a:ext cx="414494" cy="738041"/>
                  </a:xfrm>
                  <a:custGeom>
                    <a:avLst/>
                    <a:gdLst>
                      <a:gd name="connsiteX0" fmla="*/ 414495 w 414494"/>
                      <a:gd name="connsiteY0" fmla="*/ 678987 h 738041"/>
                      <a:gd name="connsiteX1" fmla="*/ 283050 w 414494"/>
                      <a:gd name="connsiteY1" fmla="*/ 425622 h 738041"/>
                      <a:gd name="connsiteX2" fmla="*/ 264952 w 414494"/>
                      <a:gd name="connsiteY2" fmla="*/ 71292 h 738041"/>
                      <a:gd name="connsiteX3" fmla="*/ 235425 w 414494"/>
                      <a:gd name="connsiteY3" fmla="*/ 191307 h 738041"/>
                      <a:gd name="connsiteX4" fmla="*/ 119220 w 414494"/>
                      <a:gd name="connsiteY4" fmla="*/ 807 h 738041"/>
                      <a:gd name="connsiteX5" fmla="*/ 157320 w 414494"/>
                      <a:gd name="connsiteY5" fmla="*/ 162732 h 738041"/>
                      <a:gd name="connsiteX6" fmla="*/ 121125 w 414494"/>
                      <a:gd name="connsiteY6" fmla="*/ 147492 h 738041"/>
                      <a:gd name="connsiteX7" fmla="*/ 104932 w 414494"/>
                      <a:gd name="connsiteY7" fmla="*/ 185592 h 738041"/>
                      <a:gd name="connsiteX8" fmla="*/ 69689 w 414494"/>
                      <a:gd name="connsiteY8" fmla="*/ 168447 h 738041"/>
                      <a:gd name="connsiteX9" fmla="*/ 50639 w 414494"/>
                      <a:gd name="connsiteY9" fmla="*/ 208452 h 738041"/>
                      <a:gd name="connsiteX10" fmla="*/ 17302 w 414494"/>
                      <a:gd name="connsiteY10" fmla="*/ 193212 h 738041"/>
                      <a:gd name="connsiteX11" fmla="*/ 24922 w 414494"/>
                      <a:gd name="connsiteY11" fmla="*/ 313227 h 738041"/>
                      <a:gd name="connsiteX12" fmla="*/ 132555 w 414494"/>
                      <a:gd name="connsiteY12" fmla="*/ 468484 h 738041"/>
                      <a:gd name="connsiteX13" fmla="*/ 150652 w 414494"/>
                      <a:gd name="connsiteY13" fmla="*/ 738042 h 738041"/>
                      <a:gd name="connsiteX14" fmla="*/ 414495 w 414494"/>
                      <a:gd name="connsiteY14" fmla="*/ 678987 h 7380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414494" h="738041">
                        <a:moveTo>
                          <a:pt x="414495" y="678987"/>
                        </a:moveTo>
                        <a:lnTo>
                          <a:pt x="283050" y="425622"/>
                        </a:lnTo>
                        <a:cubicBezTo>
                          <a:pt x="311625" y="288462"/>
                          <a:pt x="308767" y="57957"/>
                          <a:pt x="264952" y="71292"/>
                        </a:cubicBezTo>
                        <a:cubicBezTo>
                          <a:pt x="238282" y="79864"/>
                          <a:pt x="235425" y="191307"/>
                          <a:pt x="235425" y="191307"/>
                        </a:cubicBezTo>
                        <a:cubicBezTo>
                          <a:pt x="235425" y="191307"/>
                          <a:pt x="152557" y="-14433"/>
                          <a:pt x="119220" y="807"/>
                        </a:cubicBezTo>
                        <a:cubicBezTo>
                          <a:pt x="89692" y="15094"/>
                          <a:pt x="144937" y="137014"/>
                          <a:pt x="157320" y="162732"/>
                        </a:cubicBezTo>
                        <a:cubicBezTo>
                          <a:pt x="152557" y="154159"/>
                          <a:pt x="141127" y="139872"/>
                          <a:pt x="121125" y="147492"/>
                        </a:cubicBezTo>
                        <a:cubicBezTo>
                          <a:pt x="95407" y="157017"/>
                          <a:pt x="103980" y="181782"/>
                          <a:pt x="104932" y="185592"/>
                        </a:cubicBezTo>
                        <a:cubicBezTo>
                          <a:pt x="103980" y="181782"/>
                          <a:pt x="93502" y="159874"/>
                          <a:pt x="69689" y="168447"/>
                        </a:cubicBezTo>
                        <a:cubicBezTo>
                          <a:pt x="43972" y="177972"/>
                          <a:pt x="50639" y="208452"/>
                          <a:pt x="50639" y="208452"/>
                        </a:cubicBezTo>
                        <a:cubicBezTo>
                          <a:pt x="50639" y="208452"/>
                          <a:pt x="41114" y="189402"/>
                          <a:pt x="17302" y="193212"/>
                        </a:cubicBezTo>
                        <a:cubicBezTo>
                          <a:pt x="-5558" y="197022"/>
                          <a:pt x="-8416" y="239884"/>
                          <a:pt x="24922" y="313227"/>
                        </a:cubicBezTo>
                        <a:cubicBezTo>
                          <a:pt x="59212" y="386569"/>
                          <a:pt x="132555" y="468484"/>
                          <a:pt x="132555" y="468484"/>
                        </a:cubicBezTo>
                        <a:lnTo>
                          <a:pt x="150652" y="738042"/>
                        </a:lnTo>
                        <a:lnTo>
                          <a:pt x="414495" y="678987"/>
                        </a:lnTo>
                        <a:close/>
                      </a:path>
                    </a:pathLst>
                  </a:custGeom>
                  <a:solidFill>
                    <a:srgbClr val="FD74C3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63" name="Freeform: Shape 462">
                    <a:extLst>
                      <a:ext uri="{FF2B5EF4-FFF2-40B4-BE49-F238E27FC236}">
                        <a16:creationId xmlns:a16="http://schemas.microsoft.com/office/drawing/2014/main" id="{3E22700E-1104-A9AC-56CA-5BCB16A51087}"/>
                      </a:ext>
                    </a:extLst>
                  </p:cNvPr>
                  <p:cNvSpPr/>
                  <p:nvPr/>
                </p:nvSpPr>
                <p:spPr>
                  <a:xfrm>
                    <a:off x="8592343" y="2531706"/>
                    <a:ext cx="316736" cy="480078"/>
                  </a:xfrm>
                  <a:custGeom>
                    <a:avLst/>
                    <a:gdLst>
                      <a:gd name="connsiteX0" fmla="*/ 297339 w 316736"/>
                      <a:gd name="connsiteY0" fmla="*/ 432473 h 480078"/>
                      <a:gd name="connsiteX1" fmla="*/ 316389 w 316736"/>
                      <a:gd name="connsiteY1" fmla="*/ 227686 h 480078"/>
                      <a:gd name="connsiteX2" fmla="*/ 295434 w 316736"/>
                      <a:gd name="connsiteY2" fmla="*/ 82906 h 480078"/>
                      <a:gd name="connsiteX3" fmla="*/ 237332 w 316736"/>
                      <a:gd name="connsiteY3" fmla="*/ 196253 h 480078"/>
                      <a:gd name="connsiteX4" fmla="*/ 248762 w 316736"/>
                      <a:gd name="connsiteY4" fmla="*/ 194348 h 480078"/>
                      <a:gd name="connsiteX5" fmla="*/ 202089 w 316736"/>
                      <a:gd name="connsiteY5" fmla="*/ 92431 h 480078"/>
                      <a:gd name="connsiteX6" fmla="*/ 133509 w 316736"/>
                      <a:gd name="connsiteY6" fmla="*/ 38 h 480078"/>
                      <a:gd name="connsiteX7" fmla="*/ 162084 w 316736"/>
                      <a:gd name="connsiteY7" fmla="*/ 176251 h 480078"/>
                      <a:gd name="connsiteX8" fmla="*/ 172562 w 316736"/>
                      <a:gd name="connsiteY8" fmla="*/ 171488 h 480078"/>
                      <a:gd name="connsiteX9" fmla="*/ 106839 w 316736"/>
                      <a:gd name="connsiteY9" fmla="*/ 193396 h 480078"/>
                      <a:gd name="connsiteX10" fmla="*/ 117317 w 316736"/>
                      <a:gd name="connsiteY10" fmla="*/ 188634 h 480078"/>
                      <a:gd name="connsiteX11" fmla="*/ 51594 w 316736"/>
                      <a:gd name="connsiteY11" fmla="*/ 215303 h 480078"/>
                      <a:gd name="connsiteX12" fmla="*/ 62071 w 316736"/>
                      <a:gd name="connsiteY12" fmla="*/ 210541 h 480078"/>
                      <a:gd name="connsiteX13" fmla="*/ 15399 w 316736"/>
                      <a:gd name="connsiteY13" fmla="*/ 195301 h 480078"/>
                      <a:gd name="connsiteX14" fmla="*/ 2064 w 316736"/>
                      <a:gd name="connsiteY14" fmla="*/ 249593 h 480078"/>
                      <a:gd name="connsiteX15" fmla="*/ 135414 w 316736"/>
                      <a:gd name="connsiteY15" fmla="*/ 478193 h 480078"/>
                      <a:gd name="connsiteX16" fmla="*/ 143987 w 316736"/>
                      <a:gd name="connsiteY16" fmla="*/ 469621 h 480078"/>
                      <a:gd name="connsiteX17" fmla="*/ 46832 w 316736"/>
                      <a:gd name="connsiteY17" fmla="*/ 332461 h 480078"/>
                      <a:gd name="connsiteX18" fmla="*/ 24924 w 316736"/>
                      <a:gd name="connsiteY18" fmla="*/ 285788 h 480078"/>
                      <a:gd name="connsiteX19" fmla="*/ 13494 w 316736"/>
                      <a:gd name="connsiteY19" fmla="*/ 238163 h 480078"/>
                      <a:gd name="connsiteX20" fmla="*/ 52546 w 316736"/>
                      <a:gd name="connsiteY20" fmla="*/ 217209 h 480078"/>
                      <a:gd name="connsiteX21" fmla="*/ 63024 w 316736"/>
                      <a:gd name="connsiteY21" fmla="*/ 212446 h 480078"/>
                      <a:gd name="connsiteX22" fmla="*/ 106839 w 316736"/>
                      <a:gd name="connsiteY22" fmla="*/ 195301 h 480078"/>
                      <a:gd name="connsiteX23" fmla="*/ 117317 w 316736"/>
                      <a:gd name="connsiteY23" fmla="*/ 190538 h 480078"/>
                      <a:gd name="connsiteX24" fmla="*/ 160179 w 316736"/>
                      <a:gd name="connsiteY24" fmla="*/ 175298 h 480078"/>
                      <a:gd name="connsiteX25" fmla="*/ 170657 w 316736"/>
                      <a:gd name="connsiteY25" fmla="*/ 170536 h 480078"/>
                      <a:gd name="connsiteX26" fmla="*/ 138271 w 316736"/>
                      <a:gd name="connsiteY26" fmla="*/ 94336 h 480078"/>
                      <a:gd name="connsiteX27" fmla="*/ 122079 w 316736"/>
                      <a:gd name="connsiteY27" fmla="*/ 34328 h 480078"/>
                      <a:gd name="connsiteX28" fmla="*/ 152559 w 316736"/>
                      <a:gd name="connsiteY28" fmla="*/ 34328 h 480078"/>
                      <a:gd name="connsiteX29" fmla="*/ 234474 w 316736"/>
                      <a:gd name="connsiteY29" fmla="*/ 198159 h 480078"/>
                      <a:gd name="connsiteX30" fmla="*/ 245904 w 316736"/>
                      <a:gd name="connsiteY30" fmla="*/ 196253 h 480078"/>
                      <a:gd name="connsiteX31" fmla="*/ 254476 w 316736"/>
                      <a:gd name="connsiteY31" fmla="*/ 118148 h 480078"/>
                      <a:gd name="connsiteX32" fmla="*/ 284957 w 316736"/>
                      <a:gd name="connsiteY32" fmla="*/ 95288 h 480078"/>
                      <a:gd name="connsiteX33" fmla="*/ 296387 w 316736"/>
                      <a:gd name="connsiteY33" fmla="*/ 147676 h 480078"/>
                      <a:gd name="connsiteX34" fmla="*/ 282099 w 316736"/>
                      <a:gd name="connsiteY34" fmla="*/ 429616 h 480078"/>
                      <a:gd name="connsiteX35" fmla="*/ 297339 w 316736"/>
                      <a:gd name="connsiteY35" fmla="*/ 432473 h 480078"/>
                      <a:gd name="connsiteX36" fmla="*/ 297339 w 316736"/>
                      <a:gd name="connsiteY36" fmla="*/ 432473 h 48007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</a:cxnLst>
                    <a:rect l="l" t="t" r="r" b="b"/>
                    <a:pathLst>
                      <a:path w="316736" h="480078">
                        <a:moveTo>
                          <a:pt x="297339" y="432473"/>
                        </a:moveTo>
                        <a:cubicBezTo>
                          <a:pt x="310674" y="364846"/>
                          <a:pt x="316389" y="296266"/>
                          <a:pt x="316389" y="227686"/>
                        </a:cubicBezTo>
                        <a:cubicBezTo>
                          <a:pt x="316389" y="187681"/>
                          <a:pt x="321151" y="117196"/>
                          <a:pt x="295434" y="82906"/>
                        </a:cubicBezTo>
                        <a:cubicBezTo>
                          <a:pt x="252571" y="24803"/>
                          <a:pt x="238284" y="176251"/>
                          <a:pt x="237332" y="196253"/>
                        </a:cubicBezTo>
                        <a:cubicBezTo>
                          <a:pt x="241142" y="195301"/>
                          <a:pt x="244951" y="195301"/>
                          <a:pt x="248762" y="194348"/>
                        </a:cubicBezTo>
                        <a:cubicBezTo>
                          <a:pt x="234474" y="160059"/>
                          <a:pt x="219234" y="125768"/>
                          <a:pt x="202089" y="92431"/>
                        </a:cubicBezTo>
                        <a:cubicBezTo>
                          <a:pt x="191612" y="71476"/>
                          <a:pt x="163989" y="1943"/>
                          <a:pt x="133509" y="38"/>
                        </a:cubicBezTo>
                        <a:cubicBezTo>
                          <a:pt x="76359" y="-2819"/>
                          <a:pt x="151607" y="154343"/>
                          <a:pt x="162084" y="176251"/>
                        </a:cubicBezTo>
                        <a:cubicBezTo>
                          <a:pt x="164942" y="181966"/>
                          <a:pt x="175419" y="178156"/>
                          <a:pt x="172562" y="171488"/>
                        </a:cubicBezTo>
                        <a:cubicBezTo>
                          <a:pt x="154464" y="127673"/>
                          <a:pt x="89694" y="146723"/>
                          <a:pt x="106839" y="193396"/>
                        </a:cubicBezTo>
                        <a:cubicBezTo>
                          <a:pt x="110649" y="191491"/>
                          <a:pt x="114459" y="190538"/>
                          <a:pt x="117317" y="188634"/>
                        </a:cubicBezTo>
                        <a:cubicBezTo>
                          <a:pt x="98267" y="144818"/>
                          <a:pt x="44926" y="173393"/>
                          <a:pt x="51594" y="215303"/>
                        </a:cubicBezTo>
                        <a:cubicBezTo>
                          <a:pt x="55404" y="213398"/>
                          <a:pt x="59214" y="212446"/>
                          <a:pt x="62071" y="210541"/>
                        </a:cubicBezTo>
                        <a:cubicBezTo>
                          <a:pt x="53499" y="196253"/>
                          <a:pt x="32544" y="185776"/>
                          <a:pt x="15399" y="195301"/>
                        </a:cubicBezTo>
                        <a:cubicBezTo>
                          <a:pt x="-3651" y="205778"/>
                          <a:pt x="-793" y="232448"/>
                          <a:pt x="2064" y="249593"/>
                        </a:cubicBezTo>
                        <a:cubicBezTo>
                          <a:pt x="15399" y="334366"/>
                          <a:pt x="81121" y="416281"/>
                          <a:pt x="135414" y="478193"/>
                        </a:cubicBezTo>
                        <a:cubicBezTo>
                          <a:pt x="140176" y="483909"/>
                          <a:pt x="148749" y="475336"/>
                          <a:pt x="143987" y="469621"/>
                        </a:cubicBezTo>
                        <a:cubicBezTo>
                          <a:pt x="106839" y="426759"/>
                          <a:pt x="75407" y="381038"/>
                          <a:pt x="46832" y="332461"/>
                        </a:cubicBezTo>
                        <a:cubicBezTo>
                          <a:pt x="37307" y="316268"/>
                          <a:pt x="31592" y="303886"/>
                          <a:pt x="24924" y="285788"/>
                        </a:cubicBezTo>
                        <a:cubicBezTo>
                          <a:pt x="20162" y="271501"/>
                          <a:pt x="11589" y="252451"/>
                          <a:pt x="13494" y="238163"/>
                        </a:cubicBezTo>
                        <a:cubicBezTo>
                          <a:pt x="15399" y="221018"/>
                          <a:pt x="40164" y="197206"/>
                          <a:pt x="52546" y="217209"/>
                        </a:cubicBezTo>
                        <a:cubicBezTo>
                          <a:pt x="56357" y="222923"/>
                          <a:pt x="64929" y="219113"/>
                          <a:pt x="63024" y="212446"/>
                        </a:cubicBezTo>
                        <a:cubicBezTo>
                          <a:pt x="61119" y="201016"/>
                          <a:pt x="106839" y="195301"/>
                          <a:pt x="106839" y="195301"/>
                        </a:cubicBezTo>
                        <a:cubicBezTo>
                          <a:pt x="109696" y="201016"/>
                          <a:pt x="120174" y="197206"/>
                          <a:pt x="117317" y="190538"/>
                        </a:cubicBezTo>
                        <a:cubicBezTo>
                          <a:pt x="109696" y="170536"/>
                          <a:pt x="152559" y="157201"/>
                          <a:pt x="160179" y="175298"/>
                        </a:cubicBezTo>
                        <a:cubicBezTo>
                          <a:pt x="163989" y="173393"/>
                          <a:pt x="167799" y="172441"/>
                          <a:pt x="170657" y="170536"/>
                        </a:cubicBezTo>
                        <a:cubicBezTo>
                          <a:pt x="158274" y="145771"/>
                          <a:pt x="147796" y="120053"/>
                          <a:pt x="138271" y="94336"/>
                        </a:cubicBezTo>
                        <a:cubicBezTo>
                          <a:pt x="132557" y="78143"/>
                          <a:pt x="120174" y="51473"/>
                          <a:pt x="122079" y="34328"/>
                        </a:cubicBezTo>
                        <a:cubicBezTo>
                          <a:pt x="124937" y="5753"/>
                          <a:pt x="140176" y="18136"/>
                          <a:pt x="152559" y="34328"/>
                        </a:cubicBezTo>
                        <a:cubicBezTo>
                          <a:pt x="188754" y="82906"/>
                          <a:pt x="212567" y="142913"/>
                          <a:pt x="234474" y="198159"/>
                        </a:cubicBezTo>
                        <a:cubicBezTo>
                          <a:pt x="237332" y="203873"/>
                          <a:pt x="245904" y="203873"/>
                          <a:pt x="245904" y="196253"/>
                        </a:cubicBezTo>
                        <a:cubicBezTo>
                          <a:pt x="246857" y="170536"/>
                          <a:pt x="247809" y="143866"/>
                          <a:pt x="254476" y="118148"/>
                        </a:cubicBezTo>
                        <a:cubicBezTo>
                          <a:pt x="259239" y="100051"/>
                          <a:pt x="268764" y="71476"/>
                          <a:pt x="284957" y="95288"/>
                        </a:cubicBezTo>
                        <a:cubicBezTo>
                          <a:pt x="293529" y="107671"/>
                          <a:pt x="295434" y="133388"/>
                          <a:pt x="296387" y="147676"/>
                        </a:cubicBezTo>
                        <a:cubicBezTo>
                          <a:pt x="307817" y="240068"/>
                          <a:pt x="300196" y="338176"/>
                          <a:pt x="282099" y="429616"/>
                        </a:cubicBezTo>
                        <a:cubicBezTo>
                          <a:pt x="284004" y="436284"/>
                          <a:pt x="295434" y="439141"/>
                          <a:pt x="297339" y="432473"/>
                        </a:cubicBezTo>
                        <a:lnTo>
                          <a:pt x="297339" y="432473"/>
                        </a:lnTo>
                        <a:close/>
                      </a:path>
                    </a:pathLst>
                  </a:custGeom>
                  <a:solidFill>
                    <a:srgbClr val="0A0A0A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0" name="Graphic 3">
                  <a:extLst>
                    <a:ext uri="{FF2B5EF4-FFF2-40B4-BE49-F238E27FC236}">
                      <a16:creationId xmlns:a16="http://schemas.microsoft.com/office/drawing/2014/main" id="{DFAB63C0-8EBF-DF79-4DF8-07A667CFD302}"/>
                    </a:ext>
                  </a:extLst>
                </p:cNvPr>
                <p:cNvGrpSpPr/>
                <p:nvPr/>
              </p:nvGrpSpPr>
              <p:grpSpPr>
                <a:xfrm>
                  <a:off x="8702992" y="3138487"/>
                  <a:ext cx="739139" cy="1065847"/>
                  <a:chOff x="8702992" y="3138487"/>
                  <a:chExt cx="739139" cy="1065847"/>
                </a:xfrm>
              </p:grpSpPr>
              <p:grpSp>
                <p:nvGrpSpPr>
                  <p:cNvPr id="451" name="Graphic 3">
                    <a:extLst>
                      <a:ext uri="{FF2B5EF4-FFF2-40B4-BE49-F238E27FC236}">
                        <a16:creationId xmlns:a16="http://schemas.microsoft.com/office/drawing/2014/main" id="{CF1EF11A-BD23-D8E5-A7DC-3ECAAC77BA79}"/>
                      </a:ext>
                    </a:extLst>
                  </p:cNvPr>
                  <p:cNvGrpSpPr/>
                  <p:nvPr/>
                </p:nvGrpSpPr>
                <p:grpSpPr>
                  <a:xfrm>
                    <a:off x="8704897" y="3139439"/>
                    <a:ext cx="578167" cy="1064894"/>
                    <a:chOff x="8704897" y="3139439"/>
                    <a:chExt cx="578167" cy="1064894"/>
                  </a:xfrm>
                </p:grpSpPr>
                <p:sp>
                  <p:nvSpPr>
                    <p:cNvPr id="455" name="Freeform: Shape 454">
                      <a:extLst>
                        <a:ext uri="{FF2B5EF4-FFF2-40B4-BE49-F238E27FC236}">
                          <a16:creationId xmlns:a16="http://schemas.microsoft.com/office/drawing/2014/main" id="{AD5EDF3F-9277-A512-0B63-71F0B347A2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04897" y="3139439"/>
                      <a:ext cx="578167" cy="1064894"/>
                    </a:xfrm>
                    <a:custGeom>
                      <a:avLst/>
                      <a:gdLst>
                        <a:gd name="connsiteX0" fmla="*/ 578167 w 578167"/>
                        <a:gd name="connsiteY0" fmla="*/ 614363 h 1064894"/>
                        <a:gd name="connsiteX1" fmla="*/ 320040 w 578167"/>
                        <a:gd name="connsiteY1" fmla="*/ 0 h 1064894"/>
                        <a:gd name="connsiteX2" fmla="*/ 0 w 578167"/>
                        <a:gd name="connsiteY2" fmla="*/ 85725 h 1064894"/>
                        <a:gd name="connsiteX3" fmla="*/ 556260 w 578167"/>
                        <a:gd name="connsiteY3" fmla="*/ 1064895 h 106489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78167" h="1064894">
                          <a:moveTo>
                            <a:pt x="578167" y="614363"/>
                          </a:moveTo>
                          <a:cubicBezTo>
                            <a:pt x="546735" y="452438"/>
                            <a:pt x="320040" y="0"/>
                            <a:pt x="320040" y="0"/>
                          </a:cubicBezTo>
                          <a:lnTo>
                            <a:pt x="0" y="85725"/>
                          </a:lnTo>
                          <a:cubicBezTo>
                            <a:pt x="0" y="85725"/>
                            <a:pt x="220027" y="1064895"/>
                            <a:pt x="556260" y="1064895"/>
                          </a:cubicBezTo>
                        </a:path>
                      </a:pathLst>
                    </a:custGeom>
                    <a:solidFill>
                      <a:srgbClr val="55CBFF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56" name="Graphic 3">
                      <a:extLst>
                        <a:ext uri="{FF2B5EF4-FFF2-40B4-BE49-F238E27FC236}">
                          <a16:creationId xmlns:a16="http://schemas.microsoft.com/office/drawing/2014/main" id="{0A68BEAD-A5C8-B260-2B00-2B02F4D34F1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837294" y="3192779"/>
                      <a:ext cx="363855" cy="811529"/>
                      <a:chOff x="8837294" y="3192779"/>
                      <a:chExt cx="363855" cy="811529"/>
                    </a:xfrm>
                    <a:solidFill>
                      <a:srgbClr val="25A2CE"/>
                    </a:solidFill>
                  </p:grpSpPr>
                  <p:sp>
                    <p:nvSpPr>
                      <p:cNvPr id="457" name="Freeform: Shape 456">
                        <a:extLst>
                          <a:ext uri="{FF2B5EF4-FFF2-40B4-BE49-F238E27FC236}">
                            <a16:creationId xmlns:a16="http://schemas.microsoft.com/office/drawing/2014/main" id="{07197307-B185-F6B6-AD03-39DC258F5AC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847772" y="3745203"/>
                        <a:ext cx="108584" cy="108611"/>
                      </a:xfrm>
                      <a:custGeom>
                        <a:avLst/>
                        <a:gdLst>
                          <a:gd name="connsiteX0" fmla="*/ 108585 w 108584"/>
                          <a:gd name="connsiteY0" fmla="*/ 54319 h 108611"/>
                          <a:gd name="connsiteX1" fmla="*/ 54292 w 108584"/>
                          <a:gd name="connsiteY1" fmla="*/ 108612 h 108611"/>
                          <a:gd name="connsiteX2" fmla="*/ 0 w 108584"/>
                          <a:gd name="connsiteY2" fmla="*/ 54319 h 108611"/>
                          <a:gd name="connsiteX3" fmla="*/ 54292 w 108584"/>
                          <a:gd name="connsiteY3" fmla="*/ 27 h 108611"/>
                          <a:gd name="connsiteX4" fmla="*/ 108585 w 108584"/>
                          <a:gd name="connsiteY4" fmla="*/ 54319 h 10861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4" h="108611">
                            <a:moveTo>
                              <a:pt x="108585" y="54319"/>
                            </a:moveTo>
                            <a:cubicBezTo>
                              <a:pt x="108585" y="84799"/>
                              <a:pt x="83820" y="108612"/>
                              <a:pt x="54292" y="108612"/>
                            </a:cubicBezTo>
                            <a:cubicBezTo>
                              <a:pt x="23813" y="108612"/>
                              <a:pt x="0" y="83846"/>
                              <a:pt x="0" y="54319"/>
                            </a:cubicBezTo>
                            <a:cubicBezTo>
                              <a:pt x="0" y="23839"/>
                              <a:pt x="24765" y="27"/>
                              <a:pt x="54292" y="27"/>
                            </a:cubicBezTo>
                            <a:cubicBezTo>
                              <a:pt x="84772" y="-926"/>
                              <a:pt x="108585" y="23839"/>
                              <a:pt x="108585" y="54319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58" name="Freeform: Shape 457">
                        <a:extLst>
                          <a:ext uri="{FF2B5EF4-FFF2-40B4-BE49-F238E27FC236}">
                            <a16:creationId xmlns:a16="http://schemas.microsoft.com/office/drawing/2014/main" id="{DD9CA2DD-FF2F-B6F9-C49B-55D855068CF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92564" y="3895724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3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3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3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3"/>
                            </a:moveTo>
                            <a:cubicBezTo>
                              <a:pt x="108585" y="84772"/>
                              <a:pt x="83820" y="108585"/>
                              <a:pt x="54293" y="108585"/>
                            </a:cubicBezTo>
                            <a:cubicBezTo>
                              <a:pt x="23813" y="108585"/>
                              <a:pt x="0" y="83820"/>
                              <a:pt x="0" y="54293"/>
                            </a:cubicBezTo>
                            <a:cubicBezTo>
                              <a:pt x="0" y="23813"/>
                              <a:pt x="24765" y="0"/>
                              <a:pt x="54293" y="0"/>
                            </a:cubicBezTo>
                            <a:cubicBezTo>
                              <a:pt x="83820" y="0"/>
                              <a:pt x="108585" y="24765"/>
                              <a:pt x="108585" y="54293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59" name="Freeform: Shape 458">
                        <a:extLst>
                          <a:ext uri="{FF2B5EF4-FFF2-40B4-BE49-F238E27FC236}">
                            <a16:creationId xmlns:a16="http://schemas.microsoft.com/office/drawing/2014/main" id="{D58CB58E-174B-C02B-3996-A9332993AB0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72562" y="3562322"/>
                        <a:ext cx="108585" cy="108611"/>
                      </a:xfrm>
                      <a:custGeom>
                        <a:avLst/>
                        <a:gdLst>
                          <a:gd name="connsiteX0" fmla="*/ 108585 w 108585"/>
                          <a:gd name="connsiteY0" fmla="*/ 54319 h 108611"/>
                          <a:gd name="connsiteX1" fmla="*/ 54293 w 108585"/>
                          <a:gd name="connsiteY1" fmla="*/ 108612 h 108611"/>
                          <a:gd name="connsiteX2" fmla="*/ 0 w 108585"/>
                          <a:gd name="connsiteY2" fmla="*/ 54319 h 108611"/>
                          <a:gd name="connsiteX3" fmla="*/ 54293 w 108585"/>
                          <a:gd name="connsiteY3" fmla="*/ 27 h 108611"/>
                          <a:gd name="connsiteX4" fmla="*/ 108585 w 108585"/>
                          <a:gd name="connsiteY4" fmla="*/ 54319 h 10861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611">
                            <a:moveTo>
                              <a:pt x="108585" y="54319"/>
                            </a:moveTo>
                            <a:cubicBezTo>
                              <a:pt x="108585" y="84799"/>
                              <a:pt x="83820" y="108612"/>
                              <a:pt x="54293" y="108612"/>
                            </a:cubicBezTo>
                            <a:cubicBezTo>
                              <a:pt x="23813" y="108612"/>
                              <a:pt x="0" y="83846"/>
                              <a:pt x="0" y="54319"/>
                            </a:cubicBezTo>
                            <a:cubicBezTo>
                              <a:pt x="0" y="23839"/>
                              <a:pt x="24765" y="27"/>
                              <a:pt x="54293" y="27"/>
                            </a:cubicBezTo>
                            <a:cubicBezTo>
                              <a:pt x="83820" y="-926"/>
                              <a:pt x="108585" y="23839"/>
                              <a:pt x="108585" y="54319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60" name="Freeform: Shape 459">
                        <a:extLst>
                          <a:ext uri="{FF2B5EF4-FFF2-40B4-BE49-F238E27FC236}">
                            <a16:creationId xmlns:a16="http://schemas.microsoft.com/office/drawing/2014/main" id="{F20F37EF-80F0-E3BB-95EF-3180E79321A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837294" y="3440429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2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2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2"/>
                            </a:moveTo>
                            <a:cubicBezTo>
                              <a:pt x="108585" y="84772"/>
                              <a:pt x="83820" y="108585"/>
                              <a:pt x="54293" y="108585"/>
                            </a:cubicBezTo>
                            <a:cubicBezTo>
                              <a:pt x="24765" y="108585"/>
                              <a:pt x="0" y="83820"/>
                              <a:pt x="0" y="54292"/>
                            </a:cubicBezTo>
                            <a:cubicBezTo>
                              <a:pt x="0" y="23813"/>
                              <a:pt x="24765" y="0"/>
                              <a:pt x="54293" y="0"/>
                            </a:cubicBezTo>
                            <a:cubicBezTo>
                              <a:pt x="83820" y="0"/>
                              <a:pt x="108585" y="23813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61" name="Freeform: Shape 460">
                        <a:extLst>
                          <a:ext uri="{FF2B5EF4-FFF2-40B4-BE49-F238E27FC236}">
                            <a16:creationId xmlns:a16="http://schemas.microsoft.com/office/drawing/2014/main" id="{C6449A91-65B2-5878-97AA-CD102BC1D74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914447" y="3192779"/>
                        <a:ext cx="108584" cy="108584"/>
                      </a:xfrm>
                      <a:custGeom>
                        <a:avLst/>
                        <a:gdLst>
                          <a:gd name="connsiteX0" fmla="*/ 108585 w 108584"/>
                          <a:gd name="connsiteY0" fmla="*/ 54292 h 108584"/>
                          <a:gd name="connsiteX1" fmla="*/ 54292 w 108584"/>
                          <a:gd name="connsiteY1" fmla="*/ 108585 h 108584"/>
                          <a:gd name="connsiteX2" fmla="*/ 0 w 108584"/>
                          <a:gd name="connsiteY2" fmla="*/ 54292 h 108584"/>
                          <a:gd name="connsiteX3" fmla="*/ 54292 w 108584"/>
                          <a:gd name="connsiteY3" fmla="*/ 0 h 108584"/>
                          <a:gd name="connsiteX4" fmla="*/ 108585 w 108584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4" h="108584">
                            <a:moveTo>
                              <a:pt x="108585" y="54292"/>
                            </a:moveTo>
                            <a:cubicBezTo>
                              <a:pt x="108585" y="84772"/>
                              <a:pt x="83820" y="108585"/>
                              <a:pt x="54292" y="108585"/>
                            </a:cubicBezTo>
                            <a:cubicBezTo>
                              <a:pt x="23813" y="108585"/>
                              <a:pt x="0" y="83820"/>
                              <a:pt x="0" y="54292"/>
                            </a:cubicBezTo>
                            <a:cubicBezTo>
                              <a:pt x="0" y="23813"/>
                              <a:pt x="24765" y="0"/>
                              <a:pt x="54292" y="0"/>
                            </a:cubicBezTo>
                            <a:cubicBezTo>
                              <a:pt x="83820" y="0"/>
                              <a:pt x="108585" y="23813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52" name="Graphic 3">
                    <a:extLst>
                      <a:ext uri="{FF2B5EF4-FFF2-40B4-BE49-F238E27FC236}">
                        <a16:creationId xmlns:a16="http://schemas.microsoft.com/office/drawing/2014/main" id="{94BCC24A-451E-D765-2F53-D56CDB777FC4}"/>
                      </a:ext>
                    </a:extLst>
                  </p:cNvPr>
                  <p:cNvGrpSpPr/>
                  <p:nvPr/>
                </p:nvGrpSpPr>
                <p:grpSpPr>
                  <a:xfrm>
                    <a:off x="8702992" y="3138487"/>
                    <a:ext cx="739139" cy="1065580"/>
                    <a:chOff x="8702992" y="3138487"/>
                    <a:chExt cx="739139" cy="1065580"/>
                  </a:xfrm>
                </p:grpSpPr>
                <p:sp>
                  <p:nvSpPr>
                    <p:cNvPr id="453" name="Freeform: Shape 452">
                      <a:extLst>
                        <a:ext uri="{FF2B5EF4-FFF2-40B4-BE49-F238E27FC236}">
                          <a16:creationId xmlns:a16="http://schemas.microsoft.com/office/drawing/2014/main" id="{F1D3108B-9B8F-6ED7-E99E-65D9774E52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02992" y="3138487"/>
                      <a:ext cx="739139" cy="1065580"/>
                    </a:xfrm>
                    <a:custGeom>
                      <a:avLst/>
                      <a:gdLst>
                        <a:gd name="connsiteX0" fmla="*/ 578168 w 739139"/>
                        <a:gd name="connsiteY0" fmla="*/ 614363 h 1065580"/>
                        <a:gd name="connsiteX1" fmla="*/ 320040 w 739139"/>
                        <a:gd name="connsiteY1" fmla="*/ 0 h 1065580"/>
                        <a:gd name="connsiteX2" fmla="*/ 0 w 739139"/>
                        <a:gd name="connsiteY2" fmla="*/ 85725 h 1065580"/>
                        <a:gd name="connsiteX3" fmla="*/ 556260 w 739139"/>
                        <a:gd name="connsiteY3" fmla="*/ 1064895 h 1065580"/>
                        <a:gd name="connsiteX4" fmla="*/ 739140 w 739139"/>
                        <a:gd name="connsiteY4" fmla="*/ 944880 h 10655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739139" h="1065580">
                          <a:moveTo>
                            <a:pt x="578168" y="614363"/>
                          </a:moveTo>
                          <a:cubicBezTo>
                            <a:pt x="546735" y="452438"/>
                            <a:pt x="320040" y="0"/>
                            <a:pt x="320040" y="0"/>
                          </a:cubicBezTo>
                          <a:lnTo>
                            <a:pt x="0" y="85725"/>
                          </a:lnTo>
                          <a:cubicBezTo>
                            <a:pt x="0" y="85725"/>
                            <a:pt x="220027" y="1064895"/>
                            <a:pt x="556260" y="1064895"/>
                          </a:cubicBezTo>
                          <a:cubicBezTo>
                            <a:pt x="556260" y="1064895"/>
                            <a:pt x="663893" y="1082040"/>
                            <a:pt x="739140" y="944880"/>
                          </a:cubicBezTo>
                        </a:path>
                      </a:pathLst>
                    </a:custGeom>
                    <a:noFill/>
                    <a:ln w="11430" cap="flat">
                      <a:solidFill>
                        <a:srgbClr val="0A0A0A"/>
                      </a:solidFill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4" name="Freeform: Shape 453">
                      <a:extLst>
                        <a:ext uri="{FF2B5EF4-FFF2-40B4-BE49-F238E27FC236}">
                          <a16:creationId xmlns:a16="http://schemas.microsoft.com/office/drawing/2014/main" id="{41C5F6BC-09E5-2941-00D1-62DBDCD6BB6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59687" y="3222307"/>
                      <a:ext cx="276198" cy="104822"/>
                    </a:xfrm>
                    <a:custGeom>
                      <a:avLst/>
                      <a:gdLst>
                        <a:gd name="connsiteX0" fmla="*/ 11885 w 276198"/>
                        <a:gd name="connsiteY0" fmla="*/ 100965 h 104822"/>
                        <a:gd name="connsiteX1" fmla="*/ 75702 w 276198"/>
                        <a:gd name="connsiteY1" fmla="*/ 92392 h 104822"/>
                        <a:gd name="connsiteX2" fmla="*/ 84275 w 276198"/>
                        <a:gd name="connsiteY2" fmla="*/ 90487 h 104822"/>
                        <a:gd name="connsiteX3" fmla="*/ 116660 w 276198"/>
                        <a:gd name="connsiteY3" fmla="*/ 50483 h 104822"/>
                        <a:gd name="connsiteX4" fmla="*/ 150950 w 276198"/>
                        <a:gd name="connsiteY4" fmla="*/ 68580 h 104822"/>
                        <a:gd name="connsiteX5" fmla="*/ 168095 w 276198"/>
                        <a:gd name="connsiteY5" fmla="*/ 71437 h 104822"/>
                        <a:gd name="connsiteX6" fmla="*/ 187145 w 276198"/>
                        <a:gd name="connsiteY6" fmla="*/ 40958 h 104822"/>
                        <a:gd name="connsiteX7" fmla="*/ 215720 w 276198"/>
                        <a:gd name="connsiteY7" fmla="*/ 30480 h 104822"/>
                        <a:gd name="connsiteX8" fmla="*/ 254772 w 276198"/>
                        <a:gd name="connsiteY8" fmla="*/ 58102 h 104822"/>
                        <a:gd name="connsiteX9" fmla="*/ 263345 w 276198"/>
                        <a:gd name="connsiteY9" fmla="*/ 56198 h 104822"/>
                        <a:gd name="connsiteX10" fmla="*/ 275727 w 276198"/>
                        <a:gd name="connsiteY10" fmla="*/ 5715 h 104822"/>
                        <a:gd name="connsiteX11" fmla="*/ 263345 w 276198"/>
                        <a:gd name="connsiteY11" fmla="*/ 5715 h 104822"/>
                        <a:gd name="connsiteX12" fmla="*/ 187145 w 276198"/>
                        <a:gd name="connsiteY12" fmla="*/ 12383 h 104822"/>
                        <a:gd name="connsiteX13" fmla="*/ 156664 w 276198"/>
                        <a:gd name="connsiteY13" fmla="*/ 59055 h 104822"/>
                        <a:gd name="connsiteX14" fmla="*/ 114755 w 276198"/>
                        <a:gd name="connsiteY14" fmla="*/ 38100 h 104822"/>
                        <a:gd name="connsiteX15" fmla="*/ 98562 w 276198"/>
                        <a:gd name="connsiteY15" fmla="*/ 45720 h 104822"/>
                        <a:gd name="connsiteX16" fmla="*/ 81417 w 276198"/>
                        <a:gd name="connsiteY16" fmla="*/ 72390 h 104822"/>
                        <a:gd name="connsiteX17" fmla="*/ 49985 w 276198"/>
                        <a:gd name="connsiteY17" fmla="*/ 64770 h 104822"/>
                        <a:gd name="connsiteX18" fmla="*/ 455 w 276198"/>
                        <a:gd name="connsiteY18" fmla="*/ 99060 h 104822"/>
                        <a:gd name="connsiteX19" fmla="*/ 11885 w 276198"/>
                        <a:gd name="connsiteY19" fmla="*/ 100965 h 104822"/>
                        <a:gd name="connsiteX20" fmla="*/ 11885 w 276198"/>
                        <a:gd name="connsiteY20" fmla="*/ 100965 h 10482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</a:cxnLst>
                      <a:rect l="l" t="t" r="r" b="b"/>
                      <a:pathLst>
                        <a:path w="276198" h="104822">
                          <a:moveTo>
                            <a:pt x="11885" y="100965"/>
                          </a:moveTo>
                          <a:cubicBezTo>
                            <a:pt x="29030" y="55245"/>
                            <a:pt x="55700" y="80010"/>
                            <a:pt x="75702" y="92392"/>
                          </a:cubicBezTo>
                          <a:cubicBezTo>
                            <a:pt x="78560" y="94298"/>
                            <a:pt x="82370" y="93345"/>
                            <a:pt x="84275" y="90487"/>
                          </a:cubicBezTo>
                          <a:cubicBezTo>
                            <a:pt x="89989" y="81915"/>
                            <a:pt x="105230" y="51435"/>
                            <a:pt x="116660" y="50483"/>
                          </a:cubicBezTo>
                          <a:cubicBezTo>
                            <a:pt x="124280" y="49530"/>
                            <a:pt x="143330" y="66675"/>
                            <a:pt x="150950" y="68580"/>
                          </a:cubicBezTo>
                          <a:cubicBezTo>
                            <a:pt x="156664" y="70485"/>
                            <a:pt x="160475" y="74295"/>
                            <a:pt x="168095" y="71437"/>
                          </a:cubicBezTo>
                          <a:cubicBezTo>
                            <a:pt x="178572" y="66675"/>
                            <a:pt x="181430" y="48577"/>
                            <a:pt x="187145" y="40958"/>
                          </a:cubicBezTo>
                          <a:cubicBezTo>
                            <a:pt x="207147" y="9525"/>
                            <a:pt x="194764" y="24765"/>
                            <a:pt x="215720" y="30480"/>
                          </a:cubicBezTo>
                          <a:cubicBezTo>
                            <a:pt x="229055" y="34290"/>
                            <a:pt x="244295" y="50483"/>
                            <a:pt x="254772" y="58102"/>
                          </a:cubicBezTo>
                          <a:cubicBezTo>
                            <a:pt x="257630" y="60008"/>
                            <a:pt x="261439" y="58102"/>
                            <a:pt x="263345" y="56198"/>
                          </a:cubicBezTo>
                          <a:cubicBezTo>
                            <a:pt x="273822" y="40005"/>
                            <a:pt x="277632" y="25717"/>
                            <a:pt x="275727" y="5715"/>
                          </a:cubicBezTo>
                          <a:cubicBezTo>
                            <a:pt x="274775" y="-1905"/>
                            <a:pt x="263345" y="-1905"/>
                            <a:pt x="263345" y="5715"/>
                          </a:cubicBezTo>
                          <a:cubicBezTo>
                            <a:pt x="268107" y="78105"/>
                            <a:pt x="216672" y="-7620"/>
                            <a:pt x="187145" y="12383"/>
                          </a:cubicBezTo>
                          <a:cubicBezTo>
                            <a:pt x="171905" y="21908"/>
                            <a:pt x="180477" y="55245"/>
                            <a:pt x="156664" y="59055"/>
                          </a:cubicBezTo>
                          <a:cubicBezTo>
                            <a:pt x="144282" y="60960"/>
                            <a:pt x="128089" y="37148"/>
                            <a:pt x="114755" y="38100"/>
                          </a:cubicBezTo>
                          <a:cubicBezTo>
                            <a:pt x="103325" y="38100"/>
                            <a:pt x="108087" y="39052"/>
                            <a:pt x="98562" y="45720"/>
                          </a:cubicBezTo>
                          <a:cubicBezTo>
                            <a:pt x="92847" y="50483"/>
                            <a:pt x="88085" y="69533"/>
                            <a:pt x="81417" y="72390"/>
                          </a:cubicBezTo>
                          <a:cubicBezTo>
                            <a:pt x="68082" y="78105"/>
                            <a:pt x="62367" y="69533"/>
                            <a:pt x="49985" y="64770"/>
                          </a:cubicBezTo>
                          <a:cubicBezTo>
                            <a:pt x="22362" y="54292"/>
                            <a:pt x="9027" y="74295"/>
                            <a:pt x="455" y="99060"/>
                          </a:cubicBezTo>
                          <a:cubicBezTo>
                            <a:pt x="-2403" y="104775"/>
                            <a:pt x="9027" y="107633"/>
                            <a:pt x="11885" y="100965"/>
                          </a:cubicBezTo>
                          <a:lnTo>
                            <a:pt x="11885" y="100965"/>
                          </a:lnTo>
                          <a:close/>
                        </a:path>
                      </a:pathLst>
                    </a:custGeom>
                    <a:solidFill>
                      <a:srgbClr val="212121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grpSp>
        <p:nvGrpSpPr>
          <p:cNvPr id="604" name="Group 603">
            <a:extLst>
              <a:ext uri="{FF2B5EF4-FFF2-40B4-BE49-F238E27FC236}">
                <a16:creationId xmlns:a16="http://schemas.microsoft.com/office/drawing/2014/main" id="{1C315E59-EE93-82F0-01CF-C4F8186A4972}"/>
              </a:ext>
            </a:extLst>
          </p:cNvPr>
          <p:cNvGrpSpPr/>
          <p:nvPr/>
        </p:nvGrpSpPr>
        <p:grpSpPr>
          <a:xfrm flipH="1" flipV="1">
            <a:off x="7453579" y="2312175"/>
            <a:ext cx="3810506" cy="1528576"/>
            <a:chOff x="4801263" y="3468849"/>
            <a:chExt cx="3810506" cy="1528576"/>
          </a:xfrm>
        </p:grpSpPr>
        <p:sp>
          <p:nvSpPr>
            <p:cNvPr id="605" name="Freeform: Shape 604">
              <a:extLst>
                <a:ext uri="{FF2B5EF4-FFF2-40B4-BE49-F238E27FC236}">
                  <a16:creationId xmlns:a16="http://schemas.microsoft.com/office/drawing/2014/main" id="{321637C9-1DCA-E5CC-C0AD-BC7BDD90A583}"/>
                </a:ext>
              </a:extLst>
            </p:cNvPr>
            <p:cNvSpPr/>
            <p:nvPr/>
          </p:nvSpPr>
          <p:spPr>
            <a:xfrm flipV="1">
              <a:off x="4801263" y="3468849"/>
              <a:ext cx="1670142" cy="1057275"/>
            </a:xfrm>
            <a:custGeom>
              <a:avLst/>
              <a:gdLst>
                <a:gd name="connsiteX0" fmla="*/ 0 w 3181350"/>
                <a:gd name="connsiteY0" fmla="*/ 1057275 h 1057275"/>
                <a:gd name="connsiteX1" fmla="*/ 1285875 w 3181350"/>
                <a:gd name="connsiteY1" fmla="*/ 57150 h 1057275"/>
                <a:gd name="connsiteX2" fmla="*/ 3181350 w 3181350"/>
                <a:gd name="connsiteY2" fmla="*/ 0 h 1057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81350" h="1057275">
                  <a:moveTo>
                    <a:pt x="0" y="1057275"/>
                  </a:moveTo>
                  <a:lnTo>
                    <a:pt x="1285875" y="57150"/>
                  </a:lnTo>
                  <a:lnTo>
                    <a:pt x="3181350" y="0"/>
                  </a:lnTo>
                </a:path>
              </a:pathLst>
            </a:custGeom>
            <a:ln w="28575">
              <a:solidFill>
                <a:schemeClr val="tx1"/>
              </a:solidFill>
              <a:prstDash val="dash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6" name="Rectangle 605">
              <a:extLst>
                <a:ext uri="{FF2B5EF4-FFF2-40B4-BE49-F238E27FC236}">
                  <a16:creationId xmlns:a16="http://schemas.microsoft.com/office/drawing/2014/main" id="{1BBA1472-ED1B-0326-6960-66C4A57BB2D5}"/>
                </a:ext>
              </a:extLst>
            </p:cNvPr>
            <p:cNvSpPr/>
            <p:nvPr/>
          </p:nvSpPr>
          <p:spPr>
            <a:xfrm rot="10800000">
              <a:off x="5966916" y="4011774"/>
              <a:ext cx="2644853" cy="985651"/>
            </a:xfrm>
            <a:prstGeom prst="rect">
              <a:avLst/>
            </a:prstGeom>
            <a:solidFill>
              <a:srgbClr val="9EFF5E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07" name="TextBox 606">
              <a:extLst>
                <a:ext uri="{FF2B5EF4-FFF2-40B4-BE49-F238E27FC236}">
                  <a16:creationId xmlns:a16="http://schemas.microsoft.com/office/drawing/2014/main" id="{1E24F466-8EA5-9318-0F22-889624FB3975}"/>
                </a:ext>
              </a:extLst>
            </p:cNvPr>
            <p:cNvSpPr txBox="1"/>
            <p:nvPr/>
          </p:nvSpPr>
          <p:spPr>
            <a:xfrm rot="10800000">
              <a:off x="6017054" y="4349637"/>
              <a:ext cx="251635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ện trở suất là gì?</a:t>
              </a:r>
              <a:endPara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10" name="Group 609">
            <a:extLst>
              <a:ext uri="{FF2B5EF4-FFF2-40B4-BE49-F238E27FC236}">
                <a16:creationId xmlns:a16="http://schemas.microsoft.com/office/drawing/2014/main" id="{0F943C20-4909-9E88-3BCC-08D80CDD0455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608" name="Google Shape;2993;p59">
              <a:extLst>
                <a:ext uri="{FF2B5EF4-FFF2-40B4-BE49-F238E27FC236}">
                  <a16:creationId xmlns:a16="http://schemas.microsoft.com/office/drawing/2014/main" id="{EAA5D1C5-B1AD-3F85-49EA-F93958402DEF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609" name="Picture 14" descr="Biểu tượng bóng đèn miễn phí">
              <a:extLst>
                <a:ext uri="{FF2B5EF4-FFF2-40B4-BE49-F238E27FC236}">
                  <a16:creationId xmlns:a16="http://schemas.microsoft.com/office/drawing/2014/main" id="{270C62FB-5CC1-E273-9DCD-85B2244E7F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13" name="Group 612">
            <a:extLst>
              <a:ext uri="{FF2B5EF4-FFF2-40B4-BE49-F238E27FC236}">
                <a16:creationId xmlns:a16="http://schemas.microsoft.com/office/drawing/2014/main" id="{205CD021-DBB7-7FF3-3D56-68BF5517221E}"/>
              </a:ext>
            </a:extLst>
          </p:cNvPr>
          <p:cNvGrpSpPr/>
          <p:nvPr/>
        </p:nvGrpSpPr>
        <p:grpSpPr>
          <a:xfrm>
            <a:off x="377914" y="1187596"/>
            <a:ext cx="6242014" cy="1784483"/>
            <a:chOff x="273086" y="1698910"/>
            <a:chExt cx="6242014" cy="1784483"/>
          </a:xfrm>
        </p:grpSpPr>
        <p:sp>
          <p:nvSpPr>
            <p:cNvPr id="614" name="Rectangle 613">
              <a:extLst>
                <a:ext uri="{FF2B5EF4-FFF2-40B4-BE49-F238E27FC236}">
                  <a16:creationId xmlns:a16="http://schemas.microsoft.com/office/drawing/2014/main" id="{B692B821-00B8-9863-8882-98AD0ADFBB6F}"/>
                </a:ext>
              </a:extLst>
            </p:cNvPr>
            <p:cNvSpPr/>
            <p:nvPr/>
          </p:nvSpPr>
          <p:spPr>
            <a:xfrm>
              <a:off x="704506" y="2260037"/>
              <a:ext cx="5810594" cy="1223356"/>
            </a:xfrm>
            <a:prstGeom prst="rect">
              <a:avLst/>
            </a:prstGeom>
            <a:solidFill>
              <a:srgbClr val="4AECF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defTabSz="1088556">
                <a:spcBef>
                  <a:spcPct val="50000"/>
                </a:spcBef>
              </a:pPr>
              <a:r>
                <a:rPr lang="en-US" sz="2400" b="1" dirty="0" err="1">
                  <a:solidFill>
                    <a:schemeClr val="tx1"/>
                  </a:solidFill>
                </a:rPr>
                <a:t>Điện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trở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suất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là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đại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lượng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đặc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trưng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cho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khả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năng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cản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trở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dòng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điện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của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vật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liệu</a:t>
              </a:r>
              <a:r>
                <a:rPr lang="en-US" sz="2400" b="1" dirty="0">
                  <a:solidFill>
                    <a:schemeClr val="tx1"/>
                  </a:solidFill>
                </a:rPr>
                <a:t> ở </a:t>
              </a:r>
            </a:p>
          </p:txBody>
        </p:sp>
        <p:grpSp>
          <p:nvGrpSpPr>
            <p:cNvPr id="617" name="Graphic 11">
              <a:extLst>
                <a:ext uri="{FF2B5EF4-FFF2-40B4-BE49-F238E27FC236}">
                  <a16:creationId xmlns:a16="http://schemas.microsoft.com/office/drawing/2014/main" id="{6D94DA47-07A2-1F11-0492-D39C8A03BE64}"/>
                </a:ext>
              </a:extLst>
            </p:cNvPr>
            <p:cNvGrpSpPr/>
            <p:nvPr/>
          </p:nvGrpSpPr>
          <p:grpSpPr>
            <a:xfrm>
              <a:off x="273086" y="1698910"/>
              <a:ext cx="684063" cy="679079"/>
              <a:chOff x="1423593" y="3221224"/>
              <a:chExt cx="684063" cy="67907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618" name="Freeform: Shape 617">
                <a:extLst>
                  <a:ext uri="{FF2B5EF4-FFF2-40B4-BE49-F238E27FC236}">
                    <a16:creationId xmlns:a16="http://schemas.microsoft.com/office/drawing/2014/main" id="{1EAEDD27-6A0B-A023-3E1B-6DC8EF8254D9}"/>
                  </a:ext>
                </a:extLst>
              </p:cNvPr>
              <p:cNvSpPr/>
              <p:nvPr/>
            </p:nvSpPr>
            <p:spPr>
              <a:xfrm>
                <a:off x="1423603" y="3221225"/>
                <a:ext cx="679079" cy="679078"/>
              </a:xfrm>
              <a:custGeom>
                <a:avLst/>
                <a:gdLst>
                  <a:gd name="connsiteX0" fmla="*/ 679080 w 679079"/>
                  <a:gd name="connsiteY0" fmla="*/ 339539 h 679078"/>
                  <a:gd name="connsiteX1" fmla="*/ 560712 w 679079"/>
                  <a:gd name="connsiteY1" fmla="*/ 597159 h 679078"/>
                  <a:gd name="connsiteX2" fmla="*/ 509475 w 679079"/>
                  <a:gd name="connsiteY2" fmla="*/ 633552 h 679078"/>
                  <a:gd name="connsiteX3" fmla="*/ 465806 w 679079"/>
                  <a:gd name="connsiteY3" fmla="*/ 654825 h 679078"/>
                  <a:gd name="connsiteX4" fmla="*/ 417827 w 679079"/>
                  <a:gd name="connsiteY4" fmla="*/ 670000 h 679078"/>
                  <a:gd name="connsiteX5" fmla="*/ 363043 w 679079"/>
                  <a:gd name="connsiteY5" fmla="*/ 678274 h 679078"/>
                  <a:gd name="connsiteX6" fmla="*/ 339539 w 679079"/>
                  <a:gd name="connsiteY6" fmla="*/ 679079 h 679078"/>
                  <a:gd name="connsiteX7" fmla="*/ 316035 w 679079"/>
                  <a:gd name="connsiteY7" fmla="*/ 678274 h 679078"/>
                  <a:gd name="connsiteX8" fmla="*/ 261238 w 679079"/>
                  <a:gd name="connsiteY8" fmla="*/ 670000 h 679078"/>
                  <a:gd name="connsiteX9" fmla="*/ 213272 w 679079"/>
                  <a:gd name="connsiteY9" fmla="*/ 654825 h 679078"/>
                  <a:gd name="connsiteX10" fmla="*/ 169603 w 679079"/>
                  <a:gd name="connsiteY10" fmla="*/ 633552 h 679078"/>
                  <a:gd name="connsiteX11" fmla="*/ 118353 w 679079"/>
                  <a:gd name="connsiteY11" fmla="*/ 597159 h 679078"/>
                  <a:gd name="connsiteX12" fmla="*/ 0 w 679079"/>
                  <a:gd name="connsiteY12" fmla="*/ 339539 h 679078"/>
                  <a:gd name="connsiteX13" fmla="*/ 339539 w 679079"/>
                  <a:gd name="connsiteY13" fmla="*/ 0 h 679078"/>
                  <a:gd name="connsiteX14" fmla="*/ 679080 w 679079"/>
                  <a:gd name="connsiteY14" fmla="*/ 339539 h 679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679079" h="679078">
                    <a:moveTo>
                      <a:pt x="679080" y="339539"/>
                    </a:moveTo>
                    <a:cubicBezTo>
                      <a:pt x="679080" y="442579"/>
                      <a:pt x="633180" y="534892"/>
                      <a:pt x="560712" y="597159"/>
                    </a:cubicBezTo>
                    <a:cubicBezTo>
                      <a:pt x="544843" y="610810"/>
                      <a:pt x="527700" y="623005"/>
                      <a:pt x="509475" y="633552"/>
                    </a:cubicBezTo>
                    <a:cubicBezTo>
                      <a:pt x="495520" y="641646"/>
                      <a:pt x="480926" y="648769"/>
                      <a:pt x="465806" y="654825"/>
                    </a:cubicBezTo>
                    <a:cubicBezTo>
                      <a:pt x="450340" y="661020"/>
                      <a:pt x="434319" y="666120"/>
                      <a:pt x="417827" y="670000"/>
                    </a:cubicBezTo>
                    <a:cubicBezTo>
                      <a:pt x="400060" y="674199"/>
                      <a:pt x="381767" y="676998"/>
                      <a:pt x="363043" y="678274"/>
                    </a:cubicBezTo>
                    <a:cubicBezTo>
                      <a:pt x="355282" y="678815"/>
                      <a:pt x="347438" y="679079"/>
                      <a:pt x="339539" y="679079"/>
                    </a:cubicBezTo>
                    <a:cubicBezTo>
                      <a:pt x="331640" y="679079"/>
                      <a:pt x="323795" y="678815"/>
                      <a:pt x="316035" y="678274"/>
                    </a:cubicBezTo>
                    <a:cubicBezTo>
                      <a:pt x="297312" y="677000"/>
                      <a:pt x="279005" y="674199"/>
                      <a:pt x="261238" y="670000"/>
                    </a:cubicBezTo>
                    <a:cubicBezTo>
                      <a:pt x="244746" y="666120"/>
                      <a:pt x="228725" y="661019"/>
                      <a:pt x="213272" y="654825"/>
                    </a:cubicBezTo>
                    <a:cubicBezTo>
                      <a:pt x="198152" y="648769"/>
                      <a:pt x="183560" y="641645"/>
                      <a:pt x="169603" y="633552"/>
                    </a:cubicBezTo>
                    <a:cubicBezTo>
                      <a:pt x="151379" y="623005"/>
                      <a:pt x="134222" y="610797"/>
                      <a:pt x="118353" y="597159"/>
                    </a:cubicBezTo>
                    <a:cubicBezTo>
                      <a:pt x="45887" y="534878"/>
                      <a:pt x="0" y="442565"/>
                      <a:pt x="0" y="339539"/>
                    </a:cubicBezTo>
                    <a:cubicBezTo>
                      <a:pt x="0" y="152017"/>
                      <a:pt x="152017" y="0"/>
                      <a:pt x="339539" y="0"/>
                    </a:cubicBezTo>
                    <a:cubicBezTo>
                      <a:pt x="527062" y="0"/>
                      <a:pt x="679080" y="152015"/>
                      <a:pt x="679080" y="339539"/>
                    </a:cubicBezTo>
                    <a:close/>
                  </a:path>
                </a:pathLst>
              </a:custGeom>
              <a:solidFill>
                <a:srgbClr val="FFCC4E"/>
              </a:solidFill>
              <a:ln w="12700" cap="flat">
                <a:solidFill>
                  <a:schemeClr val="tx1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19" name="Freeform: Shape 618">
                <a:extLst>
                  <a:ext uri="{FF2B5EF4-FFF2-40B4-BE49-F238E27FC236}">
                    <a16:creationId xmlns:a16="http://schemas.microsoft.com/office/drawing/2014/main" id="{70788D38-EFD9-C7DA-89BF-02BBE90579D3}"/>
                  </a:ext>
                </a:extLst>
              </p:cNvPr>
              <p:cNvSpPr/>
              <p:nvPr/>
            </p:nvSpPr>
            <p:spPr>
              <a:xfrm>
                <a:off x="1423593" y="3221224"/>
                <a:ext cx="660463" cy="679079"/>
              </a:xfrm>
              <a:custGeom>
                <a:avLst/>
                <a:gdLst>
                  <a:gd name="connsiteX0" fmla="*/ 660463 w 660463"/>
                  <a:gd name="connsiteY0" fmla="*/ 450728 h 679079"/>
                  <a:gd name="connsiteX1" fmla="*/ 339550 w 660463"/>
                  <a:gd name="connsiteY1" fmla="*/ 679079 h 679079"/>
                  <a:gd name="connsiteX2" fmla="*/ 188060 w 660463"/>
                  <a:gd name="connsiteY2" fmla="*/ 643504 h 679079"/>
                  <a:gd name="connsiteX3" fmla="*/ 20784 w 660463"/>
                  <a:gd name="connsiteY3" fmla="*/ 222322 h 679079"/>
                  <a:gd name="connsiteX4" fmla="*/ 1410 w 660463"/>
                  <a:gd name="connsiteY4" fmla="*/ 148482 h 679079"/>
                  <a:gd name="connsiteX5" fmla="*/ 38718 w 660463"/>
                  <a:gd name="connsiteY5" fmla="*/ 88764 h 679079"/>
                  <a:gd name="connsiteX6" fmla="*/ 136616 w 660463"/>
                  <a:gd name="connsiteY6" fmla="*/ 67283 h 679079"/>
                  <a:gd name="connsiteX7" fmla="*/ 409966 w 660463"/>
                  <a:gd name="connsiteY7" fmla="*/ 7317 h 679079"/>
                  <a:gd name="connsiteX8" fmla="*/ 421911 w 660463"/>
                  <a:gd name="connsiteY8" fmla="*/ 4698 h 679079"/>
                  <a:gd name="connsiteX9" fmla="*/ 438099 w 660463"/>
                  <a:gd name="connsiteY9" fmla="*/ 1151 h 679079"/>
                  <a:gd name="connsiteX10" fmla="*/ 479606 w 660463"/>
                  <a:gd name="connsiteY10" fmla="*/ 11004 h 679079"/>
                  <a:gd name="connsiteX11" fmla="*/ 496458 w 660463"/>
                  <a:gd name="connsiteY11" fmla="*/ 37474 h 679079"/>
                  <a:gd name="connsiteX12" fmla="*/ 496721 w 660463"/>
                  <a:gd name="connsiteY12" fmla="*/ 38486 h 679079"/>
                  <a:gd name="connsiteX13" fmla="*/ 515847 w 660463"/>
                  <a:gd name="connsiteY13" fmla="*/ 108445 h 679079"/>
                  <a:gd name="connsiteX14" fmla="*/ 543038 w 660463"/>
                  <a:gd name="connsiteY14" fmla="*/ 191916 h 679079"/>
                  <a:gd name="connsiteX15" fmla="*/ 660463 w 660463"/>
                  <a:gd name="connsiteY15" fmla="*/ 450728 h 679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660463" h="679079">
                    <a:moveTo>
                      <a:pt x="660463" y="450728"/>
                    </a:moveTo>
                    <a:cubicBezTo>
                      <a:pt x="614424" y="583647"/>
                      <a:pt x="488129" y="679079"/>
                      <a:pt x="339550" y="679079"/>
                    </a:cubicBezTo>
                    <a:cubicBezTo>
                      <a:pt x="285112" y="679079"/>
                      <a:pt x="233669" y="666273"/>
                      <a:pt x="188060" y="643504"/>
                    </a:cubicBezTo>
                    <a:cubicBezTo>
                      <a:pt x="117906" y="509448"/>
                      <a:pt x="61819" y="368296"/>
                      <a:pt x="20784" y="222322"/>
                    </a:cubicBezTo>
                    <a:cubicBezTo>
                      <a:pt x="13896" y="197847"/>
                      <a:pt x="7438" y="173221"/>
                      <a:pt x="1410" y="148482"/>
                    </a:cubicBezTo>
                    <a:cubicBezTo>
                      <a:pt x="-5132" y="121652"/>
                      <a:pt x="11735" y="94682"/>
                      <a:pt x="38718" y="88764"/>
                    </a:cubicBezTo>
                    <a:cubicBezTo>
                      <a:pt x="71355" y="81614"/>
                      <a:pt x="103979" y="74449"/>
                      <a:pt x="136616" y="67283"/>
                    </a:cubicBezTo>
                    <a:cubicBezTo>
                      <a:pt x="227737" y="47300"/>
                      <a:pt x="318845" y="27302"/>
                      <a:pt x="409966" y="7317"/>
                    </a:cubicBezTo>
                    <a:cubicBezTo>
                      <a:pt x="413943" y="6445"/>
                      <a:pt x="417934" y="5571"/>
                      <a:pt x="421911" y="4698"/>
                    </a:cubicBezTo>
                    <a:cubicBezTo>
                      <a:pt x="427302" y="3520"/>
                      <a:pt x="432693" y="2328"/>
                      <a:pt x="438099" y="1151"/>
                    </a:cubicBezTo>
                    <a:cubicBezTo>
                      <a:pt x="453289" y="-2174"/>
                      <a:pt x="468366" y="1886"/>
                      <a:pt x="479606" y="11004"/>
                    </a:cubicBezTo>
                    <a:cubicBezTo>
                      <a:pt x="487672" y="17518"/>
                      <a:pt x="493757" y="26638"/>
                      <a:pt x="496458" y="37474"/>
                    </a:cubicBezTo>
                    <a:cubicBezTo>
                      <a:pt x="496541" y="37807"/>
                      <a:pt x="496624" y="38153"/>
                      <a:pt x="496721" y="38486"/>
                    </a:cubicBezTo>
                    <a:cubicBezTo>
                      <a:pt x="502597" y="61963"/>
                      <a:pt x="508973" y="85287"/>
                      <a:pt x="515847" y="108445"/>
                    </a:cubicBezTo>
                    <a:cubicBezTo>
                      <a:pt x="524189" y="136522"/>
                      <a:pt x="533253" y="164351"/>
                      <a:pt x="543038" y="191916"/>
                    </a:cubicBezTo>
                    <a:cubicBezTo>
                      <a:pt x="574760" y="281347"/>
                      <a:pt x="614050" y="367922"/>
                      <a:pt x="660463" y="450728"/>
                    </a:cubicBezTo>
                    <a:close/>
                  </a:path>
                </a:pathLst>
              </a:custGeom>
              <a:solidFill>
                <a:srgbClr val="F2F2F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620" name="Graphic 11">
                <a:extLst>
                  <a:ext uri="{FF2B5EF4-FFF2-40B4-BE49-F238E27FC236}">
                    <a16:creationId xmlns:a16="http://schemas.microsoft.com/office/drawing/2014/main" id="{024F0997-F959-626E-9A8D-7623D4813A17}"/>
                  </a:ext>
                </a:extLst>
              </p:cNvPr>
              <p:cNvGrpSpPr/>
              <p:nvPr/>
            </p:nvGrpSpPr>
            <p:grpSpPr>
              <a:xfrm>
                <a:off x="1509523" y="3221224"/>
                <a:ext cx="574534" cy="679079"/>
                <a:chOff x="1509523" y="3221224"/>
                <a:chExt cx="574534" cy="679079"/>
              </a:xfrm>
              <a:solidFill>
                <a:srgbClr val="D5D4E2"/>
              </a:solidFill>
            </p:grpSpPr>
            <p:sp>
              <p:nvSpPr>
                <p:cNvPr id="631" name="Freeform: Shape 630">
                  <a:extLst>
                    <a:ext uri="{FF2B5EF4-FFF2-40B4-BE49-F238E27FC236}">
                      <a16:creationId xmlns:a16="http://schemas.microsoft.com/office/drawing/2014/main" id="{B3D4C003-9156-54C2-95AC-7F49CA66BC80}"/>
                    </a:ext>
                  </a:extLst>
                </p:cNvPr>
                <p:cNvSpPr/>
                <p:nvPr/>
              </p:nvSpPr>
              <p:spPr>
                <a:xfrm>
                  <a:off x="1777002" y="3221224"/>
                  <a:ext cx="162438" cy="478278"/>
                </a:xfrm>
                <a:custGeom>
                  <a:avLst/>
                  <a:gdLst>
                    <a:gd name="connsiteX0" fmla="*/ 162438 w 162438"/>
                    <a:gd name="connsiteY0" fmla="*/ 108445 h 478278"/>
                    <a:gd name="connsiteX1" fmla="*/ 28799 w 162438"/>
                    <a:gd name="connsiteY1" fmla="*/ 478279 h 478278"/>
                    <a:gd name="connsiteX2" fmla="*/ 0 w 162438"/>
                    <a:gd name="connsiteY2" fmla="*/ 326054 h 478278"/>
                    <a:gd name="connsiteX3" fmla="*/ 68504 w 162438"/>
                    <a:gd name="connsiteY3" fmla="*/ 4698 h 478278"/>
                    <a:gd name="connsiteX4" fmla="*/ 84691 w 162438"/>
                    <a:gd name="connsiteY4" fmla="*/ 1151 h 478278"/>
                    <a:gd name="connsiteX5" fmla="*/ 126199 w 162438"/>
                    <a:gd name="connsiteY5" fmla="*/ 11004 h 478278"/>
                    <a:gd name="connsiteX6" fmla="*/ 143050 w 162438"/>
                    <a:gd name="connsiteY6" fmla="*/ 37474 h 478278"/>
                    <a:gd name="connsiteX7" fmla="*/ 143314 w 162438"/>
                    <a:gd name="connsiteY7" fmla="*/ 38486 h 478278"/>
                    <a:gd name="connsiteX8" fmla="*/ 162438 w 162438"/>
                    <a:gd name="connsiteY8" fmla="*/ 108445 h 4782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62438" h="478278">
                      <a:moveTo>
                        <a:pt x="162438" y="108445"/>
                      </a:moveTo>
                      <a:lnTo>
                        <a:pt x="28799" y="478279"/>
                      </a:lnTo>
                      <a:lnTo>
                        <a:pt x="0" y="326054"/>
                      </a:lnTo>
                      <a:lnTo>
                        <a:pt x="68504" y="4698"/>
                      </a:lnTo>
                      <a:cubicBezTo>
                        <a:pt x="73895" y="3520"/>
                        <a:pt x="79286" y="2328"/>
                        <a:pt x="84691" y="1151"/>
                      </a:cubicBezTo>
                      <a:cubicBezTo>
                        <a:pt x="99881" y="-2174"/>
                        <a:pt x="114958" y="1886"/>
                        <a:pt x="126199" y="11004"/>
                      </a:cubicBezTo>
                      <a:cubicBezTo>
                        <a:pt x="134265" y="17518"/>
                        <a:pt x="140349" y="26638"/>
                        <a:pt x="143050" y="37474"/>
                      </a:cubicBezTo>
                      <a:cubicBezTo>
                        <a:pt x="143133" y="37807"/>
                        <a:pt x="143216" y="38153"/>
                        <a:pt x="143314" y="38486"/>
                      </a:cubicBezTo>
                      <a:cubicBezTo>
                        <a:pt x="149190" y="61962"/>
                        <a:pt x="155564" y="85287"/>
                        <a:pt x="162438" y="10844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2" name="Freeform: Shape 631">
                  <a:extLst>
                    <a:ext uri="{FF2B5EF4-FFF2-40B4-BE49-F238E27FC236}">
                      <a16:creationId xmlns:a16="http://schemas.microsoft.com/office/drawing/2014/main" id="{F92A206F-F295-035A-C4DB-BE78339BE52B}"/>
                    </a:ext>
                  </a:extLst>
                </p:cNvPr>
                <p:cNvSpPr/>
                <p:nvPr/>
              </p:nvSpPr>
              <p:spPr>
                <a:xfrm>
                  <a:off x="1569121" y="3646065"/>
                  <a:ext cx="514935" cy="254238"/>
                </a:xfrm>
                <a:custGeom>
                  <a:avLst/>
                  <a:gdLst>
                    <a:gd name="connsiteX0" fmla="*/ 514936 w 514935"/>
                    <a:gd name="connsiteY0" fmla="*/ 25887 h 254238"/>
                    <a:gd name="connsiteX1" fmla="*/ 194022 w 514935"/>
                    <a:gd name="connsiteY1" fmla="*/ 254239 h 254238"/>
                    <a:gd name="connsiteX2" fmla="*/ 42532 w 514935"/>
                    <a:gd name="connsiteY2" fmla="*/ 218663 h 254238"/>
                    <a:gd name="connsiteX3" fmla="*/ 0 w 514935"/>
                    <a:gd name="connsiteY3" fmla="*/ 132836 h 254238"/>
                    <a:gd name="connsiteX4" fmla="*/ 42532 w 514935"/>
                    <a:gd name="connsiteY4" fmla="*/ 158129 h 254238"/>
                    <a:gd name="connsiteX5" fmla="*/ 194022 w 514935"/>
                    <a:gd name="connsiteY5" fmla="*/ 193704 h 254238"/>
                    <a:gd name="connsiteX6" fmla="*/ 500731 w 514935"/>
                    <a:gd name="connsiteY6" fmla="*/ 0 h 254238"/>
                    <a:gd name="connsiteX7" fmla="*/ 514936 w 514935"/>
                    <a:gd name="connsiteY7" fmla="*/ 25887 h 2542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14935" h="254238">
                      <a:moveTo>
                        <a:pt x="514936" y="25887"/>
                      </a:moveTo>
                      <a:cubicBezTo>
                        <a:pt x="468896" y="158807"/>
                        <a:pt x="342602" y="254239"/>
                        <a:pt x="194022" y="254239"/>
                      </a:cubicBezTo>
                      <a:cubicBezTo>
                        <a:pt x="139585" y="254239"/>
                        <a:pt x="88141" y="241432"/>
                        <a:pt x="42532" y="218663"/>
                      </a:cubicBezTo>
                      <a:cubicBezTo>
                        <a:pt x="27717" y="190364"/>
                        <a:pt x="13540" y="161746"/>
                        <a:pt x="0" y="132836"/>
                      </a:cubicBezTo>
                      <a:cubicBezTo>
                        <a:pt x="13498" y="142261"/>
                        <a:pt x="27703" y="150727"/>
                        <a:pt x="42532" y="158129"/>
                      </a:cubicBezTo>
                      <a:cubicBezTo>
                        <a:pt x="88141" y="180900"/>
                        <a:pt x="139585" y="193704"/>
                        <a:pt x="194022" y="193704"/>
                      </a:cubicBezTo>
                      <a:cubicBezTo>
                        <a:pt x="329340" y="193704"/>
                        <a:pt x="446182" y="114543"/>
                        <a:pt x="500731" y="0"/>
                      </a:cubicBezTo>
                      <a:cubicBezTo>
                        <a:pt x="505387" y="8675"/>
                        <a:pt x="510127" y="17295"/>
                        <a:pt x="514936" y="2588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3" name="Freeform: Shape 632">
                  <a:extLst>
                    <a:ext uri="{FF2B5EF4-FFF2-40B4-BE49-F238E27FC236}">
                      <a16:creationId xmlns:a16="http://schemas.microsoft.com/office/drawing/2014/main" id="{89BDB7AE-6E79-AE03-2ABA-033A51380753}"/>
                    </a:ext>
                  </a:extLst>
                </p:cNvPr>
                <p:cNvSpPr/>
                <p:nvPr/>
              </p:nvSpPr>
              <p:spPr>
                <a:xfrm>
                  <a:off x="1509523" y="3321376"/>
                  <a:ext cx="399142" cy="149684"/>
                </a:xfrm>
                <a:custGeom>
                  <a:avLst/>
                  <a:gdLst>
                    <a:gd name="connsiteX0" fmla="*/ 20786 w 399142"/>
                    <a:gd name="connsiteY0" fmla="*/ 149685 h 149684"/>
                    <a:gd name="connsiteX1" fmla="*/ 895 w 399142"/>
                    <a:gd name="connsiteY1" fmla="*/ 134907 h 149684"/>
                    <a:gd name="connsiteX2" fmla="*/ 14778 w 399142"/>
                    <a:gd name="connsiteY2" fmla="*/ 108992 h 149684"/>
                    <a:gd name="connsiteX3" fmla="*/ 372334 w 399142"/>
                    <a:gd name="connsiteY3" fmla="*/ 895 h 149684"/>
                    <a:gd name="connsiteX4" fmla="*/ 398248 w 399142"/>
                    <a:gd name="connsiteY4" fmla="*/ 14778 h 149684"/>
                    <a:gd name="connsiteX5" fmla="*/ 384365 w 399142"/>
                    <a:gd name="connsiteY5" fmla="*/ 40692 h 149684"/>
                    <a:gd name="connsiteX6" fmla="*/ 26809 w 399142"/>
                    <a:gd name="connsiteY6" fmla="*/ 148790 h 149684"/>
                    <a:gd name="connsiteX7" fmla="*/ 20786 w 399142"/>
                    <a:gd name="connsiteY7" fmla="*/ 149685 h 1496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99142" h="149684">
                      <a:moveTo>
                        <a:pt x="20786" y="149685"/>
                      </a:moveTo>
                      <a:cubicBezTo>
                        <a:pt x="11861" y="149685"/>
                        <a:pt x="3611" y="143892"/>
                        <a:pt x="895" y="134907"/>
                      </a:cubicBezTo>
                      <a:cubicBezTo>
                        <a:pt x="-2427" y="123916"/>
                        <a:pt x="3787" y="112314"/>
                        <a:pt x="14778" y="108992"/>
                      </a:cubicBezTo>
                      <a:lnTo>
                        <a:pt x="372334" y="895"/>
                      </a:lnTo>
                      <a:cubicBezTo>
                        <a:pt x="383328" y="-2427"/>
                        <a:pt x="394926" y="3788"/>
                        <a:pt x="398248" y="14778"/>
                      </a:cubicBezTo>
                      <a:cubicBezTo>
                        <a:pt x="401569" y="25768"/>
                        <a:pt x="395355" y="37370"/>
                        <a:pt x="384365" y="40692"/>
                      </a:cubicBezTo>
                      <a:lnTo>
                        <a:pt x="26809" y="148790"/>
                      </a:lnTo>
                      <a:cubicBezTo>
                        <a:pt x="24803" y="149395"/>
                        <a:pt x="22778" y="149685"/>
                        <a:pt x="20786" y="14968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4" name="Freeform: Shape 633">
                  <a:extLst>
                    <a:ext uri="{FF2B5EF4-FFF2-40B4-BE49-F238E27FC236}">
                      <a16:creationId xmlns:a16="http://schemas.microsoft.com/office/drawing/2014/main" id="{6E38E6AC-A3AC-02B5-83C7-6556DDCAE420}"/>
                    </a:ext>
                  </a:extLst>
                </p:cNvPr>
                <p:cNvSpPr/>
                <p:nvPr/>
              </p:nvSpPr>
              <p:spPr>
                <a:xfrm>
                  <a:off x="1562187" y="3429473"/>
                  <a:ext cx="371425" cy="166316"/>
                </a:xfrm>
                <a:custGeom>
                  <a:avLst/>
                  <a:gdLst>
                    <a:gd name="connsiteX0" fmla="*/ 20797 w 371425"/>
                    <a:gd name="connsiteY0" fmla="*/ 166317 h 166316"/>
                    <a:gd name="connsiteX1" fmla="*/ 1349 w 371425"/>
                    <a:gd name="connsiteY1" fmla="*/ 152876 h 166316"/>
                    <a:gd name="connsiteX2" fmla="*/ 13441 w 371425"/>
                    <a:gd name="connsiteY2" fmla="*/ 126079 h 166316"/>
                    <a:gd name="connsiteX3" fmla="*/ 343279 w 371425"/>
                    <a:gd name="connsiteY3" fmla="*/ 1350 h 166316"/>
                    <a:gd name="connsiteX4" fmla="*/ 370076 w 371425"/>
                    <a:gd name="connsiteY4" fmla="*/ 13441 h 166316"/>
                    <a:gd name="connsiteX5" fmla="*/ 357985 w 371425"/>
                    <a:gd name="connsiteY5" fmla="*/ 40238 h 166316"/>
                    <a:gd name="connsiteX6" fmla="*/ 28147 w 371425"/>
                    <a:gd name="connsiteY6" fmla="*/ 164968 h 166316"/>
                    <a:gd name="connsiteX7" fmla="*/ 20797 w 371425"/>
                    <a:gd name="connsiteY7" fmla="*/ 166317 h 1663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71425" h="166316">
                      <a:moveTo>
                        <a:pt x="20797" y="166317"/>
                      </a:moveTo>
                      <a:cubicBezTo>
                        <a:pt x="12401" y="166317"/>
                        <a:pt x="4494" y="161195"/>
                        <a:pt x="1349" y="152876"/>
                      </a:cubicBezTo>
                      <a:cubicBezTo>
                        <a:pt x="-2711" y="142137"/>
                        <a:pt x="2701" y="130139"/>
                        <a:pt x="13441" y="126079"/>
                      </a:cubicBezTo>
                      <a:lnTo>
                        <a:pt x="343279" y="1350"/>
                      </a:lnTo>
                      <a:cubicBezTo>
                        <a:pt x="354015" y="-2712"/>
                        <a:pt x="366016" y="2702"/>
                        <a:pt x="370076" y="13441"/>
                      </a:cubicBezTo>
                      <a:cubicBezTo>
                        <a:pt x="374136" y="24180"/>
                        <a:pt x="368724" y="36178"/>
                        <a:pt x="357985" y="40238"/>
                      </a:cubicBezTo>
                      <a:lnTo>
                        <a:pt x="28147" y="164968"/>
                      </a:lnTo>
                      <a:cubicBezTo>
                        <a:pt x="25724" y="165883"/>
                        <a:pt x="23239" y="166317"/>
                        <a:pt x="20797" y="16631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5" name="Freeform: Shape 634">
                  <a:extLst>
                    <a:ext uri="{FF2B5EF4-FFF2-40B4-BE49-F238E27FC236}">
                      <a16:creationId xmlns:a16="http://schemas.microsoft.com/office/drawing/2014/main" id="{811E11D1-A88B-7E8B-1CDC-0F766A20F244}"/>
                    </a:ext>
                  </a:extLst>
                </p:cNvPr>
                <p:cNvSpPr/>
                <p:nvPr/>
              </p:nvSpPr>
              <p:spPr>
                <a:xfrm>
                  <a:off x="1623857" y="3593006"/>
                  <a:ext cx="246004" cy="137212"/>
                </a:xfrm>
                <a:custGeom>
                  <a:avLst/>
                  <a:gdLst>
                    <a:gd name="connsiteX0" fmla="*/ 20807 w 246004"/>
                    <a:gd name="connsiteY0" fmla="*/ 137213 h 137212"/>
                    <a:gd name="connsiteX1" fmla="*/ 1963 w 246004"/>
                    <a:gd name="connsiteY1" fmla="*/ 125228 h 137212"/>
                    <a:gd name="connsiteX2" fmla="*/ 11985 w 246004"/>
                    <a:gd name="connsiteY2" fmla="*/ 97589 h 137212"/>
                    <a:gd name="connsiteX3" fmla="*/ 216402 w 246004"/>
                    <a:gd name="connsiteY3" fmla="*/ 1963 h 137212"/>
                    <a:gd name="connsiteX4" fmla="*/ 244041 w 246004"/>
                    <a:gd name="connsiteY4" fmla="*/ 11985 h 137212"/>
                    <a:gd name="connsiteX5" fmla="*/ 234019 w 246004"/>
                    <a:gd name="connsiteY5" fmla="*/ 39624 h 137212"/>
                    <a:gd name="connsiteX6" fmla="*/ 29602 w 246004"/>
                    <a:gd name="connsiteY6" fmla="*/ 135250 h 137212"/>
                    <a:gd name="connsiteX7" fmla="*/ 20807 w 246004"/>
                    <a:gd name="connsiteY7" fmla="*/ 137213 h 1372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46004" h="137212">
                      <a:moveTo>
                        <a:pt x="20807" y="137213"/>
                      </a:moveTo>
                      <a:cubicBezTo>
                        <a:pt x="12987" y="137213"/>
                        <a:pt x="5496" y="132779"/>
                        <a:pt x="1963" y="125228"/>
                      </a:cubicBezTo>
                      <a:cubicBezTo>
                        <a:pt x="-2901" y="114828"/>
                        <a:pt x="1585" y="102454"/>
                        <a:pt x="11985" y="97589"/>
                      </a:cubicBezTo>
                      <a:lnTo>
                        <a:pt x="216402" y="1963"/>
                      </a:lnTo>
                      <a:cubicBezTo>
                        <a:pt x="226801" y="-2901"/>
                        <a:pt x="239175" y="1585"/>
                        <a:pt x="244041" y="11985"/>
                      </a:cubicBezTo>
                      <a:cubicBezTo>
                        <a:pt x="248906" y="22385"/>
                        <a:pt x="244419" y="34760"/>
                        <a:pt x="234019" y="39624"/>
                      </a:cubicBezTo>
                      <a:lnTo>
                        <a:pt x="29602" y="135250"/>
                      </a:lnTo>
                      <a:cubicBezTo>
                        <a:pt x="26754" y="136582"/>
                        <a:pt x="23757" y="137213"/>
                        <a:pt x="20807" y="137213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6" name="Freeform: Shape 635">
                  <a:extLst>
                    <a:ext uri="{FF2B5EF4-FFF2-40B4-BE49-F238E27FC236}">
                      <a16:creationId xmlns:a16="http://schemas.microsoft.com/office/drawing/2014/main" id="{B5233A67-DBFD-05A0-2B56-99599E253DBD}"/>
                    </a:ext>
                  </a:extLst>
                </p:cNvPr>
                <p:cNvSpPr/>
                <p:nvPr/>
              </p:nvSpPr>
              <p:spPr>
                <a:xfrm>
                  <a:off x="1800464" y="3512691"/>
                  <a:ext cx="161773" cy="186814"/>
                </a:xfrm>
                <a:custGeom>
                  <a:avLst/>
                  <a:gdLst>
                    <a:gd name="connsiteX0" fmla="*/ 161774 w 161773"/>
                    <a:gd name="connsiteY0" fmla="*/ 84555 h 186814"/>
                    <a:gd name="connsiteX1" fmla="*/ 85465 w 161773"/>
                    <a:gd name="connsiteY1" fmla="*/ 134440 h 186814"/>
                    <a:gd name="connsiteX2" fmla="*/ 5342 w 161773"/>
                    <a:gd name="connsiteY2" fmla="*/ 186814 h 186814"/>
                    <a:gd name="connsiteX3" fmla="*/ 2603 w 161773"/>
                    <a:gd name="connsiteY3" fmla="*/ 91130 h 186814"/>
                    <a:gd name="connsiteX4" fmla="*/ 0 w 161773"/>
                    <a:gd name="connsiteY4" fmla="*/ 0 h 186814"/>
                    <a:gd name="connsiteX5" fmla="*/ 37189 w 161773"/>
                    <a:gd name="connsiteY5" fmla="*/ 1629 h 186814"/>
                    <a:gd name="connsiteX6" fmla="*/ 137160 w 161773"/>
                    <a:gd name="connsiteY6" fmla="*/ 6036 h 186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1773" h="186814">
                      <a:moveTo>
                        <a:pt x="161774" y="84555"/>
                      </a:moveTo>
                      <a:lnTo>
                        <a:pt x="85465" y="134440"/>
                      </a:lnTo>
                      <a:lnTo>
                        <a:pt x="5342" y="186814"/>
                      </a:lnTo>
                      <a:lnTo>
                        <a:pt x="2603" y="91130"/>
                      </a:lnTo>
                      <a:lnTo>
                        <a:pt x="0" y="0"/>
                      </a:lnTo>
                      <a:lnTo>
                        <a:pt x="37189" y="1629"/>
                      </a:lnTo>
                      <a:lnTo>
                        <a:pt x="137160" y="6036"/>
                      </a:ln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621" name="Freeform: Shape 620">
                <a:extLst>
                  <a:ext uri="{FF2B5EF4-FFF2-40B4-BE49-F238E27FC236}">
                    <a16:creationId xmlns:a16="http://schemas.microsoft.com/office/drawing/2014/main" id="{B09285D3-40F2-53E0-214F-AE78384BBF40}"/>
                  </a:ext>
                </a:extLst>
              </p:cNvPr>
              <p:cNvSpPr/>
              <p:nvPr/>
            </p:nvSpPr>
            <p:spPr>
              <a:xfrm>
                <a:off x="1800464" y="3512691"/>
                <a:ext cx="52863" cy="186814"/>
              </a:xfrm>
              <a:custGeom>
                <a:avLst/>
                <a:gdLst>
                  <a:gd name="connsiteX0" fmla="*/ 5342 w 52863"/>
                  <a:gd name="connsiteY0" fmla="*/ 186814 h 186814"/>
                  <a:gd name="connsiteX1" fmla="*/ 2603 w 52863"/>
                  <a:gd name="connsiteY1" fmla="*/ 91130 h 186814"/>
                  <a:gd name="connsiteX2" fmla="*/ 0 w 52863"/>
                  <a:gd name="connsiteY2" fmla="*/ 0 h 186814"/>
                  <a:gd name="connsiteX3" fmla="*/ 37189 w 52863"/>
                  <a:gd name="connsiteY3" fmla="*/ 1629 h 186814"/>
                  <a:gd name="connsiteX4" fmla="*/ 52864 w 52863"/>
                  <a:gd name="connsiteY4" fmla="*/ 37618 h 186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863" h="186814">
                    <a:moveTo>
                      <a:pt x="5342" y="186814"/>
                    </a:moveTo>
                    <a:lnTo>
                      <a:pt x="2603" y="91130"/>
                    </a:lnTo>
                    <a:lnTo>
                      <a:pt x="0" y="0"/>
                    </a:lnTo>
                    <a:lnTo>
                      <a:pt x="37189" y="1629"/>
                    </a:lnTo>
                    <a:lnTo>
                      <a:pt x="52864" y="37618"/>
                    </a:ln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2" name="Freeform: Shape 621">
                <a:extLst>
                  <a:ext uri="{FF2B5EF4-FFF2-40B4-BE49-F238E27FC236}">
                    <a16:creationId xmlns:a16="http://schemas.microsoft.com/office/drawing/2014/main" id="{9D136E9E-9FD5-402C-A4C4-D2853DDFD90C}"/>
                  </a:ext>
                </a:extLst>
              </p:cNvPr>
              <p:cNvSpPr/>
              <p:nvPr/>
            </p:nvSpPr>
            <p:spPr>
              <a:xfrm>
                <a:off x="1909742" y="3224425"/>
                <a:ext cx="197913" cy="163748"/>
              </a:xfrm>
              <a:custGeom>
                <a:avLst/>
                <a:gdLst>
                  <a:gd name="connsiteX0" fmla="*/ 194324 w 197913"/>
                  <a:gd name="connsiteY0" fmla="*/ 101472 h 163748"/>
                  <a:gd name="connsiteX1" fmla="*/ 161774 w 197913"/>
                  <a:gd name="connsiteY1" fmla="*/ 163748 h 163748"/>
                  <a:gd name="connsiteX2" fmla="*/ 0 w 197913"/>
                  <a:gd name="connsiteY2" fmla="*/ 79192 h 163748"/>
                  <a:gd name="connsiteX3" fmla="*/ 32550 w 197913"/>
                  <a:gd name="connsiteY3" fmla="*/ 16915 h 163748"/>
                  <a:gd name="connsiteX4" fmla="*/ 75058 w 197913"/>
                  <a:gd name="connsiteY4" fmla="*/ 3590 h 163748"/>
                  <a:gd name="connsiteX5" fmla="*/ 180997 w 197913"/>
                  <a:gd name="connsiteY5" fmla="*/ 58963 h 163748"/>
                  <a:gd name="connsiteX6" fmla="*/ 194324 w 197913"/>
                  <a:gd name="connsiteY6" fmla="*/ 101472 h 163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97913" h="163748">
                    <a:moveTo>
                      <a:pt x="194324" y="101472"/>
                    </a:moveTo>
                    <a:lnTo>
                      <a:pt x="161774" y="163748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6"/>
                      <a:pt x="59640" y="-4468"/>
                      <a:pt x="75058" y="3590"/>
                    </a:cubicBezTo>
                    <a:lnTo>
                      <a:pt x="180997" y="58963"/>
                    </a:lnTo>
                    <a:cubicBezTo>
                      <a:pt x="196417" y="67023"/>
                      <a:pt x="202382" y="86054"/>
                      <a:pt x="194324" y="101472"/>
                    </a:cubicBezTo>
                    <a:close/>
                  </a:path>
                </a:pathLst>
              </a:custGeom>
              <a:solidFill>
                <a:srgbClr val="CF3067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3" name="Freeform: Shape 622">
                <a:extLst>
                  <a:ext uri="{FF2B5EF4-FFF2-40B4-BE49-F238E27FC236}">
                    <a16:creationId xmlns:a16="http://schemas.microsoft.com/office/drawing/2014/main" id="{828AFA70-7650-E7B9-D0EA-68161E51189E}"/>
                  </a:ext>
                </a:extLst>
              </p:cNvPr>
              <p:cNvSpPr/>
              <p:nvPr/>
            </p:nvSpPr>
            <p:spPr>
              <a:xfrm>
                <a:off x="1959134" y="3250242"/>
                <a:ext cx="148522" cy="137931"/>
              </a:xfrm>
              <a:custGeom>
                <a:avLst/>
                <a:gdLst>
                  <a:gd name="connsiteX0" fmla="*/ 144933 w 148522"/>
                  <a:gd name="connsiteY0" fmla="*/ 75655 h 137931"/>
                  <a:gd name="connsiteX1" fmla="*/ 112383 w 148522"/>
                  <a:gd name="connsiteY1" fmla="*/ 137931 h 137931"/>
                  <a:gd name="connsiteX2" fmla="*/ 0 w 148522"/>
                  <a:gd name="connsiteY2" fmla="*/ 79192 h 137931"/>
                  <a:gd name="connsiteX3" fmla="*/ 32550 w 148522"/>
                  <a:gd name="connsiteY3" fmla="*/ 16915 h 137931"/>
                  <a:gd name="connsiteX4" fmla="*/ 75058 w 148522"/>
                  <a:gd name="connsiteY4" fmla="*/ 3589 h 137931"/>
                  <a:gd name="connsiteX5" fmla="*/ 131608 w 148522"/>
                  <a:gd name="connsiteY5" fmla="*/ 33146 h 137931"/>
                  <a:gd name="connsiteX6" fmla="*/ 144933 w 148522"/>
                  <a:gd name="connsiteY6" fmla="*/ 75655 h 137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48522" h="137931">
                    <a:moveTo>
                      <a:pt x="144933" y="75655"/>
                    </a:moveTo>
                    <a:lnTo>
                      <a:pt x="112383" y="137931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7"/>
                      <a:pt x="59640" y="-4468"/>
                      <a:pt x="75058" y="3589"/>
                    </a:cubicBezTo>
                    <a:lnTo>
                      <a:pt x="131608" y="33146"/>
                    </a:lnTo>
                    <a:cubicBezTo>
                      <a:pt x="147025" y="41206"/>
                      <a:pt x="152991" y="60237"/>
                      <a:pt x="144933" y="75655"/>
                    </a:cubicBezTo>
                    <a:close/>
                  </a:path>
                </a:pathLst>
              </a:custGeom>
              <a:solidFill>
                <a:srgbClr val="F14881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4" name="Freeform: Shape 623">
                <a:extLst>
                  <a:ext uri="{FF2B5EF4-FFF2-40B4-BE49-F238E27FC236}">
                    <a16:creationId xmlns:a16="http://schemas.microsoft.com/office/drawing/2014/main" id="{D255CD9F-87E7-E50A-0539-4117D2A14C4A}"/>
                  </a:ext>
                </a:extLst>
              </p:cNvPr>
              <p:cNvSpPr/>
              <p:nvPr/>
            </p:nvSpPr>
            <p:spPr>
              <a:xfrm>
                <a:off x="1800465" y="3305044"/>
                <a:ext cx="270303" cy="311504"/>
              </a:xfrm>
              <a:custGeom>
                <a:avLst/>
                <a:gdLst>
                  <a:gd name="connsiteX0" fmla="*/ 270303 w 270303"/>
                  <a:gd name="connsiteY0" fmla="*/ 84559 h 311504"/>
                  <a:gd name="connsiteX1" fmla="*/ 161773 w 270303"/>
                  <a:gd name="connsiteY1" fmla="*/ 292201 h 311504"/>
                  <a:gd name="connsiteX2" fmla="*/ 100190 w 270303"/>
                  <a:gd name="connsiteY2" fmla="*/ 311505 h 311504"/>
                  <a:gd name="connsiteX3" fmla="*/ 80886 w 270303"/>
                  <a:gd name="connsiteY3" fmla="*/ 249922 h 311504"/>
                  <a:gd name="connsiteX4" fmla="*/ 19303 w 270303"/>
                  <a:gd name="connsiteY4" fmla="*/ 269225 h 311504"/>
                  <a:gd name="connsiteX5" fmla="*/ 0 w 270303"/>
                  <a:gd name="connsiteY5" fmla="*/ 207642 h 311504"/>
                  <a:gd name="connsiteX6" fmla="*/ 108531 w 270303"/>
                  <a:gd name="connsiteY6" fmla="*/ 0 h 311504"/>
                  <a:gd name="connsiteX7" fmla="*/ 270303 w 270303"/>
                  <a:gd name="connsiteY7" fmla="*/ 84559 h 311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0303" h="311504">
                    <a:moveTo>
                      <a:pt x="270303" y="84559"/>
                    </a:moveTo>
                    <a:lnTo>
                      <a:pt x="161773" y="292201"/>
                    </a:lnTo>
                    <a:cubicBezTo>
                      <a:pt x="139439" y="280528"/>
                      <a:pt x="111863" y="289171"/>
                      <a:pt x="100190" y="311505"/>
                    </a:cubicBezTo>
                    <a:cubicBezTo>
                      <a:pt x="111863" y="289171"/>
                      <a:pt x="103220" y="261595"/>
                      <a:pt x="80886" y="249922"/>
                    </a:cubicBez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270303" y="84559"/>
                    </a:lnTo>
                    <a:close/>
                  </a:path>
                </a:pathLst>
              </a:custGeom>
              <a:solidFill>
                <a:srgbClr val="2176C4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5" name="Freeform: Shape 624">
                <a:extLst>
                  <a:ext uri="{FF2B5EF4-FFF2-40B4-BE49-F238E27FC236}">
                    <a16:creationId xmlns:a16="http://schemas.microsoft.com/office/drawing/2014/main" id="{63815E46-FDBE-CF9A-1A39-B9C135229CF2}"/>
                  </a:ext>
                </a:extLst>
              </p:cNvPr>
              <p:cNvSpPr/>
              <p:nvPr/>
            </p:nvSpPr>
            <p:spPr>
              <a:xfrm>
                <a:off x="1881351" y="3347323"/>
                <a:ext cx="189417" cy="269225"/>
              </a:xfrm>
              <a:custGeom>
                <a:avLst/>
                <a:gdLst>
                  <a:gd name="connsiteX0" fmla="*/ 189417 w 189417"/>
                  <a:gd name="connsiteY0" fmla="*/ 42280 h 269225"/>
                  <a:gd name="connsiteX1" fmla="*/ 80886 w 189417"/>
                  <a:gd name="connsiteY1" fmla="*/ 249922 h 269225"/>
                  <a:gd name="connsiteX2" fmla="*/ 19303 w 189417"/>
                  <a:gd name="connsiteY2" fmla="*/ 269225 h 269225"/>
                  <a:gd name="connsiteX3" fmla="*/ 0 w 189417"/>
                  <a:gd name="connsiteY3" fmla="*/ 207642 h 269225"/>
                  <a:gd name="connsiteX4" fmla="*/ 108531 w 189417"/>
                  <a:gd name="connsiteY4" fmla="*/ 0 h 269225"/>
                  <a:gd name="connsiteX5" fmla="*/ 189417 w 189417"/>
                  <a:gd name="connsiteY5" fmla="*/ 42280 h 269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9417" h="269225">
                    <a:moveTo>
                      <a:pt x="189417" y="42280"/>
                    </a:moveTo>
                    <a:lnTo>
                      <a:pt x="80886" y="249922"/>
                    </a:ln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189417" y="42280"/>
                    </a:lnTo>
                    <a:close/>
                  </a:path>
                </a:pathLst>
              </a:custGeom>
              <a:solidFill>
                <a:srgbClr val="72BAED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6" name="Freeform: Shape 625">
                <a:extLst>
                  <a:ext uri="{FF2B5EF4-FFF2-40B4-BE49-F238E27FC236}">
                    <a16:creationId xmlns:a16="http://schemas.microsoft.com/office/drawing/2014/main" id="{A470599F-59B3-A67D-1B43-5953A0BACEEA}"/>
                  </a:ext>
                </a:extLst>
              </p:cNvPr>
              <p:cNvSpPr/>
              <p:nvPr/>
            </p:nvSpPr>
            <p:spPr>
              <a:xfrm>
                <a:off x="1819767" y="3326185"/>
                <a:ext cx="210556" cy="290365"/>
              </a:xfrm>
              <a:custGeom>
                <a:avLst/>
                <a:gdLst>
                  <a:gd name="connsiteX0" fmla="*/ 210556 w 210556"/>
                  <a:gd name="connsiteY0" fmla="*/ 42280 h 290365"/>
                  <a:gd name="connsiteX1" fmla="*/ 80886 w 210556"/>
                  <a:gd name="connsiteY1" fmla="*/ 290366 h 290365"/>
                  <a:gd name="connsiteX2" fmla="*/ 61583 w 210556"/>
                  <a:gd name="connsiteY2" fmla="*/ 228783 h 290365"/>
                  <a:gd name="connsiteX3" fmla="*/ 0 w 210556"/>
                  <a:gd name="connsiteY3" fmla="*/ 248086 h 290365"/>
                  <a:gd name="connsiteX4" fmla="*/ 129670 w 210556"/>
                  <a:gd name="connsiteY4" fmla="*/ 0 h 290365"/>
                  <a:gd name="connsiteX5" fmla="*/ 210556 w 210556"/>
                  <a:gd name="connsiteY5" fmla="*/ 42280 h 290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556" h="290365">
                    <a:moveTo>
                      <a:pt x="210556" y="42280"/>
                    </a:moveTo>
                    <a:lnTo>
                      <a:pt x="80886" y="290366"/>
                    </a:lnTo>
                    <a:cubicBezTo>
                      <a:pt x="92559" y="268032"/>
                      <a:pt x="83917" y="240456"/>
                      <a:pt x="61583" y="228783"/>
                    </a:cubicBezTo>
                    <a:cubicBezTo>
                      <a:pt x="39249" y="217110"/>
                      <a:pt x="11673" y="225752"/>
                      <a:pt x="0" y="248086"/>
                    </a:cubicBezTo>
                    <a:lnTo>
                      <a:pt x="129670" y="0"/>
                    </a:lnTo>
                    <a:lnTo>
                      <a:pt x="210556" y="42280"/>
                    </a:lnTo>
                    <a:close/>
                  </a:path>
                </a:pathLst>
              </a:custGeom>
              <a:solidFill>
                <a:srgbClr val="55ACE5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7" name="Freeform: Shape 626">
                <a:extLst>
                  <a:ext uri="{FF2B5EF4-FFF2-40B4-BE49-F238E27FC236}">
                    <a16:creationId xmlns:a16="http://schemas.microsoft.com/office/drawing/2014/main" id="{247F03B8-E6A3-2E88-A312-C4A3CC5623D6}"/>
                  </a:ext>
                </a:extLst>
              </p:cNvPr>
              <p:cNvSpPr/>
              <p:nvPr/>
            </p:nvSpPr>
            <p:spPr>
              <a:xfrm>
                <a:off x="1896762" y="3289394"/>
                <a:ext cx="186237" cy="115863"/>
              </a:xfrm>
              <a:custGeom>
                <a:avLst/>
                <a:gdLst>
                  <a:gd name="connsiteX0" fmla="*/ 184027 w 186237"/>
                  <a:gd name="connsiteY0" fmla="*/ 105447 h 115863"/>
                  <a:gd name="connsiteX1" fmla="*/ 172649 w 186237"/>
                  <a:gd name="connsiteY1" fmla="*/ 114975 h 115863"/>
                  <a:gd name="connsiteX2" fmla="*/ 157868 w 186237"/>
                  <a:gd name="connsiteY2" fmla="*/ 113647 h 115863"/>
                  <a:gd name="connsiteX3" fmla="*/ 10411 w 186237"/>
                  <a:gd name="connsiteY3" fmla="*/ 36575 h 115863"/>
                  <a:gd name="connsiteX4" fmla="*/ 2210 w 186237"/>
                  <a:gd name="connsiteY4" fmla="*/ 10416 h 115863"/>
                  <a:gd name="connsiteX5" fmla="*/ 13588 w 186237"/>
                  <a:gd name="connsiteY5" fmla="*/ 889 h 115863"/>
                  <a:gd name="connsiteX6" fmla="*/ 28369 w 186237"/>
                  <a:gd name="connsiteY6" fmla="*/ 2217 h 115863"/>
                  <a:gd name="connsiteX7" fmla="*/ 175826 w 186237"/>
                  <a:gd name="connsiteY7" fmla="*/ 79290 h 115863"/>
                  <a:gd name="connsiteX8" fmla="*/ 184027 w 186237"/>
                  <a:gd name="connsiteY8" fmla="*/ 105447 h 1158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6237" h="115863">
                    <a:moveTo>
                      <a:pt x="184027" y="105447"/>
                    </a:moveTo>
                    <a:cubicBezTo>
                      <a:pt x="181541" y="110201"/>
                      <a:pt x="177378" y="113492"/>
                      <a:pt x="172649" y="114975"/>
                    </a:cubicBezTo>
                    <a:cubicBezTo>
                      <a:pt x="167919" y="116458"/>
                      <a:pt x="162620" y="116130"/>
                      <a:pt x="157868" y="113647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75826" y="79290"/>
                    </a:lnTo>
                    <a:cubicBezTo>
                      <a:pt x="185319" y="84249"/>
                      <a:pt x="188989" y="95956"/>
                      <a:pt x="184027" y="105447"/>
                    </a:cubicBez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8" name="Freeform: Shape 627">
                <a:extLst>
                  <a:ext uri="{FF2B5EF4-FFF2-40B4-BE49-F238E27FC236}">
                    <a16:creationId xmlns:a16="http://schemas.microsoft.com/office/drawing/2014/main" id="{A94F17E9-2E9E-C047-2C27-5127765B153B}"/>
                  </a:ext>
                </a:extLst>
              </p:cNvPr>
              <p:cNvSpPr/>
              <p:nvPr/>
            </p:nvSpPr>
            <p:spPr>
              <a:xfrm>
                <a:off x="1941143" y="3312589"/>
                <a:ext cx="141856" cy="92668"/>
              </a:xfrm>
              <a:custGeom>
                <a:avLst/>
                <a:gdLst>
                  <a:gd name="connsiteX0" fmla="*/ 139645 w 141856"/>
                  <a:gd name="connsiteY0" fmla="*/ 82252 h 92668"/>
                  <a:gd name="connsiteX1" fmla="*/ 128267 w 141856"/>
                  <a:gd name="connsiteY1" fmla="*/ 91779 h 92668"/>
                  <a:gd name="connsiteX2" fmla="*/ 113487 w 141856"/>
                  <a:gd name="connsiteY2" fmla="*/ 90451 h 92668"/>
                  <a:gd name="connsiteX3" fmla="*/ 10411 w 141856"/>
                  <a:gd name="connsiteY3" fmla="*/ 36575 h 92668"/>
                  <a:gd name="connsiteX4" fmla="*/ 2210 w 141856"/>
                  <a:gd name="connsiteY4" fmla="*/ 10416 h 92668"/>
                  <a:gd name="connsiteX5" fmla="*/ 13588 w 141856"/>
                  <a:gd name="connsiteY5" fmla="*/ 889 h 92668"/>
                  <a:gd name="connsiteX6" fmla="*/ 28369 w 141856"/>
                  <a:gd name="connsiteY6" fmla="*/ 2217 h 92668"/>
                  <a:gd name="connsiteX7" fmla="*/ 131445 w 141856"/>
                  <a:gd name="connsiteY7" fmla="*/ 56093 h 92668"/>
                  <a:gd name="connsiteX8" fmla="*/ 139645 w 141856"/>
                  <a:gd name="connsiteY8" fmla="*/ 82252 h 926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41856" h="92668">
                    <a:moveTo>
                      <a:pt x="139645" y="82252"/>
                    </a:moveTo>
                    <a:cubicBezTo>
                      <a:pt x="137160" y="87006"/>
                      <a:pt x="132997" y="90296"/>
                      <a:pt x="128267" y="91779"/>
                    </a:cubicBezTo>
                    <a:cubicBezTo>
                      <a:pt x="123538" y="93262"/>
                      <a:pt x="118239" y="92935"/>
                      <a:pt x="113487" y="90451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31445" y="56093"/>
                    </a:lnTo>
                    <a:cubicBezTo>
                      <a:pt x="140937" y="61054"/>
                      <a:pt x="144607" y="72761"/>
                      <a:pt x="139645" y="82252"/>
                    </a:cubicBezTo>
                    <a:close/>
                  </a:path>
                </a:pathLst>
              </a:custGeom>
              <a:solidFill>
                <a:srgbClr val="D5D4E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9" name="Freeform: Shape 628">
                <a:extLst>
                  <a:ext uri="{FF2B5EF4-FFF2-40B4-BE49-F238E27FC236}">
                    <a16:creationId xmlns:a16="http://schemas.microsoft.com/office/drawing/2014/main" id="{15B393C6-8C98-D3A5-E801-74799E4CCD00}"/>
                  </a:ext>
                </a:extLst>
              </p:cNvPr>
              <p:cNvSpPr/>
              <p:nvPr/>
            </p:nvSpPr>
            <p:spPr>
              <a:xfrm>
                <a:off x="1803066" y="3603779"/>
                <a:ext cx="82862" cy="95725"/>
              </a:xfrm>
              <a:custGeom>
                <a:avLst/>
                <a:gdLst>
                  <a:gd name="connsiteX0" fmla="*/ 82862 w 82862"/>
                  <a:gd name="connsiteY0" fmla="*/ 43352 h 95725"/>
                  <a:gd name="connsiteX1" fmla="*/ 2738 w 82862"/>
                  <a:gd name="connsiteY1" fmla="*/ 95726 h 95725"/>
                  <a:gd name="connsiteX2" fmla="*/ 0 w 82862"/>
                  <a:gd name="connsiteY2" fmla="*/ 42 h 95725"/>
                  <a:gd name="connsiteX3" fmla="*/ 31797 w 82862"/>
                  <a:gd name="connsiteY3" fmla="*/ 4524 h 95725"/>
                  <a:gd name="connsiteX4" fmla="*/ 47072 w 82862"/>
                  <a:gd name="connsiteY4" fmla="*/ 10905 h 95725"/>
                  <a:gd name="connsiteX5" fmla="*/ 82862 w 82862"/>
                  <a:gd name="connsiteY5" fmla="*/ 43352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2862" h="95725">
                    <a:moveTo>
                      <a:pt x="82862" y="43352"/>
                    </a:moveTo>
                    <a:lnTo>
                      <a:pt x="2738" y="95726"/>
                    </a:ln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cubicBezTo>
                      <a:pt x="36985" y="6176"/>
                      <a:pt x="42090" y="8301"/>
                      <a:pt x="47072" y="10905"/>
                    </a:cubicBezTo>
                    <a:cubicBezTo>
                      <a:pt x="62120" y="18767"/>
                      <a:pt x="74199" y="30076"/>
                      <a:pt x="82862" y="43352"/>
                    </a:cubicBezTo>
                    <a:close/>
                  </a:path>
                </a:pathLst>
              </a:custGeom>
              <a:solidFill>
                <a:srgbClr val="454A5B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30" name="Freeform: Shape 629">
                <a:extLst>
                  <a:ext uri="{FF2B5EF4-FFF2-40B4-BE49-F238E27FC236}">
                    <a16:creationId xmlns:a16="http://schemas.microsoft.com/office/drawing/2014/main" id="{A9F64B05-E5ED-F8CE-F64C-4846475AD35E}"/>
                  </a:ext>
                </a:extLst>
              </p:cNvPr>
              <p:cNvSpPr/>
              <p:nvPr/>
            </p:nvSpPr>
            <p:spPr>
              <a:xfrm>
                <a:off x="1803068" y="3603780"/>
                <a:ext cx="31796" cy="95725"/>
              </a:xfrm>
              <a:custGeom>
                <a:avLst/>
                <a:gdLst>
                  <a:gd name="connsiteX0" fmla="*/ 2738 w 31796"/>
                  <a:gd name="connsiteY0" fmla="*/ 95726 h 95725"/>
                  <a:gd name="connsiteX1" fmla="*/ 0 w 31796"/>
                  <a:gd name="connsiteY1" fmla="*/ 42 h 95725"/>
                  <a:gd name="connsiteX2" fmla="*/ 31797 w 31796"/>
                  <a:gd name="connsiteY2" fmla="*/ 4524 h 95725"/>
                  <a:gd name="connsiteX3" fmla="*/ 2738 w 31796"/>
                  <a:gd name="connsiteY3" fmla="*/ 95726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1796" h="95725">
                    <a:moveTo>
                      <a:pt x="2738" y="95726"/>
                    </a:move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lnTo>
                      <a:pt x="2738" y="95726"/>
                    </a:lnTo>
                    <a:close/>
                  </a:path>
                </a:pathLst>
              </a:custGeom>
              <a:solidFill>
                <a:srgbClr val="33384A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639" name="Group 638">
            <a:extLst>
              <a:ext uri="{FF2B5EF4-FFF2-40B4-BE49-F238E27FC236}">
                <a16:creationId xmlns:a16="http://schemas.microsoft.com/office/drawing/2014/main" id="{712BA3D7-8C29-8F2B-552B-902004EB8D53}"/>
              </a:ext>
            </a:extLst>
          </p:cNvPr>
          <p:cNvGrpSpPr/>
          <p:nvPr/>
        </p:nvGrpSpPr>
        <p:grpSpPr>
          <a:xfrm>
            <a:off x="424892" y="3752980"/>
            <a:ext cx="8891215" cy="2532539"/>
            <a:chOff x="320064" y="3725686"/>
            <a:chExt cx="8891215" cy="2532539"/>
          </a:xfrm>
        </p:grpSpPr>
        <p:sp>
          <p:nvSpPr>
            <p:cNvPr id="640" name="Rectangle 639">
              <a:extLst>
                <a:ext uri="{FF2B5EF4-FFF2-40B4-BE49-F238E27FC236}">
                  <a16:creationId xmlns:a16="http://schemas.microsoft.com/office/drawing/2014/main" id="{5E5E1FF1-8D09-D3B5-060A-2771C73845A0}"/>
                </a:ext>
              </a:extLst>
            </p:cNvPr>
            <p:cNvSpPr/>
            <p:nvPr/>
          </p:nvSpPr>
          <p:spPr>
            <a:xfrm>
              <a:off x="702001" y="4034938"/>
              <a:ext cx="8509278" cy="2223287"/>
            </a:xfrm>
            <a:prstGeom prst="rect">
              <a:avLst/>
            </a:prstGeom>
            <a:solidFill>
              <a:srgbClr val="F8B6E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41" name="TextBox 640">
              <a:extLst>
                <a:ext uri="{FF2B5EF4-FFF2-40B4-BE49-F238E27FC236}">
                  <a16:creationId xmlns:a16="http://schemas.microsoft.com/office/drawing/2014/main" id="{458AC53C-03C9-FAA2-9BDF-9AD0BF9794C8}"/>
                </a:ext>
              </a:extLst>
            </p:cNvPr>
            <p:cNvSpPr txBox="1"/>
            <p:nvPr/>
          </p:nvSpPr>
          <p:spPr>
            <a:xfrm>
              <a:off x="995269" y="4257499"/>
              <a:ext cx="821601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eaLnBrk="0" hangingPunct="0"/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iệ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rở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uấ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ậ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iệu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rị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iệ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rở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oạ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ây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ẫ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rụ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ậ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iệu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ó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hiều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ài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1m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iế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iệ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1m</a:t>
              </a:r>
              <a:r>
                <a:rPr lang="en-US" sz="24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  <a:p>
              <a:pPr algn="just" eaLnBrk="0" hangingPunct="0"/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Kí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iệu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:  </a:t>
              </a:r>
              <a:r>
                <a:rPr lang="el-GR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ρ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 (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ô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)</a:t>
              </a:r>
            </a:p>
            <a:p>
              <a:pPr algn="just" eaLnBrk="0" hangingPunct="0"/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ơ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ị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:  Ωm  (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ôm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é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 )</a:t>
              </a:r>
            </a:p>
          </p:txBody>
        </p:sp>
        <p:grpSp>
          <p:nvGrpSpPr>
            <p:cNvPr id="644" name="Graphic 11">
              <a:extLst>
                <a:ext uri="{FF2B5EF4-FFF2-40B4-BE49-F238E27FC236}">
                  <a16:creationId xmlns:a16="http://schemas.microsoft.com/office/drawing/2014/main" id="{7634804E-510C-5D66-E5AE-D64FB440B4EF}"/>
                </a:ext>
              </a:extLst>
            </p:cNvPr>
            <p:cNvGrpSpPr/>
            <p:nvPr/>
          </p:nvGrpSpPr>
          <p:grpSpPr>
            <a:xfrm>
              <a:off x="320064" y="3725686"/>
              <a:ext cx="684063" cy="679079"/>
              <a:chOff x="1423593" y="3221224"/>
              <a:chExt cx="684063" cy="67907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645" name="Freeform: Shape 644">
                <a:extLst>
                  <a:ext uri="{FF2B5EF4-FFF2-40B4-BE49-F238E27FC236}">
                    <a16:creationId xmlns:a16="http://schemas.microsoft.com/office/drawing/2014/main" id="{8EC37700-D5ED-0CE9-CB7F-6F5726F1D068}"/>
                  </a:ext>
                </a:extLst>
              </p:cNvPr>
              <p:cNvSpPr/>
              <p:nvPr/>
            </p:nvSpPr>
            <p:spPr>
              <a:xfrm>
                <a:off x="1423603" y="3221225"/>
                <a:ext cx="679079" cy="679078"/>
              </a:xfrm>
              <a:custGeom>
                <a:avLst/>
                <a:gdLst>
                  <a:gd name="connsiteX0" fmla="*/ 679080 w 679079"/>
                  <a:gd name="connsiteY0" fmla="*/ 339539 h 679078"/>
                  <a:gd name="connsiteX1" fmla="*/ 560712 w 679079"/>
                  <a:gd name="connsiteY1" fmla="*/ 597159 h 679078"/>
                  <a:gd name="connsiteX2" fmla="*/ 509475 w 679079"/>
                  <a:gd name="connsiteY2" fmla="*/ 633552 h 679078"/>
                  <a:gd name="connsiteX3" fmla="*/ 465806 w 679079"/>
                  <a:gd name="connsiteY3" fmla="*/ 654825 h 679078"/>
                  <a:gd name="connsiteX4" fmla="*/ 417827 w 679079"/>
                  <a:gd name="connsiteY4" fmla="*/ 670000 h 679078"/>
                  <a:gd name="connsiteX5" fmla="*/ 363043 w 679079"/>
                  <a:gd name="connsiteY5" fmla="*/ 678274 h 679078"/>
                  <a:gd name="connsiteX6" fmla="*/ 339539 w 679079"/>
                  <a:gd name="connsiteY6" fmla="*/ 679079 h 679078"/>
                  <a:gd name="connsiteX7" fmla="*/ 316035 w 679079"/>
                  <a:gd name="connsiteY7" fmla="*/ 678274 h 679078"/>
                  <a:gd name="connsiteX8" fmla="*/ 261238 w 679079"/>
                  <a:gd name="connsiteY8" fmla="*/ 670000 h 679078"/>
                  <a:gd name="connsiteX9" fmla="*/ 213272 w 679079"/>
                  <a:gd name="connsiteY9" fmla="*/ 654825 h 679078"/>
                  <a:gd name="connsiteX10" fmla="*/ 169603 w 679079"/>
                  <a:gd name="connsiteY10" fmla="*/ 633552 h 679078"/>
                  <a:gd name="connsiteX11" fmla="*/ 118353 w 679079"/>
                  <a:gd name="connsiteY11" fmla="*/ 597159 h 679078"/>
                  <a:gd name="connsiteX12" fmla="*/ 0 w 679079"/>
                  <a:gd name="connsiteY12" fmla="*/ 339539 h 679078"/>
                  <a:gd name="connsiteX13" fmla="*/ 339539 w 679079"/>
                  <a:gd name="connsiteY13" fmla="*/ 0 h 679078"/>
                  <a:gd name="connsiteX14" fmla="*/ 679080 w 679079"/>
                  <a:gd name="connsiteY14" fmla="*/ 339539 h 679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679079" h="679078">
                    <a:moveTo>
                      <a:pt x="679080" y="339539"/>
                    </a:moveTo>
                    <a:cubicBezTo>
                      <a:pt x="679080" y="442579"/>
                      <a:pt x="633180" y="534892"/>
                      <a:pt x="560712" y="597159"/>
                    </a:cubicBezTo>
                    <a:cubicBezTo>
                      <a:pt x="544843" y="610810"/>
                      <a:pt x="527700" y="623005"/>
                      <a:pt x="509475" y="633552"/>
                    </a:cubicBezTo>
                    <a:cubicBezTo>
                      <a:pt x="495520" y="641646"/>
                      <a:pt x="480926" y="648769"/>
                      <a:pt x="465806" y="654825"/>
                    </a:cubicBezTo>
                    <a:cubicBezTo>
                      <a:pt x="450340" y="661020"/>
                      <a:pt x="434319" y="666120"/>
                      <a:pt x="417827" y="670000"/>
                    </a:cubicBezTo>
                    <a:cubicBezTo>
                      <a:pt x="400060" y="674199"/>
                      <a:pt x="381767" y="676998"/>
                      <a:pt x="363043" y="678274"/>
                    </a:cubicBezTo>
                    <a:cubicBezTo>
                      <a:pt x="355282" y="678815"/>
                      <a:pt x="347438" y="679079"/>
                      <a:pt x="339539" y="679079"/>
                    </a:cubicBezTo>
                    <a:cubicBezTo>
                      <a:pt x="331640" y="679079"/>
                      <a:pt x="323795" y="678815"/>
                      <a:pt x="316035" y="678274"/>
                    </a:cubicBezTo>
                    <a:cubicBezTo>
                      <a:pt x="297312" y="677000"/>
                      <a:pt x="279005" y="674199"/>
                      <a:pt x="261238" y="670000"/>
                    </a:cubicBezTo>
                    <a:cubicBezTo>
                      <a:pt x="244746" y="666120"/>
                      <a:pt x="228725" y="661019"/>
                      <a:pt x="213272" y="654825"/>
                    </a:cubicBezTo>
                    <a:cubicBezTo>
                      <a:pt x="198152" y="648769"/>
                      <a:pt x="183560" y="641645"/>
                      <a:pt x="169603" y="633552"/>
                    </a:cubicBezTo>
                    <a:cubicBezTo>
                      <a:pt x="151379" y="623005"/>
                      <a:pt x="134222" y="610797"/>
                      <a:pt x="118353" y="597159"/>
                    </a:cubicBezTo>
                    <a:cubicBezTo>
                      <a:pt x="45887" y="534878"/>
                      <a:pt x="0" y="442565"/>
                      <a:pt x="0" y="339539"/>
                    </a:cubicBezTo>
                    <a:cubicBezTo>
                      <a:pt x="0" y="152017"/>
                      <a:pt x="152017" y="0"/>
                      <a:pt x="339539" y="0"/>
                    </a:cubicBezTo>
                    <a:cubicBezTo>
                      <a:pt x="527062" y="0"/>
                      <a:pt x="679080" y="152015"/>
                      <a:pt x="679080" y="339539"/>
                    </a:cubicBezTo>
                    <a:close/>
                  </a:path>
                </a:pathLst>
              </a:custGeom>
              <a:solidFill>
                <a:srgbClr val="FFCC4E"/>
              </a:solidFill>
              <a:ln w="12700" cap="flat">
                <a:solidFill>
                  <a:schemeClr val="tx1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46" name="Freeform: Shape 645">
                <a:extLst>
                  <a:ext uri="{FF2B5EF4-FFF2-40B4-BE49-F238E27FC236}">
                    <a16:creationId xmlns:a16="http://schemas.microsoft.com/office/drawing/2014/main" id="{69571A7C-B3A9-DC54-B754-AB9A1D5F9FD6}"/>
                  </a:ext>
                </a:extLst>
              </p:cNvPr>
              <p:cNvSpPr/>
              <p:nvPr/>
            </p:nvSpPr>
            <p:spPr>
              <a:xfrm>
                <a:off x="1423593" y="3221224"/>
                <a:ext cx="660463" cy="679079"/>
              </a:xfrm>
              <a:custGeom>
                <a:avLst/>
                <a:gdLst>
                  <a:gd name="connsiteX0" fmla="*/ 660463 w 660463"/>
                  <a:gd name="connsiteY0" fmla="*/ 450728 h 679079"/>
                  <a:gd name="connsiteX1" fmla="*/ 339550 w 660463"/>
                  <a:gd name="connsiteY1" fmla="*/ 679079 h 679079"/>
                  <a:gd name="connsiteX2" fmla="*/ 188060 w 660463"/>
                  <a:gd name="connsiteY2" fmla="*/ 643504 h 679079"/>
                  <a:gd name="connsiteX3" fmla="*/ 20784 w 660463"/>
                  <a:gd name="connsiteY3" fmla="*/ 222322 h 679079"/>
                  <a:gd name="connsiteX4" fmla="*/ 1410 w 660463"/>
                  <a:gd name="connsiteY4" fmla="*/ 148482 h 679079"/>
                  <a:gd name="connsiteX5" fmla="*/ 38718 w 660463"/>
                  <a:gd name="connsiteY5" fmla="*/ 88764 h 679079"/>
                  <a:gd name="connsiteX6" fmla="*/ 136616 w 660463"/>
                  <a:gd name="connsiteY6" fmla="*/ 67283 h 679079"/>
                  <a:gd name="connsiteX7" fmla="*/ 409966 w 660463"/>
                  <a:gd name="connsiteY7" fmla="*/ 7317 h 679079"/>
                  <a:gd name="connsiteX8" fmla="*/ 421911 w 660463"/>
                  <a:gd name="connsiteY8" fmla="*/ 4698 h 679079"/>
                  <a:gd name="connsiteX9" fmla="*/ 438099 w 660463"/>
                  <a:gd name="connsiteY9" fmla="*/ 1151 h 679079"/>
                  <a:gd name="connsiteX10" fmla="*/ 479606 w 660463"/>
                  <a:gd name="connsiteY10" fmla="*/ 11004 h 679079"/>
                  <a:gd name="connsiteX11" fmla="*/ 496458 w 660463"/>
                  <a:gd name="connsiteY11" fmla="*/ 37474 h 679079"/>
                  <a:gd name="connsiteX12" fmla="*/ 496721 w 660463"/>
                  <a:gd name="connsiteY12" fmla="*/ 38486 h 679079"/>
                  <a:gd name="connsiteX13" fmla="*/ 515847 w 660463"/>
                  <a:gd name="connsiteY13" fmla="*/ 108445 h 679079"/>
                  <a:gd name="connsiteX14" fmla="*/ 543038 w 660463"/>
                  <a:gd name="connsiteY14" fmla="*/ 191916 h 679079"/>
                  <a:gd name="connsiteX15" fmla="*/ 660463 w 660463"/>
                  <a:gd name="connsiteY15" fmla="*/ 450728 h 679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660463" h="679079">
                    <a:moveTo>
                      <a:pt x="660463" y="450728"/>
                    </a:moveTo>
                    <a:cubicBezTo>
                      <a:pt x="614424" y="583647"/>
                      <a:pt x="488129" y="679079"/>
                      <a:pt x="339550" y="679079"/>
                    </a:cubicBezTo>
                    <a:cubicBezTo>
                      <a:pt x="285112" y="679079"/>
                      <a:pt x="233669" y="666273"/>
                      <a:pt x="188060" y="643504"/>
                    </a:cubicBezTo>
                    <a:cubicBezTo>
                      <a:pt x="117906" y="509448"/>
                      <a:pt x="61819" y="368296"/>
                      <a:pt x="20784" y="222322"/>
                    </a:cubicBezTo>
                    <a:cubicBezTo>
                      <a:pt x="13896" y="197847"/>
                      <a:pt x="7438" y="173221"/>
                      <a:pt x="1410" y="148482"/>
                    </a:cubicBezTo>
                    <a:cubicBezTo>
                      <a:pt x="-5132" y="121652"/>
                      <a:pt x="11735" y="94682"/>
                      <a:pt x="38718" y="88764"/>
                    </a:cubicBezTo>
                    <a:cubicBezTo>
                      <a:pt x="71355" y="81614"/>
                      <a:pt x="103979" y="74449"/>
                      <a:pt x="136616" y="67283"/>
                    </a:cubicBezTo>
                    <a:cubicBezTo>
                      <a:pt x="227737" y="47300"/>
                      <a:pt x="318845" y="27302"/>
                      <a:pt x="409966" y="7317"/>
                    </a:cubicBezTo>
                    <a:cubicBezTo>
                      <a:pt x="413943" y="6445"/>
                      <a:pt x="417934" y="5571"/>
                      <a:pt x="421911" y="4698"/>
                    </a:cubicBezTo>
                    <a:cubicBezTo>
                      <a:pt x="427302" y="3520"/>
                      <a:pt x="432693" y="2328"/>
                      <a:pt x="438099" y="1151"/>
                    </a:cubicBezTo>
                    <a:cubicBezTo>
                      <a:pt x="453289" y="-2174"/>
                      <a:pt x="468366" y="1886"/>
                      <a:pt x="479606" y="11004"/>
                    </a:cubicBezTo>
                    <a:cubicBezTo>
                      <a:pt x="487672" y="17518"/>
                      <a:pt x="493757" y="26638"/>
                      <a:pt x="496458" y="37474"/>
                    </a:cubicBezTo>
                    <a:cubicBezTo>
                      <a:pt x="496541" y="37807"/>
                      <a:pt x="496624" y="38153"/>
                      <a:pt x="496721" y="38486"/>
                    </a:cubicBezTo>
                    <a:cubicBezTo>
                      <a:pt x="502597" y="61963"/>
                      <a:pt x="508973" y="85287"/>
                      <a:pt x="515847" y="108445"/>
                    </a:cubicBezTo>
                    <a:cubicBezTo>
                      <a:pt x="524189" y="136522"/>
                      <a:pt x="533253" y="164351"/>
                      <a:pt x="543038" y="191916"/>
                    </a:cubicBezTo>
                    <a:cubicBezTo>
                      <a:pt x="574760" y="281347"/>
                      <a:pt x="614050" y="367922"/>
                      <a:pt x="660463" y="450728"/>
                    </a:cubicBezTo>
                    <a:close/>
                  </a:path>
                </a:pathLst>
              </a:custGeom>
              <a:solidFill>
                <a:srgbClr val="F2F2F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647" name="Graphic 11">
                <a:extLst>
                  <a:ext uri="{FF2B5EF4-FFF2-40B4-BE49-F238E27FC236}">
                    <a16:creationId xmlns:a16="http://schemas.microsoft.com/office/drawing/2014/main" id="{32472F6D-7837-BC22-5F08-DF8AF5F99151}"/>
                  </a:ext>
                </a:extLst>
              </p:cNvPr>
              <p:cNvGrpSpPr/>
              <p:nvPr/>
            </p:nvGrpSpPr>
            <p:grpSpPr>
              <a:xfrm>
                <a:off x="1509523" y="3221224"/>
                <a:ext cx="574534" cy="679079"/>
                <a:chOff x="1509523" y="3221224"/>
                <a:chExt cx="574534" cy="679079"/>
              </a:xfrm>
              <a:solidFill>
                <a:srgbClr val="D5D4E2"/>
              </a:solidFill>
            </p:grpSpPr>
            <p:sp>
              <p:nvSpPr>
                <p:cNvPr id="658" name="Freeform: Shape 657">
                  <a:extLst>
                    <a:ext uri="{FF2B5EF4-FFF2-40B4-BE49-F238E27FC236}">
                      <a16:creationId xmlns:a16="http://schemas.microsoft.com/office/drawing/2014/main" id="{A4954F1F-97D8-60B0-0176-79A45651A7CF}"/>
                    </a:ext>
                  </a:extLst>
                </p:cNvPr>
                <p:cNvSpPr/>
                <p:nvPr/>
              </p:nvSpPr>
              <p:spPr>
                <a:xfrm>
                  <a:off x="1777002" y="3221224"/>
                  <a:ext cx="162438" cy="478278"/>
                </a:xfrm>
                <a:custGeom>
                  <a:avLst/>
                  <a:gdLst>
                    <a:gd name="connsiteX0" fmla="*/ 162438 w 162438"/>
                    <a:gd name="connsiteY0" fmla="*/ 108445 h 478278"/>
                    <a:gd name="connsiteX1" fmla="*/ 28799 w 162438"/>
                    <a:gd name="connsiteY1" fmla="*/ 478279 h 478278"/>
                    <a:gd name="connsiteX2" fmla="*/ 0 w 162438"/>
                    <a:gd name="connsiteY2" fmla="*/ 326054 h 478278"/>
                    <a:gd name="connsiteX3" fmla="*/ 68504 w 162438"/>
                    <a:gd name="connsiteY3" fmla="*/ 4698 h 478278"/>
                    <a:gd name="connsiteX4" fmla="*/ 84691 w 162438"/>
                    <a:gd name="connsiteY4" fmla="*/ 1151 h 478278"/>
                    <a:gd name="connsiteX5" fmla="*/ 126199 w 162438"/>
                    <a:gd name="connsiteY5" fmla="*/ 11004 h 478278"/>
                    <a:gd name="connsiteX6" fmla="*/ 143050 w 162438"/>
                    <a:gd name="connsiteY6" fmla="*/ 37474 h 478278"/>
                    <a:gd name="connsiteX7" fmla="*/ 143314 w 162438"/>
                    <a:gd name="connsiteY7" fmla="*/ 38486 h 478278"/>
                    <a:gd name="connsiteX8" fmla="*/ 162438 w 162438"/>
                    <a:gd name="connsiteY8" fmla="*/ 108445 h 4782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62438" h="478278">
                      <a:moveTo>
                        <a:pt x="162438" y="108445"/>
                      </a:moveTo>
                      <a:lnTo>
                        <a:pt x="28799" y="478279"/>
                      </a:lnTo>
                      <a:lnTo>
                        <a:pt x="0" y="326054"/>
                      </a:lnTo>
                      <a:lnTo>
                        <a:pt x="68504" y="4698"/>
                      </a:lnTo>
                      <a:cubicBezTo>
                        <a:pt x="73895" y="3520"/>
                        <a:pt x="79286" y="2328"/>
                        <a:pt x="84691" y="1151"/>
                      </a:cubicBezTo>
                      <a:cubicBezTo>
                        <a:pt x="99881" y="-2174"/>
                        <a:pt x="114958" y="1886"/>
                        <a:pt x="126199" y="11004"/>
                      </a:cubicBezTo>
                      <a:cubicBezTo>
                        <a:pt x="134265" y="17518"/>
                        <a:pt x="140349" y="26638"/>
                        <a:pt x="143050" y="37474"/>
                      </a:cubicBezTo>
                      <a:cubicBezTo>
                        <a:pt x="143133" y="37807"/>
                        <a:pt x="143216" y="38153"/>
                        <a:pt x="143314" y="38486"/>
                      </a:cubicBezTo>
                      <a:cubicBezTo>
                        <a:pt x="149190" y="61962"/>
                        <a:pt x="155564" y="85287"/>
                        <a:pt x="162438" y="10844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59" name="Freeform: Shape 658">
                  <a:extLst>
                    <a:ext uri="{FF2B5EF4-FFF2-40B4-BE49-F238E27FC236}">
                      <a16:creationId xmlns:a16="http://schemas.microsoft.com/office/drawing/2014/main" id="{7564D97D-0CFB-B9CC-83B8-48019A2DC1D2}"/>
                    </a:ext>
                  </a:extLst>
                </p:cNvPr>
                <p:cNvSpPr/>
                <p:nvPr/>
              </p:nvSpPr>
              <p:spPr>
                <a:xfrm>
                  <a:off x="1569121" y="3646065"/>
                  <a:ext cx="514935" cy="254238"/>
                </a:xfrm>
                <a:custGeom>
                  <a:avLst/>
                  <a:gdLst>
                    <a:gd name="connsiteX0" fmla="*/ 514936 w 514935"/>
                    <a:gd name="connsiteY0" fmla="*/ 25887 h 254238"/>
                    <a:gd name="connsiteX1" fmla="*/ 194022 w 514935"/>
                    <a:gd name="connsiteY1" fmla="*/ 254239 h 254238"/>
                    <a:gd name="connsiteX2" fmla="*/ 42532 w 514935"/>
                    <a:gd name="connsiteY2" fmla="*/ 218663 h 254238"/>
                    <a:gd name="connsiteX3" fmla="*/ 0 w 514935"/>
                    <a:gd name="connsiteY3" fmla="*/ 132836 h 254238"/>
                    <a:gd name="connsiteX4" fmla="*/ 42532 w 514935"/>
                    <a:gd name="connsiteY4" fmla="*/ 158129 h 254238"/>
                    <a:gd name="connsiteX5" fmla="*/ 194022 w 514935"/>
                    <a:gd name="connsiteY5" fmla="*/ 193704 h 254238"/>
                    <a:gd name="connsiteX6" fmla="*/ 500731 w 514935"/>
                    <a:gd name="connsiteY6" fmla="*/ 0 h 254238"/>
                    <a:gd name="connsiteX7" fmla="*/ 514936 w 514935"/>
                    <a:gd name="connsiteY7" fmla="*/ 25887 h 2542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14935" h="254238">
                      <a:moveTo>
                        <a:pt x="514936" y="25887"/>
                      </a:moveTo>
                      <a:cubicBezTo>
                        <a:pt x="468896" y="158807"/>
                        <a:pt x="342602" y="254239"/>
                        <a:pt x="194022" y="254239"/>
                      </a:cubicBezTo>
                      <a:cubicBezTo>
                        <a:pt x="139585" y="254239"/>
                        <a:pt x="88141" y="241432"/>
                        <a:pt x="42532" y="218663"/>
                      </a:cubicBezTo>
                      <a:cubicBezTo>
                        <a:pt x="27717" y="190364"/>
                        <a:pt x="13540" y="161746"/>
                        <a:pt x="0" y="132836"/>
                      </a:cubicBezTo>
                      <a:cubicBezTo>
                        <a:pt x="13498" y="142261"/>
                        <a:pt x="27703" y="150727"/>
                        <a:pt x="42532" y="158129"/>
                      </a:cubicBezTo>
                      <a:cubicBezTo>
                        <a:pt x="88141" y="180900"/>
                        <a:pt x="139585" y="193704"/>
                        <a:pt x="194022" y="193704"/>
                      </a:cubicBezTo>
                      <a:cubicBezTo>
                        <a:pt x="329340" y="193704"/>
                        <a:pt x="446182" y="114543"/>
                        <a:pt x="500731" y="0"/>
                      </a:cubicBezTo>
                      <a:cubicBezTo>
                        <a:pt x="505387" y="8675"/>
                        <a:pt x="510127" y="17295"/>
                        <a:pt x="514936" y="2588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60" name="Freeform: Shape 659">
                  <a:extLst>
                    <a:ext uri="{FF2B5EF4-FFF2-40B4-BE49-F238E27FC236}">
                      <a16:creationId xmlns:a16="http://schemas.microsoft.com/office/drawing/2014/main" id="{F37C7685-AD56-A490-C9AB-2B821D6C11EA}"/>
                    </a:ext>
                  </a:extLst>
                </p:cNvPr>
                <p:cNvSpPr/>
                <p:nvPr/>
              </p:nvSpPr>
              <p:spPr>
                <a:xfrm>
                  <a:off x="1509523" y="3321376"/>
                  <a:ext cx="399142" cy="149684"/>
                </a:xfrm>
                <a:custGeom>
                  <a:avLst/>
                  <a:gdLst>
                    <a:gd name="connsiteX0" fmla="*/ 20786 w 399142"/>
                    <a:gd name="connsiteY0" fmla="*/ 149685 h 149684"/>
                    <a:gd name="connsiteX1" fmla="*/ 895 w 399142"/>
                    <a:gd name="connsiteY1" fmla="*/ 134907 h 149684"/>
                    <a:gd name="connsiteX2" fmla="*/ 14778 w 399142"/>
                    <a:gd name="connsiteY2" fmla="*/ 108992 h 149684"/>
                    <a:gd name="connsiteX3" fmla="*/ 372334 w 399142"/>
                    <a:gd name="connsiteY3" fmla="*/ 895 h 149684"/>
                    <a:gd name="connsiteX4" fmla="*/ 398248 w 399142"/>
                    <a:gd name="connsiteY4" fmla="*/ 14778 h 149684"/>
                    <a:gd name="connsiteX5" fmla="*/ 384365 w 399142"/>
                    <a:gd name="connsiteY5" fmla="*/ 40692 h 149684"/>
                    <a:gd name="connsiteX6" fmla="*/ 26809 w 399142"/>
                    <a:gd name="connsiteY6" fmla="*/ 148790 h 149684"/>
                    <a:gd name="connsiteX7" fmla="*/ 20786 w 399142"/>
                    <a:gd name="connsiteY7" fmla="*/ 149685 h 1496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99142" h="149684">
                      <a:moveTo>
                        <a:pt x="20786" y="149685"/>
                      </a:moveTo>
                      <a:cubicBezTo>
                        <a:pt x="11861" y="149685"/>
                        <a:pt x="3611" y="143892"/>
                        <a:pt x="895" y="134907"/>
                      </a:cubicBezTo>
                      <a:cubicBezTo>
                        <a:pt x="-2427" y="123916"/>
                        <a:pt x="3787" y="112314"/>
                        <a:pt x="14778" y="108992"/>
                      </a:cubicBezTo>
                      <a:lnTo>
                        <a:pt x="372334" y="895"/>
                      </a:lnTo>
                      <a:cubicBezTo>
                        <a:pt x="383328" y="-2427"/>
                        <a:pt x="394926" y="3788"/>
                        <a:pt x="398248" y="14778"/>
                      </a:cubicBezTo>
                      <a:cubicBezTo>
                        <a:pt x="401569" y="25768"/>
                        <a:pt x="395355" y="37370"/>
                        <a:pt x="384365" y="40692"/>
                      </a:cubicBezTo>
                      <a:lnTo>
                        <a:pt x="26809" y="148790"/>
                      </a:lnTo>
                      <a:cubicBezTo>
                        <a:pt x="24803" y="149395"/>
                        <a:pt x="22778" y="149685"/>
                        <a:pt x="20786" y="14968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61" name="Freeform: Shape 660">
                  <a:extLst>
                    <a:ext uri="{FF2B5EF4-FFF2-40B4-BE49-F238E27FC236}">
                      <a16:creationId xmlns:a16="http://schemas.microsoft.com/office/drawing/2014/main" id="{EF5350ED-197C-AA99-E3E0-62AC09E466EE}"/>
                    </a:ext>
                  </a:extLst>
                </p:cNvPr>
                <p:cNvSpPr/>
                <p:nvPr/>
              </p:nvSpPr>
              <p:spPr>
                <a:xfrm>
                  <a:off x="1562187" y="3429473"/>
                  <a:ext cx="371425" cy="166316"/>
                </a:xfrm>
                <a:custGeom>
                  <a:avLst/>
                  <a:gdLst>
                    <a:gd name="connsiteX0" fmla="*/ 20797 w 371425"/>
                    <a:gd name="connsiteY0" fmla="*/ 166317 h 166316"/>
                    <a:gd name="connsiteX1" fmla="*/ 1349 w 371425"/>
                    <a:gd name="connsiteY1" fmla="*/ 152876 h 166316"/>
                    <a:gd name="connsiteX2" fmla="*/ 13441 w 371425"/>
                    <a:gd name="connsiteY2" fmla="*/ 126079 h 166316"/>
                    <a:gd name="connsiteX3" fmla="*/ 343279 w 371425"/>
                    <a:gd name="connsiteY3" fmla="*/ 1350 h 166316"/>
                    <a:gd name="connsiteX4" fmla="*/ 370076 w 371425"/>
                    <a:gd name="connsiteY4" fmla="*/ 13441 h 166316"/>
                    <a:gd name="connsiteX5" fmla="*/ 357985 w 371425"/>
                    <a:gd name="connsiteY5" fmla="*/ 40238 h 166316"/>
                    <a:gd name="connsiteX6" fmla="*/ 28147 w 371425"/>
                    <a:gd name="connsiteY6" fmla="*/ 164968 h 166316"/>
                    <a:gd name="connsiteX7" fmla="*/ 20797 w 371425"/>
                    <a:gd name="connsiteY7" fmla="*/ 166317 h 1663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71425" h="166316">
                      <a:moveTo>
                        <a:pt x="20797" y="166317"/>
                      </a:moveTo>
                      <a:cubicBezTo>
                        <a:pt x="12401" y="166317"/>
                        <a:pt x="4494" y="161195"/>
                        <a:pt x="1349" y="152876"/>
                      </a:cubicBezTo>
                      <a:cubicBezTo>
                        <a:pt x="-2711" y="142137"/>
                        <a:pt x="2701" y="130139"/>
                        <a:pt x="13441" y="126079"/>
                      </a:cubicBezTo>
                      <a:lnTo>
                        <a:pt x="343279" y="1350"/>
                      </a:lnTo>
                      <a:cubicBezTo>
                        <a:pt x="354015" y="-2712"/>
                        <a:pt x="366016" y="2702"/>
                        <a:pt x="370076" y="13441"/>
                      </a:cubicBezTo>
                      <a:cubicBezTo>
                        <a:pt x="374136" y="24180"/>
                        <a:pt x="368724" y="36178"/>
                        <a:pt x="357985" y="40238"/>
                      </a:cubicBezTo>
                      <a:lnTo>
                        <a:pt x="28147" y="164968"/>
                      </a:lnTo>
                      <a:cubicBezTo>
                        <a:pt x="25724" y="165883"/>
                        <a:pt x="23239" y="166317"/>
                        <a:pt x="20797" y="16631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62" name="Freeform: Shape 661">
                  <a:extLst>
                    <a:ext uri="{FF2B5EF4-FFF2-40B4-BE49-F238E27FC236}">
                      <a16:creationId xmlns:a16="http://schemas.microsoft.com/office/drawing/2014/main" id="{812B29A9-59BA-2C43-C624-E3B15648D321}"/>
                    </a:ext>
                  </a:extLst>
                </p:cNvPr>
                <p:cNvSpPr/>
                <p:nvPr/>
              </p:nvSpPr>
              <p:spPr>
                <a:xfrm>
                  <a:off x="1623857" y="3593006"/>
                  <a:ext cx="246004" cy="137212"/>
                </a:xfrm>
                <a:custGeom>
                  <a:avLst/>
                  <a:gdLst>
                    <a:gd name="connsiteX0" fmla="*/ 20807 w 246004"/>
                    <a:gd name="connsiteY0" fmla="*/ 137213 h 137212"/>
                    <a:gd name="connsiteX1" fmla="*/ 1963 w 246004"/>
                    <a:gd name="connsiteY1" fmla="*/ 125228 h 137212"/>
                    <a:gd name="connsiteX2" fmla="*/ 11985 w 246004"/>
                    <a:gd name="connsiteY2" fmla="*/ 97589 h 137212"/>
                    <a:gd name="connsiteX3" fmla="*/ 216402 w 246004"/>
                    <a:gd name="connsiteY3" fmla="*/ 1963 h 137212"/>
                    <a:gd name="connsiteX4" fmla="*/ 244041 w 246004"/>
                    <a:gd name="connsiteY4" fmla="*/ 11985 h 137212"/>
                    <a:gd name="connsiteX5" fmla="*/ 234019 w 246004"/>
                    <a:gd name="connsiteY5" fmla="*/ 39624 h 137212"/>
                    <a:gd name="connsiteX6" fmla="*/ 29602 w 246004"/>
                    <a:gd name="connsiteY6" fmla="*/ 135250 h 137212"/>
                    <a:gd name="connsiteX7" fmla="*/ 20807 w 246004"/>
                    <a:gd name="connsiteY7" fmla="*/ 137213 h 1372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46004" h="137212">
                      <a:moveTo>
                        <a:pt x="20807" y="137213"/>
                      </a:moveTo>
                      <a:cubicBezTo>
                        <a:pt x="12987" y="137213"/>
                        <a:pt x="5496" y="132779"/>
                        <a:pt x="1963" y="125228"/>
                      </a:cubicBezTo>
                      <a:cubicBezTo>
                        <a:pt x="-2901" y="114828"/>
                        <a:pt x="1585" y="102454"/>
                        <a:pt x="11985" y="97589"/>
                      </a:cubicBezTo>
                      <a:lnTo>
                        <a:pt x="216402" y="1963"/>
                      </a:lnTo>
                      <a:cubicBezTo>
                        <a:pt x="226801" y="-2901"/>
                        <a:pt x="239175" y="1585"/>
                        <a:pt x="244041" y="11985"/>
                      </a:cubicBezTo>
                      <a:cubicBezTo>
                        <a:pt x="248906" y="22385"/>
                        <a:pt x="244419" y="34760"/>
                        <a:pt x="234019" y="39624"/>
                      </a:cubicBezTo>
                      <a:lnTo>
                        <a:pt x="29602" y="135250"/>
                      </a:lnTo>
                      <a:cubicBezTo>
                        <a:pt x="26754" y="136582"/>
                        <a:pt x="23757" y="137213"/>
                        <a:pt x="20807" y="137213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63" name="Freeform: Shape 662">
                  <a:extLst>
                    <a:ext uri="{FF2B5EF4-FFF2-40B4-BE49-F238E27FC236}">
                      <a16:creationId xmlns:a16="http://schemas.microsoft.com/office/drawing/2014/main" id="{9626D39F-4340-789A-5D8F-381669F0F33C}"/>
                    </a:ext>
                  </a:extLst>
                </p:cNvPr>
                <p:cNvSpPr/>
                <p:nvPr/>
              </p:nvSpPr>
              <p:spPr>
                <a:xfrm>
                  <a:off x="1800464" y="3512691"/>
                  <a:ext cx="161773" cy="186814"/>
                </a:xfrm>
                <a:custGeom>
                  <a:avLst/>
                  <a:gdLst>
                    <a:gd name="connsiteX0" fmla="*/ 161774 w 161773"/>
                    <a:gd name="connsiteY0" fmla="*/ 84555 h 186814"/>
                    <a:gd name="connsiteX1" fmla="*/ 85465 w 161773"/>
                    <a:gd name="connsiteY1" fmla="*/ 134440 h 186814"/>
                    <a:gd name="connsiteX2" fmla="*/ 5342 w 161773"/>
                    <a:gd name="connsiteY2" fmla="*/ 186814 h 186814"/>
                    <a:gd name="connsiteX3" fmla="*/ 2603 w 161773"/>
                    <a:gd name="connsiteY3" fmla="*/ 91130 h 186814"/>
                    <a:gd name="connsiteX4" fmla="*/ 0 w 161773"/>
                    <a:gd name="connsiteY4" fmla="*/ 0 h 186814"/>
                    <a:gd name="connsiteX5" fmla="*/ 37189 w 161773"/>
                    <a:gd name="connsiteY5" fmla="*/ 1629 h 186814"/>
                    <a:gd name="connsiteX6" fmla="*/ 137160 w 161773"/>
                    <a:gd name="connsiteY6" fmla="*/ 6036 h 186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1773" h="186814">
                      <a:moveTo>
                        <a:pt x="161774" y="84555"/>
                      </a:moveTo>
                      <a:lnTo>
                        <a:pt x="85465" y="134440"/>
                      </a:lnTo>
                      <a:lnTo>
                        <a:pt x="5342" y="186814"/>
                      </a:lnTo>
                      <a:lnTo>
                        <a:pt x="2603" y="91130"/>
                      </a:lnTo>
                      <a:lnTo>
                        <a:pt x="0" y="0"/>
                      </a:lnTo>
                      <a:lnTo>
                        <a:pt x="37189" y="1629"/>
                      </a:lnTo>
                      <a:lnTo>
                        <a:pt x="137160" y="6036"/>
                      </a:ln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648" name="Freeform: Shape 647">
                <a:extLst>
                  <a:ext uri="{FF2B5EF4-FFF2-40B4-BE49-F238E27FC236}">
                    <a16:creationId xmlns:a16="http://schemas.microsoft.com/office/drawing/2014/main" id="{4A6A18C5-7B9F-10EA-D67B-7D61DCFB4BFC}"/>
                  </a:ext>
                </a:extLst>
              </p:cNvPr>
              <p:cNvSpPr/>
              <p:nvPr/>
            </p:nvSpPr>
            <p:spPr>
              <a:xfrm>
                <a:off x="1800464" y="3512691"/>
                <a:ext cx="52863" cy="186814"/>
              </a:xfrm>
              <a:custGeom>
                <a:avLst/>
                <a:gdLst>
                  <a:gd name="connsiteX0" fmla="*/ 5342 w 52863"/>
                  <a:gd name="connsiteY0" fmla="*/ 186814 h 186814"/>
                  <a:gd name="connsiteX1" fmla="*/ 2603 w 52863"/>
                  <a:gd name="connsiteY1" fmla="*/ 91130 h 186814"/>
                  <a:gd name="connsiteX2" fmla="*/ 0 w 52863"/>
                  <a:gd name="connsiteY2" fmla="*/ 0 h 186814"/>
                  <a:gd name="connsiteX3" fmla="*/ 37189 w 52863"/>
                  <a:gd name="connsiteY3" fmla="*/ 1629 h 186814"/>
                  <a:gd name="connsiteX4" fmla="*/ 52864 w 52863"/>
                  <a:gd name="connsiteY4" fmla="*/ 37618 h 186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863" h="186814">
                    <a:moveTo>
                      <a:pt x="5342" y="186814"/>
                    </a:moveTo>
                    <a:lnTo>
                      <a:pt x="2603" y="91130"/>
                    </a:lnTo>
                    <a:lnTo>
                      <a:pt x="0" y="0"/>
                    </a:lnTo>
                    <a:lnTo>
                      <a:pt x="37189" y="1629"/>
                    </a:lnTo>
                    <a:lnTo>
                      <a:pt x="52864" y="37618"/>
                    </a:ln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49" name="Freeform: Shape 648">
                <a:extLst>
                  <a:ext uri="{FF2B5EF4-FFF2-40B4-BE49-F238E27FC236}">
                    <a16:creationId xmlns:a16="http://schemas.microsoft.com/office/drawing/2014/main" id="{962BE872-C79F-E159-74C9-5B45414D4F7E}"/>
                  </a:ext>
                </a:extLst>
              </p:cNvPr>
              <p:cNvSpPr/>
              <p:nvPr/>
            </p:nvSpPr>
            <p:spPr>
              <a:xfrm>
                <a:off x="1909742" y="3224425"/>
                <a:ext cx="197913" cy="163748"/>
              </a:xfrm>
              <a:custGeom>
                <a:avLst/>
                <a:gdLst>
                  <a:gd name="connsiteX0" fmla="*/ 194324 w 197913"/>
                  <a:gd name="connsiteY0" fmla="*/ 101472 h 163748"/>
                  <a:gd name="connsiteX1" fmla="*/ 161774 w 197913"/>
                  <a:gd name="connsiteY1" fmla="*/ 163748 h 163748"/>
                  <a:gd name="connsiteX2" fmla="*/ 0 w 197913"/>
                  <a:gd name="connsiteY2" fmla="*/ 79192 h 163748"/>
                  <a:gd name="connsiteX3" fmla="*/ 32550 w 197913"/>
                  <a:gd name="connsiteY3" fmla="*/ 16915 h 163748"/>
                  <a:gd name="connsiteX4" fmla="*/ 75058 w 197913"/>
                  <a:gd name="connsiteY4" fmla="*/ 3590 h 163748"/>
                  <a:gd name="connsiteX5" fmla="*/ 180997 w 197913"/>
                  <a:gd name="connsiteY5" fmla="*/ 58963 h 163748"/>
                  <a:gd name="connsiteX6" fmla="*/ 194324 w 197913"/>
                  <a:gd name="connsiteY6" fmla="*/ 101472 h 163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97913" h="163748">
                    <a:moveTo>
                      <a:pt x="194324" y="101472"/>
                    </a:moveTo>
                    <a:lnTo>
                      <a:pt x="161774" y="163748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6"/>
                      <a:pt x="59640" y="-4468"/>
                      <a:pt x="75058" y="3590"/>
                    </a:cubicBezTo>
                    <a:lnTo>
                      <a:pt x="180997" y="58963"/>
                    </a:lnTo>
                    <a:cubicBezTo>
                      <a:pt x="196417" y="67023"/>
                      <a:pt x="202382" y="86054"/>
                      <a:pt x="194324" y="101472"/>
                    </a:cubicBezTo>
                    <a:close/>
                  </a:path>
                </a:pathLst>
              </a:custGeom>
              <a:solidFill>
                <a:srgbClr val="CF3067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0" name="Freeform: Shape 649">
                <a:extLst>
                  <a:ext uri="{FF2B5EF4-FFF2-40B4-BE49-F238E27FC236}">
                    <a16:creationId xmlns:a16="http://schemas.microsoft.com/office/drawing/2014/main" id="{CB6DB159-A1BE-5D8B-BF9C-1F0E840AFEA4}"/>
                  </a:ext>
                </a:extLst>
              </p:cNvPr>
              <p:cNvSpPr/>
              <p:nvPr/>
            </p:nvSpPr>
            <p:spPr>
              <a:xfrm>
                <a:off x="1959134" y="3250242"/>
                <a:ext cx="148522" cy="137931"/>
              </a:xfrm>
              <a:custGeom>
                <a:avLst/>
                <a:gdLst>
                  <a:gd name="connsiteX0" fmla="*/ 144933 w 148522"/>
                  <a:gd name="connsiteY0" fmla="*/ 75655 h 137931"/>
                  <a:gd name="connsiteX1" fmla="*/ 112383 w 148522"/>
                  <a:gd name="connsiteY1" fmla="*/ 137931 h 137931"/>
                  <a:gd name="connsiteX2" fmla="*/ 0 w 148522"/>
                  <a:gd name="connsiteY2" fmla="*/ 79192 h 137931"/>
                  <a:gd name="connsiteX3" fmla="*/ 32550 w 148522"/>
                  <a:gd name="connsiteY3" fmla="*/ 16915 h 137931"/>
                  <a:gd name="connsiteX4" fmla="*/ 75058 w 148522"/>
                  <a:gd name="connsiteY4" fmla="*/ 3589 h 137931"/>
                  <a:gd name="connsiteX5" fmla="*/ 131608 w 148522"/>
                  <a:gd name="connsiteY5" fmla="*/ 33146 h 137931"/>
                  <a:gd name="connsiteX6" fmla="*/ 144933 w 148522"/>
                  <a:gd name="connsiteY6" fmla="*/ 75655 h 137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48522" h="137931">
                    <a:moveTo>
                      <a:pt x="144933" y="75655"/>
                    </a:moveTo>
                    <a:lnTo>
                      <a:pt x="112383" y="137931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7"/>
                      <a:pt x="59640" y="-4468"/>
                      <a:pt x="75058" y="3589"/>
                    </a:cubicBezTo>
                    <a:lnTo>
                      <a:pt x="131608" y="33146"/>
                    </a:lnTo>
                    <a:cubicBezTo>
                      <a:pt x="147025" y="41206"/>
                      <a:pt x="152991" y="60237"/>
                      <a:pt x="144933" y="75655"/>
                    </a:cubicBezTo>
                    <a:close/>
                  </a:path>
                </a:pathLst>
              </a:custGeom>
              <a:solidFill>
                <a:srgbClr val="F14881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1" name="Freeform: Shape 650">
                <a:extLst>
                  <a:ext uri="{FF2B5EF4-FFF2-40B4-BE49-F238E27FC236}">
                    <a16:creationId xmlns:a16="http://schemas.microsoft.com/office/drawing/2014/main" id="{5DEF3483-8981-C124-D9ED-658874ED9B50}"/>
                  </a:ext>
                </a:extLst>
              </p:cNvPr>
              <p:cNvSpPr/>
              <p:nvPr/>
            </p:nvSpPr>
            <p:spPr>
              <a:xfrm>
                <a:off x="1800465" y="3305044"/>
                <a:ext cx="270303" cy="311504"/>
              </a:xfrm>
              <a:custGeom>
                <a:avLst/>
                <a:gdLst>
                  <a:gd name="connsiteX0" fmla="*/ 270303 w 270303"/>
                  <a:gd name="connsiteY0" fmla="*/ 84559 h 311504"/>
                  <a:gd name="connsiteX1" fmla="*/ 161773 w 270303"/>
                  <a:gd name="connsiteY1" fmla="*/ 292201 h 311504"/>
                  <a:gd name="connsiteX2" fmla="*/ 100190 w 270303"/>
                  <a:gd name="connsiteY2" fmla="*/ 311505 h 311504"/>
                  <a:gd name="connsiteX3" fmla="*/ 80886 w 270303"/>
                  <a:gd name="connsiteY3" fmla="*/ 249922 h 311504"/>
                  <a:gd name="connsiteX4" fmla="*/ 19303 w 270303"/>
                  <a:gd name="connsiteY4" fmla="*/ 269225 h 311504"/>
                  <a:gd name="connsiteX5" fmla="*/ 0 w 270303"/>
                  <a:gd name="connsiteY5" fmla="*/ 207642 h 311504"/>
                  <a:gd name="connsiteX6" fmla="*/ 108531 w 270303"/>
                  <a:gd name="connsiteY6" fmla="*/ 0 h 311504"/>
                  <a:gd name="connsiteX7" fmla="*/ 270303 w 270303"/>
                  <a:gd name="connsiteY7" fmla="*/ 84559 h 311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0303" h="311504">
                    <a:moveTo>
                      <a:pt x="270303" y="84559"/>
                    </a:moveTo>
                    <a:lnTo>
                      <a:pt x="161773" y="292201"/>
                    </a:lnTo>
                    <a:cubicBezTo>
                      <a:pt x="139439" y="280528"/>
                      <a:pt x="111863" y="289171"/>
                      <a:pt x="100190" y="311505"/>
                    </a:cubicBezTo>
                    <a:cubicBezTo>
                      <a:pt x="111863" y="289171"/>
                      <a:pt x="103220" y="261595"/>
                      <a:pt x="80886" y="249922"/>
                    </a:cubicBez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270303" y="84559"/>
                    </a:lnTo>
                    <a:close/>
                  </a:path>
                </a:pathLst>
              </a:custGeom>
              <a:solidFill>
                <a:srgbClr val="2176C4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2" name="Freeform: Shape 651">
                <a:extLst>
                  <a:ext uri="{FF2B5EF4-FFF2-40B4-BE49-F238E27FC236}">
                    <a16:creationId xmlns:a16="http://schemas.microsoft.com/office/drawing/2014/main" id="{5C77313E-9B2A-438A-A38E-BE1EB3B52BB6}"/>
                  </a:ext>
                </a:extLst>
              </p:cNvPr>
              <p:cNvSpPr/>
              <p:nvPr/>
            </p:nvSpPr>
            <p:spPr>
              <a:xfrm>
                <a:off x="1881351" y="3347323"/>
                <a:ext cx="189417" cy="269225"/>
              </a:xfrm>
              <a:custGeom>
                <a:avLst/>
                <a:gdLst>
                  <a:gd name="connsiteX0" fmla="*/ 189417 w 189417"/>
                  <a:gd name="connsiteY0" fmla="*/ 42280 h 269225"/>
                  <a:gd name="connsiteX1" fmla="*/ 80886 w 189417"/>
                  <a:gd name="connsiteY1" fmla="*/ 249922 h 269225"/>
                  <a:gd name="connsiteX2" fmla="*/ 19303 w 189417"/>
                  <a:gd name="connsiteY2" fmla="*/ 269225 h 269225"/>
                  <a:gd name="connsiteX3" fmla="*/ 0 w 189417"/>
                  <a:gd name="connsiteY3" fmla="*/ 207642 h 269225"/>
                  <a:gd name="connsiteX4" fmla="*/ 108531 w 189417"/>
                  <a:gd name="connsiteY4" fmla="*/ 0 h 269225"/>
                  <a:gd name="connsiteX5" fmla="*/ 189417 w 189417"/>
                  <a:gd name="connsiteY5" fmla="*/ 42280 h 269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9417" h="269225">
                    <a:moveTo>
                      <a:pt x="189417" y="42280"/>
                    </a:moveTo>
                    <a:lnTo>
                      <a:pt x="80886" y="249922"/>
                    </a:ln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189417" y="42280"/>
                    </a:lnTo>
                    <a:close/>
                  </a:path>
                </a:pathLst>
              </a:custGeom>
              <a:solidFill>
                <a:srgbClr val="72BAED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3" name="Freeform: Shape 652">
                <a:extLst>
                  <a:ext uri="{FF2B5EF4-FFF2-40B4-BE49-F238E27FC236}">
                    <a16:creationId xmlns:a16="http://schemas.microsoft.com/office/drawing/2014/main" id="{71679D1A-4D46-4864-6765-F31B15F5BE3A}"/>
                  </a:ext>
                </a:extLst>
              </p:cNvPr>
              <p:cNvSpPr/>
              <p:nvPr/>
            </p:nvSpPr>
            <p:spPr>
              <a:xfrm>
                <a:off x="1819767" y="3326185"/>
                <a:ext cx="210556" cy="290365"/>
              </a:xfrm>
              <a:custGeom>
                <a:avLst/>
                <a:gdLst>
                  <a:gd name="connsiteX0" fmla="*/ 210556 w 210556"/>
                  <a:gd name="connsiteY0" fmla="*/ 42280 h 290365"/>
                  <a:gd name="connsiteX1" fmla="*/ 80886 w 210556"/>
                  <a:gd name="connsiteY1" fmla="*/ 290366 h 290365"/>
                  <a:gd name="connsiteX2" fmla="*/ 61583 w 210556"/>
                  <a:gd name="connsiteY2" fmla="*/ 228783 h 290365"/>
                  <a:gd name="connsiteX3" fmla="*/ 0 w 210556"/>
                  <a:gd name="connsiteY3" fmla="*/ 248086 h 290365"/>
                  <a:gd name="connsiteX4" fmla="*/ 129670 w 210556"/>
                  <a:gd name="connsiteY4" fmla="*/ 0 h 290365"/>
                  <a:gd name="connsiteX5" fmla="*/ 210556 w 210556"/>
                  <a:gd name="connsiteY5" fmla="*/ 42280 h 290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556" h="290365">
                    <a:moveTo>
                      <a:pt x="210556" y="42280"/>
                    </a:moveTo>
                    <a:lnTo>
                      <a:pt x="80886" y="290366"/>
                    </a:lnTo>
                    <a:cubicBezTo>
                      <a:pt x="92559" y="268032"/>
                      <a:pt x="83917" y="240456"/>
                      <a:pt x="61583" y="228783"/>
                    </a:cubicBezTo>
                    <a:cubicBezTo>
                      <a:pt x="39249" y="217110"/>
                      <a:pt x="11673" y="225752"/>
                      <a:pt x="0" y="248086"/>
                    </a:cubicBezTo>
                    <a:lnTo>
                      <a:pt x="129670" y="0"/>
                    </a:lnTo>
                    <a:lnTo>
                      <a:pt x="210556" y="42280"/>
                    </a:lnTo>
                    <a:close/>
                  </a:path>
                </a:pathLst>
              </a:custGeom>
              <a:solidFill>
                <a:srgbClr val="55ACE5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4" name="Freeform: Shape 653">
                <a:extLst>
                  <a:ext uri="{FF2B5EF4-FFF2-40B4-BE49-F238E27FC236}">
                    <a16:creationId xmlns:a16="http://schemas.microsoft.com/office/drawing/2014/main" id="{4B59B3CC-F46C-35C4-B8BA-F690D703F3AC}"/>
                  </a:ext>
                </a:extLst>
              </p:cNvPr>
              <p:cNvSpPr/>
              <p:nvPr/>
            </p:nvSpPr>
            <p:spPr>
              <a:xfrm>
                <a:off x="1896762" y="3289394"/>
                <a:ext cx="186237" cy="115863"/>
              </a:xfrm>
              <a:custGeom>
                <a:avLst/>
                <a:gdLst>
                  <a:gd name="connsiteX0" fmla="*/ 184027 w 186237"/>
                  <a:gd name="connsiteY0" fmla="*/ 105447 h 115863"/>
                  <a:gd name="connsiteX1" fmla="*/ 172649 w 186237"/>
                  <a:gd name="connsiteY1" fmla="*/ 114975 h 115863"/>
                  <a:gd name="connsiteX2" fmla="*/ 157868 w 186237"/>
                  <a:gd name="connsiteY2" fmla="*/ 113647 h 115863"/>
                  <a:gd name="connsiteX3" fmla="*/ 10411 w 186237"/>
                  <a:gd name="connsiteY3" fmla="*/ 36575 h 115863"/>
                  <a:gd name="connsiteX4" fmla="*/ 2210 w 186237"/>
                  <a:gd name="connsiteY4" fmla="*/ 10416 h 115863"/>
                  <a:gd name="connsiteX5" fmla="*/ 13588 w 186237"/>
                  <a:gd name="connsiteY5" fmla="*/ 889 h 115863"/>
                  <a:gd name="connsiteX6" fmla="*/ 28369 w 186237"/>
                  <a:gd name="connsiteY6" fmla="*/ 2217 h 115863"/>
                  <a:gd name="connsiteX7" fmla="*/ 175826 w 186237"/>
                  <a:gd name="connsiteY7" fmla="*/ 79290 h 115863"/>
                  <a:gd name="connsiteX8" fmla="*/ 184027 w 186237"/>
                  <a:gd name="connsiteY8" fmla="*/ 105447 h 1158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6237" h="115863">
                    <a:moveTo>
                      <a:pt x="184027" y="105447"/>
                    </a:moveTo>
                    <a:cubicBezTo>
                      <a:pt x="181541" y="110201"/>
                      <a:pt x="177378" y="113492"/>
                      <a:pt x="172649" y="114975"/>
                    </a:cubicBezTo>
                    <a:cubicBezTo>
                      <a:pt x="167919" y="116458"/>
                      <a:pt x="162620" y="116130"/>
                      <a:pt x="157868" y="113647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75826" y="79290"/>
                    </a:lnTo>
                    <a:cubicBezTo>
                      <a:pt x="185319" y="84249"/>
                      <a:pt x="188989" y="95956"/>
                      <a:pt x="184027" y="105447"/>
                    </a:cubicBez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5" name="Freeform: Shape 654">
                <a:extLst>
                  <a:ext uri="{FF2B5EF4-FFF2-40B4-BE49-F238E27FC236}">
                    <a16:creationId xmlns:a16="http://schemas.microsoft.com/office/drawing/2014/main" id="{CA15DF24-DA6D-A7EC-E83B-0DC539CBE218}"/>
                  </a:ext>
                </a:extLst>
              </p:cNvPr>
              <p:cNvSpPr/>
              <p:nvPr/>
            </p:nvSpPr>
            <p:spPr>
              <a:xfrm>
                <a:off x="1941143" y="3312589"/>
                <a:ext cx="141856" cy="92668"/>
              </a:xfrm>
              <a:custGeom>
                <a:avLst/>
                <a:gdLst>
                  <a:gd name="connsiteX0" fmla="*/ 139645 w 141856"/>
                  <a:gd name="connsiteY0" fmla="*/ 82252 h 92668"/>
                  <a:gd name="connsiteX1" fmla="*/ 128267 w 141856"/>
                  <a:gd name="connsiteY1" fmla="*/ 91779 h 92668"/>
                  <a:gd name="connsiteX2" fmla="*/ 113487 w 141856"/>
                  <a:gd name="connsiteY2" fmla="*/ 90451 h 92668"/>
                  <a:gd name="connsiteX3" fmla="*/ 10411 w 141856"/>
                  <a:gd name="connsiteY3" fmla="*/ 36575 h 92668"/>
                  <a:gd name="connsiteX4" fmla="*/ 2210 w 141856"/>
                  <a:gd name="connsiteY4" fmla="*/ 10416 h 92668"/>
                  <a:gd name="connsiteX5" fmla="*/ 13588 w 141856"/>
                  <a:gd name="connsiteY5" fmla="*/ 889 h 92668"/>
                  <a:gd name="connsiteX6" fmla="*/ 28369 w 141856"/>
                  <a:gd name="connsiteY6" fmla="*/ 2217 h 92668"/>
                  <a:gd name="connsiteX7" fmla="*/ 131445 w 141856"/>
                  <a:gd name="connsiteY7" fmla="*/ 56093 h 92668"/>
                  <a:gd name="connsiteX8" fmla="*/ 139645 w 141856"/>
                  <a:gd name="connsiteY8" fmla="*/ 82252 h 926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41856" h="92668">
                    <a:moveTo>
                      <a:pt x="139645" y="82252"/>
                    </a:moveTo>
                    <a:cubicBezTo>
                      <a:pt x="137160" y="87006"/>
                      <a:pt x="132997" y="90296"/>
                      <a:pt x="128267" y="91779"/>
                    </a:cubicBezTo>
                    <a:cubicBezTo>
                      <a:pt x="123538" y="93262"/>
                      <a:pt x="118239" y="92935"/>
                      <a:pt x="113487" y="90451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31445" y="56093"/>
                    </a:lnTo>
                    <a:cubicBezTo>
                      <a:pt x="140937" y="61054"/>
                      <a:pt x="144607" y="72761"/>
                      <a:pt x="139645" y="82252"/>
                    </a:cubicBezTo>
                    <a:close/>
                  </a:path>
                </a:pathLst>
              </a:custGeom>
              <a:solidFill>
                <a:srgbClr val="D5D4E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6" name="Freeform: Shape 655">
                <a:extLst>
                  <a:ext uri="{FF2B5EF4-FFF2-40B4-BE49-F238E27FC236}">
                    <a16:creationId xmlns:a16="http://schemas.microsoft.com/office/drawing/2014/main" id="{B3128E2E-F1CF-E2CF-3116-ED62FF8D70D4}"/>
                  </a:ext>
                </a:extLst>
              </p:cNvPr>
              <p:cNvSpPr/>
              <p:nvPr/>
            </p:nvSpPr>
            <p:spPr>
              <a:xfrm>
                <a:off x="1803066" y="3603779"/>
                <a:ext cx="82862" cy="95725"/>
              </a:xfrm>
              <a:custGeom>
                <a:avLst/>
                <a:gdLst>
                  <a:gd name="connsiteX0" fmla="*/ 82862 w 82862"/>
                  <a:gd name="connsiteY0" fmla="*/ 43352 h 95725"/>
                  <a:gd name="connsiteX1" fmla="*/ 2738 w 82862"/>
                  <a:gd name="connsiteY1" fmla="*/ 95726 h 95725"/>
                  <a:gd name="connsiteX2" fmla="*/ 0 w 82862"/>
                  <a:gd name="connsiteY2" fmla="*/ 42 h 95725"/>
                  <a:gd name="connsiteX3" fmla="*/ 31797 w 82862"/>
                  <a:gd name="connsiteY3" fmla="*/ 4524 h 95725"/>
                  <a:gd name="connsiteX4" fmla="*/ 47072 w 82862"/>
                  <a:gd name="connsiteY4" fmla="*/ 10905 h 95725"/>
                  <a:gd name="connsiteX5" fmla="*/ 82862 w 82862"/>
                  <a:gd name="connsiteY5" fmla="*/ 43352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2862" h="95725">
                    <a:moveTo>
                      <a:pt x="82862" y="43352"/>
                    </a:moveTo>
                    <a:lnTo>
                      <a:pt x="2738" y="95726"/>
                    </a:ln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cubicBezTo>
                      <a:pt x="36985" y="6176"/>
                      <a:pt x="42090" y="8301"/>
                      <a:pt x="47072" y="10905"/>
                    </a:cubicBezTo>
                    <a:cubicBezTo>
                      <a:pt x="62120" y="18767"/>
                      <a:pt x="74199" y="30076"/>
                      <a:pt x="82862" y="43352"/>
                    </a:cubicBezTo>
                    <a:close/>
                  </a:path>
                </a:pathLst>
              </a:custGeom>
              <a:solidFill>
                <a:srgbClr val="454A5B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7" name="Freeform: Shape 656">
                <a:extLst>
                  <a:ext uri="{FF2B5EF4-FFF2-40B4-BE49-F238E27FC236}">
                    <a16:creationId xmlns:a16="http://schemas.microsoft.com/office/drawing/2014/main" id="{B1CA3859-D992-5FDF-C8D8-131333AD3355}"/>
                  </a:ext>
                </a:extLst>
              </p:cNvPr>
              <p:cNvSpPr/>
              <p:nvPr/>
            </p:nvSpPr>
            <p:spPr>
              <a:xfrm>
                <a:off x="1803068" y="3603780"/>
                <a:ext cx="31796" cy="95725"/>
              </a:xfrm>
              <a:custGeom>
                <a:avLst/>
                <a:gdLst>
                  <a:gd name="connsiteX0" fmla="*/ 2738 w 31796"/>
                  <a:gd name="connsiteY0" fmla="*/ 95726 h 95725"/>
                  <a:gd name="connsiteX1" fmla="*/ 0 w 31796"/>
                  <a:gd name="connsiteY1" fmla="*/ 42 h 95725"/>
                  <a:gd name="connsiteX2" fmla="*/ 31797 w 31796"/>
                  <a:gd name="connsiteY2" fmla="*/ 4524 h 95725"/>
                  <a:gd name="connsiteX3" fmla="*/ 2738 w 31796"/>
                  <a:gd name="connsiteY3" fmla="*/ 95726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1796" h="95725">
                    <a:moveTo>
                      <a:pt x="2738" y="95726"/>
                    </a:move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lnTo>
                      <a:pt x="2738" y="95726"/>
                    </a:lnTo>
                    <a:close/>
                  </a:path>
                </a:pathLst>
              </a:custGeom>
              <a:solidFill>
                <a:srgbClr val="33384A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75740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Rectangle: Rounded Corners 610">
            <a:extLst>
              <a:ext uri="{FF2B5EF4-FFF2-40B4-BE49-F238E27FC236}">
                <a16:creationId xmlns:a16="http://schemas.microsoft.com/office/drawing/2014/main" id="{791B7AC8-7219-CC0A-D188-D7A2C5562608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2" name="TextBox 611">
            <a:extLst>
              <a:ext uri="{FF2B5EF4-FFF2-40B4-BE49-F238E27FC236}">
                <a16:creationId xmlns:a16="http://schemas.microsoft.com/office/drawing/2014/main" id="{2F1800A7-2046-B691-AFF2-F0E651B8B7A0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610" name="Group 609">
            <a:extLst>
              <a:ext uri="{FF2B5EF4-FFF2-40B4-BE49-F238E27FC236}">
                <a16:creationId xmlns:a16="http://schemas.microsoft.com/office/drawing/2014/main" id="{0F943C20-4909-9E88-3BCC-08D80CDD0455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608" name="Google Shape;2993;p59">
              <a:extLst>
                <a:ext uri="{FF2B5EF4-FFF2-40B4-BE49-F238E27FC236}">
                  <a16:creationId xmlns:a16="http://schemas.microsoft.com/office/drawing/2014/main" id="{EAA5D1C5-B1AD-3F85-49EA-F93958402DEF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609" name="Picture 14" descr="Biểu tượng bóng đèn miễn phí">
              <a:extLst>
                <a:ext uri="{FF2B5EF4-FFF2-40B4-BE49-F238E27FC236}">
                  <a16:creationId xmlns:a16="http://schemas.microsoft.com/office/drawing/2014/main" id="{270C62FB-5CC1-E273-9DCD-85B2244E7F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47" name="Rectangle 646">
            <a:extLst>
              <a:ext uri="{FF2B5EF4-FFF2-40B4-BE49-F238E27FC236}">
                <a16:creationId xmlns:a16="http://schemas.microsoft.com/office/drawing/2014/main" id="{D7A1AE74-2325-1D13-137D-821CD6428104}"/>
              </a:ext>
            </a:extLst>
          </p:cNvPr>
          <p:cNvSpPr/>
          <p:nvPr/>
        </p:nvSpPr>
        <p:spPr>
          <a:xfrm>
            <a:off x="1002048" y="878339"/>
            <a:ext cx="10103917" cy="4521860"/>
          </a:xfrm>
          <a:prstGeom prst="rect">
            <a:avLst/>
          </a:prstGeom>
          <a:solidFill>
            <a:srgbClr val="9EFF5E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648" name="Rectangle 647">
            <a:extLst>
              <a:ext uri="{FF2B5EF4-FFF2-40B4-BE49-F238E27FC236}">
                <a16:creationId xmlns:a16="http://schemas.microsoft.com/office/drawing/2014/main" id="{ADC60A51-DB37-633F-A04E-9ABB603CB2F6}"/>
              </a:ext>
            </a:extLst>
          </p:cNvPr>
          <p:cNvSpPr/>
          <p:nvPr/>
        </p:nvSpPr>
        <p:spPr>
          <a:xfrm>
            <a:off x="1113271" y="1022207"/>
            <a:ext cx="9736890" cy="919810"/>
          </a:xfrm>
          <a:prstGeom prst="rect">
            <a:avLst/>
          </a:prstGeom>
          <a:solidFill>
            <a:srgbClr val="4AECF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649" name="TextBox 648">
            <a:extLst>
              <a:ext uri="{FF2B5EF4-FFF2-40B4-BE49-F238E27FC236}">
                <a16:creationId xmlns:a16="http://schemas.microsoft.com/office/drawing/2014/main" id="{E65C1E6E-A99D-51B5-D1E0-F7ECFC516299}"/>
              </a:ext>
            </a:extLst>
          </p:cNvPr>
          <p:cNvSpPr txBox="1"/>
          <p:nvPr/>
        </p:nvSpPr>
        <p:spPr>
          <a:xfrm>
            <a:off x="1002048" y="1245582"/>
            <a:ext cx="10273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8556">
              <a:spcBef>
                <a:spcPct val="50000"/>
              </a:spcBef>
            </a:pPr>
            <a:r>
              <a:rPr lang="en-US" sz="2800" b="1" dirty="0">
                <a:sym typeface="Wingdings 2" pitchFamily="18" charset="2"/>
              </a:rPr>
              <a:t></a:t>
            </a:r>
            <a:r>
              <a:rPr lang="en-US" sz="2800" b="1" dirty="0" err="1"/>
              <a:t>Bảng</a:t>
            </a:r>
            <a:r>
              <a:rPr lang="en-US" sz="2800" b="1" dirty="0"/>
              <a:t> </a:t>
            </a:r>
            <a:r>
              <a:rPr lang="en-US" sz="2800" b="1" dirty="0" err="1"/>
              <a:t>điện</a:t>
            </a:r>
            <a:r>
              <a:rPr lang="en-US" sz="2800" b="1" dirty="0"/>
              <a:t> </a:t>
            </a:r>
            <a:r>
              <a:rPr lang="en-US" sz="2800" b="1" dirty="0" err="1"/>
              <a:t>trở</a:t>
            </a:r>
            <a:r>
              <a:rPr lang="en-US" sz="2800" b="1" dirty="0"/>
              <a:t> </a:t>
            </a:r>
            <a:r>
              <a:rPr lang="en-US" sz="2800" b="1" dirty="0" err="1"/>
              <a:t>suất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một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(ở 20</a:t>
            </a:r>
            <a:r>
              <a:rPr lang="en-US" sz="2800" b="1" baseline="30000" dirty="0"/>
              <a:t>o</a:t>
            </a:r>
            <a:r>
              <a:rPr lang="en-US" sz="2800" b="1" dirty="0"/>
              <a:t>C) </a:t>
            </a:r>
          </a:p>
        </p:txBody>
      </p:sp>
      <p:graphicFrame>
        <p:nvGraphicFramePr>
          <p:cNvPr id="650" name="Table 649">
            <a:extLst>
              <a:ext uri="{FF2B5EF4-FFF2-40B4-BE49-F238E27FC236}">
                <a16:creationId xmlns:a16="http://schemas.microsoft.com/office/drawing/2014/main" id="{1742BD69-41ED-6EE3-A177-5D48490EB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0755388"/>
              </p:ext>
            </p:extLst>
          </p:nvPr>
        </p:nvGraphicFramePr>
        <p:xfrm>
          <a:off x="1170805" y="2176021"/>
          <a:ext cx="9363143" cy="3061803"/>
        </p:xfrm>
        <a:graphic>
          <a:graphicData uri="http://schemas.openxmlformats.org/drawingml/2006/table">
            <a:tbl>
              <a:tblPr/>
              <a:tblGrid>
                <a:gridCol w="2365425">
                  <a:extLst>
                    <a:ext uri="{9D8B030D-6E8A-4147-A177-3AD203B41FA5}">
                      <a16:colId xmlns:a16="http://schemas.microsoft.com/office/drawing/2014/main" val="2582450891"/>
                    </a:ext>
                  </a:extLst>
                </a:gridCol>
                <a:gridCol w="2168307">
                  <a:extLst>
                    <a:ext uri="{9D8B030D-6E8A-4147-A177-3AD203B41FA5}">
                      <a16:colId xmlns:a16="http://schemas.microsoft.com/office/drawing/2014/main" val="1182623687"/>
                    </a:ext>
                  </a:extLst>
                </a:gridCol>
                <a:gridCol w="2661104">
                  <a:extLst>
                    <a:ext uri="{9D8B030D-6E8A-4147-A177-3AD203B41FA5}">
                      <a16:colId xmlns:a16="http://schemas.microsoft.com/office/drawing/2014/main" val="2013379049"/>
                    </a:ext>
                  </a:extLst>
                </a:gridCol>
                <a:gridCol w="2168307">
                  <a:extLst>
                    <a:ext uri="{9D8B030D-6E8A-4147-A177-3AD203B41FA5}">
                      <a16:colId xmlns:a16="http://schemas.microsoft.com/office/drawing/2014/main" val="3946530546"/>
                    </a:ext>
                  </a:extLst>
                </a:gridCol>
              </a:tblGrid>
              <a:tr h="614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ợp kim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4874979"/>
                  </a:ext>
                </a:extLst>
              </a:tr>
              <a:tr h="613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c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6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ckeline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0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5374836"/>
                  </a:ext>
                </a:extLst>
              </a:tr>
              <a:tr h="6050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7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nganin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9773808"/>
                  </a:ext>
                </a:extLst>
              </a:tr>
              <a:tr h="614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ôm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8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tantan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0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6949188"/>
                  </a:ext>
                </a:extLst>
              </a:tr>
              <a:tr h="613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olfra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5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chrome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0.10</a:t>
                      </a:r>
                      <a:r>
                        <a:rPr kumimoji="0" 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6029455"/>
                  </a:ext>
                </a:extLst>
              </a:tr>
            </a:tbl>
          </a:graphicData>
        </a:graphic>
      </p:graphicFrame>
      <p:graphicFrame>
        <p:nvGraphicFramePr>
          <p:cNvPr id="651" name="Object 2">
            <a:extLst>
              <a:ext uri="{FF2B5EF4-FFF2-40B4-BE49-F238E27FC236}">
                <a16:creationId xmlns:a16="http://schemas.microsoft.com/office/drawing/2014/main" id="{A99633B2-702D-DD8D-E73C-47EDAD3C8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28880"/>
              </p:ext>
            </p:extLst>
          </p:nvPr>
        </p:nvGraphicFramePr>
        <p:xfrm>
          <a:off x="3833658" y="2234188"/>
          <a:ext cx="63943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164957" progId="">
                  <p:embed/>
                </p:oleObj>
              </mc:Choice>
              <mc:Fallback>
                <p:oleObj name="Equation" r:id="rId3" imgW="152268" imgH="164957" progId="">
                  <p:embed/>
                  <p:pic>
                    <p:nvPicPr>
                      <p:cNvPr id="99" name="Object 2">
                        <a:extLst>
                          <a:ext uri="{FF2B5EF4-FFF2-40B4-BE49-F238E27FC236}">
                            <a16:creationId xmlns:a16="http://schemas.microsoft.com/office/drawing/2014/main" id="{90E73858-A634-447D-B907-A5DDBE62F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658" y="2234188"/>
                        <a:ext cx="639439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" name="Object 3">
            <a:extLst>
              <a:ext uri="{FF2B5EF4-FFF2-40B4-BE49-F238E27FC236}">
                <a16:creationId xmlns:a16="http://schemas.microsoft.com/office/drawing/2014/main" id="{8204144D-0BCC-80F6-E7E6-E553863E1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8021"/>
              </p:ext>
            </p:extLst>
          </p:nvPr>
        </p:nvGraphicFramePr>
        <p:xfrm>
          <a:off x="8580278" y="2245055"/>
          <a:ext cx="63943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164957" progId="">
                  <p:embed/>
                </p:oleObj>
              </mc:Choice>
              <mc:Fallback>
                <p:oleObj name="Equation" r:id="rId5" imgW="152268" imgH="164957" progId="">
                  <p:embed/>
                  <p:pic>
                    <p:nvPicPr>
                      <p:cNvPr id="100" name="Object 3">
                        <a:extLst>
                          <a:ext uri="{FF2B5EF4-FFF2-40B4-BE49-F238E27FC236}">
                            <a16:creationId xmlns:a16="http://schemas.microsoft.com/office/drawing/2014/main" id="{30F57234-85D0-4DB3-BAE2-94E4B7C91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278" y="2245055"/>
                        <a:ext cx="639439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" name="Object 4">
            <a:extLst>
              <a:ext uri="{FF2B5EF4-FFF2-40B4-BE49-F238E27FC236}">
                <a16:creationId xmlns:a16="http://schemas.microsoft.com/office/drawing/2014/main" id="{72698102-2BCD-B49A-FF97-8FF2B028C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8417"/>
              </p:ext>
            </p:extLst>
          </p:nvPr>
        </p:nvGraphicFramePr>
        <p:xfrm>
          <a:off x="4212209" y="2201809"/>
          <a:ext cx="132666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203112" progId="">
                  <p:embed/>
                </p:oleObj>
              </mc:Choice>
              <mc:Fallback>
                <p:oleObj name="Equation" r:id="rId7" imgW="380835" imgH="203112" progId="">
                  <p:embed/>
                  <p:pic>
                    <p:nvPicPr>
                      <p:cNvPr id="101" name="Object 4">
                        <a:extLst>
                          <a:ext uri="{FF2B5EF4-FFF2-40B4-BE49-F238E27FC236}">
                            <a16:creationId xmlns:a16="http://schemas.microsoft.com/office/drawing/2014/main" id="{71824DA3-AAA8-40DC-8539-8004411F4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209" y="2201809"/>
                        <a:ext cx="132666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" name="Object 5">
            <a:extLst>
              <a:ext uri="{FF2B5EF4-FFF2-40B4-BE49-F238E27FC236}">
                <a16:creationId xmlns:a16="http://schemas.microsoft.com/office/drawing/2014/main" id="{B2DAAF34-B291-6BBC-4BA3-54E02DEF1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6843"/>
              </p:ext>
            </p:extLst>
          </p:nvPr>
        </p:nvGraphicFramePr>
        <p:xfrm>
          <a:off x="8975111" y="2224663"/>
          <a:ext cx="132666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203112" progId="">
                  <p:embed/>
                </p:oleObj>
              </mc:Choice>
              <mc:Fallback>
                <p:oleObj name="Equation" r:id="rId9" imgW="380835" imgH="203112" progId="">
                  <p:embed/>
                  <p:pic>
                    <p:nvPicPr>
                      <p:cNvPr id="102" name="Object 5">
                        <a:extLst>
                          <a:ext uri="{FF2B5EF4-FFF2-40B4-BE49-F238E27FC236}">
                            <a16:creationId xmlns:a16="http://schemas.microsoft.com/office/drawing/2014/main" id="{D2FB1DED-F44A-48B3-8DB9-B7F90DE03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111" y="2224663"/>
                        <a:ext cx="132666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" name="Group 654">
            <a:extLst>
              <a:ext uri="{FF2B5EF4-FFF2-40B4-BE49-F238E27FC236}">
                <a16:creationId xmlns:a16="http://schemas.microsoft.com/office/drawing/2014/main" id="{D41FB1D7-58D9-1291-CE87-770DFA75D6B0}"/>
              </a:ext>
            </a:extLst>
          </p:cNvPr>
          <p:cNvGrpSpPr/>
          <p:nvPr/>
        </p:nvGrpSpPr>
        <p:grpSpPr>
          <a:xfrm>
            <a:off x="303265" y="5300047"/>
            <a:ext cx="11213426" cy="1320162"/>
            <a:chOff x="273086" y="1698910"/>
            <a:chExt cx="11213426" cy="1320162"/>
          </a:xfrm>
        </p:grpSpPr>
        <p:sp>
          <p:nvSpPr>
            <p:cNvPr id="656" name="Rectangle 655">
              <a:extLst>
                <a:ext uri="{FF2B5EF4-FFF2-40B4-BE49-F238E27FC236}">
                  <a16:creationId xmlns:a16="http://schemas.microsoft.com/office/drawing/2014/main" id="{2B7970B4-69E7-E576-EAF1-DB755F2C1D51}"/>
                </a:ext>
              </a:extLst>
            </p:cNvPr>
            <p:cNvSpPr/>
            <p:nvPr/>
          </p:nvSpPr>
          <p:spPr>
            <a:xfrm>
              <a:off x="359015" y="2018996"/>
              <a:ext cx="11127497" cy="1000076"/>
            </a:xfrm>
            <a:prstGeom prst="rect">
              <a:avLst/>
            </a:prstGeom>
            <a:solidFill>
              <a:srgbClr val="4AECF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 defTabSz="1088556">
                <a:spcBef>
                  <a:spcPct val="50000"/>
                </a:spcBef>
              </a:pPr>
              <a:r>
                <a:rPr lang="en-US" sz="2800" b="1">
                  <a:solidFill>
                    <a:schemeClr val="tx1"/>
                  </a:solidFill>
                </a:rPr>
                <a:t>Điện trở suất càng nhỏ thì khả năng dẫn điện càng tốt</a:t>
              </a:r>
            </a:p>
          </p:txBody>
        </p:sp>
        <p:grpSp>
          <p:nvGrpSpPr>
            <p:cNvPr id="659" name="Graphic 11">
              <a:extLst>
                <a:ext uri="{FF2B5EF4-FFF2-40B4-BE49-F238E27FC236}">
                  <a16:creationId xmlns:a16="http://schemas.microsoft.com/office/drawing/2014/main" id="{EB71B694-2285-39EA-DBC7-D8BD169ED243}"/>
                </a:ext>
              </a:extLst>
            </p:cNvPr>
            <p:cNvGrpSpPr/>
            <p:nvPr/>
          </p:nvGrpSpPr>
          <p:grpSpPr>
            <a:xfrm>
              <a:off x="273086" y="1698910"/>
              <a:ext cx="684063" cy="679079"/>
              <a:chOff x="1423593" y="3221224"/>
              <a:chExt cx="684063" cy="67907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660" name="Freeform: Shape 659">
                <a:extLst>
                  <a:ext uri="{FF2B5EF4-FFF2-40B4-BE49-F238E27FC236}">
                    <a16:creationId xmlns:a16="http://schemas.microsoft.com/office/drawing/2014/main" id="{B7E8A37D-A62E-706A-4E2A-8374CB763C69}"/>
                  </a:ext>
                </a:extLst>
              </p:cNvPr>
              <p:cNvSpPr/>
              <p:nvPr/>
            </p:nvSpPr>
            <p:spPr>
              <a:xfrm>
                <a:off x="1423603" y="3221225"/>
                <a:ext cx="679079" cy="679078"/>
              </a:xfrm>
              <a:custGeom>
                <a:avLst/>
                <a:gdLst>
                  <a:gd name="connsiteX0" fmla="*/ 679080 w 679079"/>
                  <a:gd name="connsiteY0" fmla="*/ 339539 h 679078"/>
                  <a:gd name="connsiteX1" fmla="*/ 560712 w 679079"/>
                  <a:gd name="connsiteY1" fmla="*/ 597159 h 679078"/>
                  <a:gd name="connsiteX2" fmla="*/ 509475 w 679079"/>
                  <a:gd name="connsiteY2" fmla="*/ 633552 h 679078"/>
                  <a:gd name="connsiteX3" fmla="*/ 465806 w 679079"/>
                  <a:gd name="connsiteY3" fmla="*/ 654825 h 679078"/>
                  <a:gd name="connsiteX4" fmla="*/ 417827 w 679079"/>
                  <a:gd name="connsiteY4" fmla="*/ 670000 h 679078"/>
                  <a:gd name="connsiteX5" fmla="*/ 363043 w 679079"/>
                  <a:gd name="connsiteY5" fmla="*/ 678274 h 679078"/>
                  <a:gd name="connsiteX6" fmla="*/ 339539 w 679079"/>
                  <a:gd name="connsiteY6" fmla="*/ 679079 h 679078"/>
                  <a:gd name="connsiteX7" fmla="*/ 316035 w 679079"/>
                  <a:gd name="connsiteY7" fmla="*/ 678274 h 679078"/>
                  <a:gd name="connsiteX8" fmla="*/ 261238 w 679079"/>
                  <a:gd name="connsiteY8" fmla="*/ 670000 h 679078"/>
                  <a:gd name="connsiteX9" fmla="*/ 213272 w 679079"/>
                  <a:gd name="connsiteY9" fmla="*/ 654825 h 679078"/>
                  <a:gd name="connsiteX10" fmla="*/ 169603 w 679079"/>
                  <a:gd name="connsiteY10" fmla="*/ 633552 h 679078"/>
                  <a:gd name="connsiteX11" fmla="*/ 118353 w 679079"/>
                  <a:gd name="connsiteY11" fmla="*/ 597159 h 679078"/>
                  <a:gd name="connsiteX12" fmla="*/ 0 w 679079"/>
                  <a:gd name="connsiteY12" fmla="*/ 339539 h 679078"/>
                  <a:gd name="connsiteX13" fmla="*/ 339539 w 679079"/>
                  <a:gd name="connsiteY13" fmla="*/ 0 h 679078"/>
                  <a:gd name="connsiteX14" fmla="*/ 679080 w 679079"/>
                  <a:gd name="connsiteY14" fmla="*/ 339539 h 679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679079" h="679078">
                    <a:moveTo>
                      <a:pt x="679080" y="339539"/>
                    </a:moveTo>
                    <a:cubicBezTo>
                      <a:pt x="679080" y="442579"/>
                      <a:pt x="633180" y="534892"/>
                      <a:pt x="560712" y="597159"/>
                    </a:cubicBezTo>
                    <a:cubicBezTo>
                      <a:pt x="544843" y="610810"/>
                      <a:pt x="527700" y="623005"/>
                      <a:pt x="509475" y="633552"/>
                    </a:cubicBezTo>
                    <a:cubicBezTo>
                      <a:pt x="495520" y="641646"/>
                      <a:pt x="480926" y="648769"/>
                      <a:pt x="465806" y="654825"/>
                    </a:cubicBezTo>
                    <a:cubicBezTo>
                      <a:pt x="450340" y="661020"/>
                      <a:pt x="434319" y="666120"/>
                      <a:pt x="417827" y="670000"/>
                    </a:cubicBezTo>
                    <a:cubicBezTo>
                      <a:pt x="400060" y="674199"/>
                      <a:pt x="381767" y="676998"/>
                      <a:pt x="363043" y="678274"/>
                    </a:cubicBezTo>
                    <a:cubicBezTo>
                      <a:pt x="355282" y="678815"/>
                      <a:pt x="347438" y="679079"/>
                      <a:pt x="339539" y="679079"/>
                    </a:cubicBezTo>
                    <a:cubicBezTo>
                      <a:pt x="331640" y="679079"/>
                      <a:pt x="323795" y="678815"/>
                      <a:pt x="316035" y="678274"/>
                    </a:cubicBezTo>
                    <a:cubicBezTo>
                      <a:pt x="297312" y="677000"/>
                      <a:pt x="279005" y="674199"/>
                      <a:pt x="261238" y="670000"/>
                    </a:cubicBezTo>
                    <a:cubicBezTo>
                      <a:pt x="244746" y="666120"/>
                      <a:pt x="228725" y="661019"/>
                      <a:pt x="213272" y="654825"/>
                    </a:cubicBezTo>
                    <a:cubicBezTo>
                      <a:pt x="198152" y="648769"/>
                      <a:pt x="183560" y="641645"/>
                      <a:pt x="169603" y="633552"/>
                    </a:cubicBezTo>
                    <a:cubicBezTo>
                      <a:pt x="151379" y="623005"/>
                      <a:pt x="134222" y="610797"/>
                      <a:pt x="118353" y="597159"/>
                    </a:cubicBezTo>
                    <a:cubicBezTo>
                      <a:pt x="45887" y="534878"/>
                      <a:pt x="0" y="442565"/>
                      <a:pt x="0" y="339539"/>
                    </a:cubicBezTo>
                    <a:cubicBezTo>
                      <a:pt x="0" y="152017"/>
                      <a:pt x="152017" y="0"/>
                      <a:pt x="339539" y="0"/>
                    </a:cubicBezTo>
                    <a:cubicBezTo>
                      <a:pt x="527062" y="0"/>
                      <a:pt x="679080" y="152015"/>
                      <a:pt x="679080" y="339539"/>
                    </a:cubicBezTo>
                    <a:close/>
                  </a:path>
                </a:pathLst>
              </a:custGeom>
              <a:solidFill>
                <a:srgbClr val="FFCC4E"/>
              </a:solidFill>
              <a:ln w="12700" cap="flat">
                <a:solidFill>
                  <a:schemeClr val="tx1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61" name="Freeform: Shape 660">
                <a:extLst>
                  <a:ext uri="{FF2B5EF4-FFF2-40B4-BE49-F238E27FC236}">
                    <a16:creationId xmlns:a16="http://schemas.microsoft.com/office/drawing/2014/main" id="{2AD460E1-DB75-4B71-1E68-E9DE1F0F7FA7}"/>
                  </a:ext>
                </a:extLst>
              </p:cNvPr>
              <p:cNvSpPr/>
              <p:nvPr/>
            </p:nvSpPr>
            <p:spPr>
              <a:xfrm>
                <a:off x="1423593" y="3221224"/>
                <a:ext cx="660463" cy="679079"/>
              </a:xfrm>
              <a:custGeom>
                <a:avLst/>
                <a:gdLst>
                  <a:gd name="connsiteX0" fmla="*/ 660463 w 660463"/>
                  <a:gd name="connsiteY0" fmla="*/ 450728 h 679079"/>
                  <a:gd name="connsiteX1" fmla="*/ 339550 w 660463"/>
                  <a:gd name="connsiteY1" fmla="*/ 679079 h 679079"/>
                  <a:gd name="connsiteX2" fmla="*/ 188060 w 660463"/>
                  <a:gd name="connsiteY2" fmla="*/ 643504 h 679079"/>
                  <a:gd name="connsiteX3" fmla="*/ 20784 w 660463"/>
                  <a:gd name="connsiteY3" fmla="*/ 222322 h 679079"/>
                  <a:gd name="connsiteX4" fmla="*/ 1410 w 660463"/>
                  <a:gd name="connsiteY4" fmla="*/ 148482 h 679079"/>
                  <a:gd name="connsiteX5" fmla="*/ 38718 w 660463"/>
                  <a:gd name="connsiteY5" fmla="*/ 88764 h 679079"/>
                  <a:gd name="connsiteX6" fmla="*/ 136616 w 660463"/>
                  <a:gd name="connsiteY6" fmla="*/ 67283 h 679079"/>
                  <a:gd name="connsiteX7" fmla="*/ 409966 w 660463"/>
                  <a:gd name="connsiteY7" fmla="*/ 7317 h 679079"/>
                  <a:gd name="connsiteX8" fmla="*/ 421911 w 660463"/>
                  <a:gd name="connsiteY8" fmla="*/ 4698 h 679079"/>
                  <a:gd name="connsiteX9" fmla="*/ 438099 w 660463"/>
                  <a:gd name="connsiteY9" fmla="*/ 1151 h 679079"/>
                  <a:gd name="connsiteX10" fmla="*/ 479606 w 660463"/>
                  <a:gd name="connsiteY10" fmla="*/ 11004 h 679079"/>
                  <a:gd name="connsiteX11" fmla="*/ 496458 w 660463"/>
                  <a:gd name="connsiteY11" fmla="*/ 37474 h 679079"/>
                  <a:gd name="connsiteX12" fmla="*/ 496721 w 660463"/>
                  <a:gd name="connsiteY12" fmla="*/ 38486 h 679079"/>
                  <a:gd name="connsiteX13" fmla="*/ 515847 w 660463"/>
                  <a:gd name="connsiteY13" fmla="*/ 108445 h 679079"/>
                  <a:gd name="connsiteX14" fmla="*/ 543038 w 660463"/>
                  <a:gd name="connsiteY14" fmla="*/ 191916 h 679079"/>
                  <a:gd name="connsiteX15" fmla="*/ 660463 w 660463"/>
                  <a:gd name="connsiteY15" fmla="*/ 450728 h 679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660463" h="679079">
                    <a:moveTo>
                      <a:pt x="660463" y="450728"/>
                    </a:moveTo>
                    <a:cubicBezTo>
                      <a:pt x="614424" y="583647"/>
                      <a:pt x="488129" y="679079"/>
                      <a:pt x="339550" y="679079"/>
                    </a:cubicBezTo>
                    <a:cubicBezTo>
                      <a:pt x="285112" y="679079"/>
                      <a:pt x="233669" y="666273"/>
                      <a:pt x="188060" y="643504"/>
                    </a:cubicBezTo>
                    <a:cubicBezTo>
                      <a:pt x="117906" y="509448"/>
                      <a:pt x="61819" y="368296"/>
                      <a:pt x="20784" y="222322"/>
                    </a:cubicBezTo>
                    <a:cubicBezTo>
                      <a:pt x="13896" y="197847"/>
                      <a:pt x="7438" y="173221"/>
                      <a:pt x="1410" y="148482"/>
                    </a:cubicBezTo>
                    <a:cubicBezTo>
                      <a:pt x="-5132" y="121652"/>
                      <a:pt x="11735" y="94682"/>
                      <a:pt x="38718" y="88764"/>
                    </a:cubicBezTo>
                    <a:cubicBezTo>
                      <a:pt x="71355" y="81614"/>
                      <a:pt x="103979" y="74449"/>
                      <a:pt x="136616" y="67283"/>
                    </a:cubicBezTo>
                    <a:cubicBezTo>
                      <a:pt x="227737" y="47300"/>
                      <a:pt x="318845" y="27302"/>
                      <a:pt x="409966" y="7317"/>
                    </a:cubicBezTo>
                    <a:cubicBezTo>
                      <a:pt x="413943" y="6445"/>
                      <a:pt x="417934" y="5571"/>
                      <a:pt x="421911" y="4698"/>
                    </a:cubicBezTo>
                    <a:cubicBezTo>
                      <a:pt x="427302" y="3520"/>
                      <a:pt x="432693" y="2328"/>
                      <a:pt x="438099" y="1151"/>
                    </a:cubicBezTo>
                    <a:cubicBezTo>
                      <a:pt x="453289" y="-2174"/>
                      <a:pt x="468366" y="1886"/>
                      <a:pt x="479606" y="11004"/>
                    </a:cubicBezTo>
                    <a:cubicBezTo>
                      <a:pt x="487672" y="17518"/>
                      <a:pt x="493757" y="26638"/>
                      <a:pt x="496458" y="37474"/>
                    </a:cubicBezTo>
                    <a:cubicBezTo>
                      <a:pt x="496541" y="37807"/>
                      <a:pt x="496624" y="38153"/>
                      <a:pt x="496721" y="38486"/>
                    </a:cubicBezTo>
                    <a:cubicBezTo>
                      <a:pt x="502597" y="61963"/>
                      <a:pt x="508973" y="85287"/>
                      <a:pt x="515847" y="108445"/>
                    </a:cubicBezTo>
                    <a:cubicBezTo>
                      <a:pt x="524189" y="136522"/>
                      <a:pt x="533253" y="164351"/>
                      <a:pt x="543038" y="191916"/>
                    </a:cubicBezTo>
                    <a:cubicBezTo>
                      <a:pt x="574760" y="281347"/>
                      <a:pt x="614050" y="367922"/>
                      <a:pt x="660463" y="450728"/>
                    </a:cubicBezTo>
                    <a:close/>
                  </a:path>
                </a:pathLst>
              </a:custGeom>
              <a:solidFill>
                <a:srgbClr val="F2F2F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662" name="Graphic 11">
                <a:extLst>
                  <a:ext uri="{FF2B5EF4-FFF2-40B4-BE49-F238E27FC236}">
                    <a16:creationId xmlns:a16="http://schemas.microsoft.com/office/drawing/2014/main" id="{ED6DA9C3-515D-7B7F-9830-E59B5B9C6D47}"/>
                  </a:ext>
                </a:extLst>
              </p:cNvPr>
              <p:cNvGrpSpPr/>
              <p:nvPr/>
            </p:nvGrpSpPr>
            <p:grpSpPr>
              <a:xfrm>
                <a:off x="1509523" y="3221224"/>
                <a:ext cx="574534" cy="679079"/>
                <a:chOff x="1509523" y="3221224"/>
                <a:chExt cx="574534" cy="679079"/>
              </a:xfrm>
              <a:solidFill>
                <a:srgbClr val="D5D4E2"/>
              </a:solidFill>
            </p:grpSpPr>
            <p:sp>
              <p:nvSpPr>
                <p:cNvPr id="673" name="Freeform: Shape 672">
                  <a:extLst>
                    <a:ext uri="{FF2B5EF4-FFF2-40B4-BE49-F238E27FC236}">
                      <a16:creationId xmlns:a16="http://schemas.microsoft.com/office/drawing/2014/main" id="{E148A6E0-343B-6134-4A32-E14A9272161B}"/>
                    </a:ext>
                  </a:extLst>
                </p:cNvPr>
                <p:cNvSpPr/>
                <p:nvPr/>
              </p:nvSpPr>
              <p:spPr>
                <a:xfrm>
                  <a:off x="1777002" y="3221224"/>
                  <a:ext cx="162438" cy="478278"/>
                </a:xfrm>
                <a:custGeom>
                  <a:avLst/>
                  <a:gdLst>
                    <a:gd name="connsiteX0" fmla="*/ 162438 w 162438"/>
                    <a:gd name="connsiteY0" fmla="*/ 108445 h 478278"/>
                    <a:gd name="connsiteX1" fmla="*/ 28799 w 162438"/>
                    <a:gd name="connsiteY1" fmla="*/ 478279 h 478278"/>
                    <a:gd name="connsiteX2" fmla="*/ 0 w 162438"/>
                    <a:gd name="connsiteY2" fmla="*/ 326054 h 478278"/>
                    <a:gd name="connsiteX3" fmla="*/ 68504 w 162438"/>
                    <a:gd name="connsiteY3" fmla="*/ 4698 h 478278"/>
                    <a:gd name="connsiteX4" fmla="*/ 84691 w 162438"/>
                    <a:gd name="connsiteY4" fmla="*/ 1151 h 478278"/>
                    <a:gd name="connsiteX5" fmla="*/ 126199 w 162438"/>
                    <a:gd name="connsiteY5" fmla="*/ 11004 h 478278"/>
                    <a:gd name="connsiteX6" fmla="*/ 143050 w 162438"/>
                    <a:gd name="connsiteY6" fmla="*/ 37474 h 478278"/>
                    <a:gd name="connsiteX7" fmla="*/ 143314 w 162438"/>
                    <a:gd name="connsiteY7" fmla="*/ 38486 h 478278"/>
                    <a:gd name="connsiteX8" fmla="*/ 162438 w 162438"/>
                    <a:gd name="connsiteY8" fmla="*/ 108445 h 4782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62438" h="478278">
                      <a:moveTo>
                        <a:pt x="162438" y="108445"/>
                      </a:moveTo>
                      <a:lnTo>
                        <a:pt x="28799" y="478279"/>
                      </a:lnTo>
                      <a:lnTo>
                        <a:pt x="0" y="326054"/>
                      </a:lnTo>
                      <a:lnTo>
                        <a:pt x="68504" y="4698"/>
                      </a:lnTo>
                      <a:cubicBezTo>
                        <a:pt x="73895" y="3520"/>
                        <a:pt x="79286" y="2328"/>
                        <a:pt x="84691" y="1151"/>
                      </a:cubicBezTo>
                      <a:cubicBezTo>
                        <a:pt x="99881" y="-2174"/>
                        <a:pt x="114958" y="1886"/>
                        <a:pt x="126199" y="11004"/>
                      </a:cubicBezTo>
                      <a:cubicBezTo>
                        <a:pt x="134265" y="17518"/>
                        <a:pt x="140349" y="26638"/>
                        <a:pt x="143050" y="37474"/>
                      </a:cubicBezTo>
                      <a:cubicBezTo>
                        <a:pt x="143133" y="37807"/>
                        <a:pt x="143216" y="38153"/>
                        <a:pt x="143314" y="38486"/>
                      </a:cubicBezTo>
                      <a:cubicBezTo>
                        <a:pt x="149190" y="61962"/>
                        <a:pt x="155564" y="85287"/>
                        <a:pt x="162438" y="10844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4" name="Freeform: Shape 673">
                  <a:extLst>
                    <a:ext uri="{FF2B5EF4-FFF2-40B4-BE49-F238E27FC236}">
                      <a16:creationId xmlns:a16="http://schemas.microsoft.com/office/drawing/2014/main" id="{7C0DE446-5223-BC0B-D2E0-AB74C4D05ABF}"/>
                    </a:ext>
                  </a:extLst>
                </p:cNvPr>
                <p:cNvSpPr/>
                <p:nvPr/>
              </p:nvSpPr>
              <p:spPr>
                <a:xfrm>
                  <a:off x="1569121" y="3646065"/>
                  <a:ext cx="514935" cy="254238"/>
                </a:xfrm>
                <a:custGeom>
                  <a:avLst/>
                  <a:gdLst>
                    <a:gd name="connsiteX0" fmla="*/ 514936 w 514935"/>
                    <a:gd name="connsiteY0" fmla="*/ 25887 h 254238"/>
                    <a:gd name="connsiteX1" fmla="*/ 194022 w 514935"/>
                    <a:gd name="connsiteY1" fmla="*/ 254239 h 254238"/>
                    <a:gd name="connsiteX2" fmla="*/ 42532 w 514935"/>
                    <a:gd name="connsiteY2" fmla="*/ 218663 h 254238"/>
                    <a:gd name="connsiteX3" fmla="*/ 0 w 514935"/>
                    <a:gd name="connsiteY3" fmla="*/ 132836 h 254238"/>
                    <a:gd name="connsiteX4" fmla="*/ 42532 w 514935"/>
                    <a:gd name="connsiteY4" fmla="*/ 158129 h 254238"/>
                    <a:gd name="connsiteX5" fmla="*/ 194022 w 514935"/>
                    <a:gd name="connsiteY5" fmla="*/ 193704 h 254238"/>
                    <a:gd name="connsiteX6" fmla="*/ 500731 w 514935"/>
                    <a:gd name="connsiteY6" fmla="*/ 0 h 254238"/>
                    <a:gd name="connsiteX7" fmla="*/ 514936 w 514935"/>
                    <a:gd name="connsiteY7" fmla="*/ 25887 h 2542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14935" h="254238">
                      <a:moveTo>
                        <a:pt x="514936" y="25887"/>
                      </a:moveTo>
                      <a:cubicBezTo>
                        <a:pt x="468896" y="158807"/>
                        <a:pt x="342602" y="254239"/>
                        <a:pt x="194022" y="254239"/>
                      </a:cubicBezTo>
                      <a:cubicBezTo>
                        <a:pt x="139585" y="254239"/>
                        <a:pt x="88141" y="241432"/>
                        <a:pt x="42532" y="218663"/>
                      </a:cubicBezTo>
                      <a:cubicBezTo>
                        <a:pt x="27717" y="190364"/>
                        <a:pt x="13540" y="161746"/>
                        <a:pt x="0" y="132836"/>
                      </a:cubicBezTo>
                      <a:cubicBezTo>
                        <a:pt x="13498" y="142261"/>
                        <a:pt x="27703" y="150727"/>
                        <a:pt x="42532" y="158129"/>
                      </a:cubicBezTo>
                      <a:cubicBezTo>
                        <a:pt x="88141" y="180900"/>
                        <a:pt x="139585" y="193704"/>
                        <a:pt x="194022" y="193704"/>
                      </a:cubicBezTo>
                      <a:cubicBezTo>
                        <a:pt x="329340" y="193704"/>
                        <a:pt x="446182" y="114543"/>
                        <a:pt x="500731" y="0"/>
                      </a:cubicBezTo>
                      <a:cubicBezTo>
                        <a:pt x="505387" y="8675"/>
                        <a:pt x="510127" y="17295"/>
                        <a:pt x="514936" y="2588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5" name="Freeform: Shape 674">
                  <a:extLst>
                    <a:ext uri="{FF2B5EF4-FFF2-40B4-BE49-F238E27FC236}">
                      <a16:creationId xmlns:a16="http://schemas.microsoft.com/office/drawing/2014/main" id="{7F3E11C7-9517-A23D-3847-43E836BC8183}"/>
                    </a:ext>
                  </a:extLst>
                </p:cNvPr>
                <p:cNvSpPr/>
                <p:nvPr/>
              </p:nvSpPr>
              <p:spPr>
                <a:xfrm>
                  <a:off x="1509523" y="3321376"/>
                  <a:ext cx="399142" cy="149684"/>
                </a:xfrm>
                <a:custGeom>
                  <a:avLst/>
                  <a:gdLst>
                    <a:gd name="connsiteX0" fmla="*/ 20786 w 399142"/>
                    <a:gd name="connsiteY0" fmla="*/ 149685 h 149684"/>
                    <a:gd name="connsiteX1" fmla="*/ 895 w 399142"/>
                    <a:gd name="connsiteY1" fmla="*/ 134907 h 149684"/>
                    <a:gd name="connsiteX2" fmla="*/ 14778 w 399142"/>
                    <a:gd name="connsiteY2" fmla="*/ 108992 h 149684"/>
                    <a:gd name="connsiteX3" fmla="*/ 372334 w 399142"/>
                    <a:gd name="connsiteY3" fmla="*/ 895 h 149684"/>
                    <a:gd name="connsiteX4" fmla="*/ 398248 w 399142"/>
                    <a:gd name="connsiteY4" fmla="*/ 14778 h 149684"/>
                    <a:gd name="connsiteX5" fmla="*/ 384365 w 399142"/>
                    <a:gd name="connsiteY5" fmla="*/ 40692 h 149684"/>
                    <a:gd name="connsiteX6" fmla="*/ 26809 w 399142"/>
                    <a:gd name="connsiteY6" fmla="*/ 148790 h 149684"/>
                    <a:gd name="connsiteX7" fmla="*/ 20786 w 399142"/>
                    <a:gd name="connsiteY7" fmla="*/ 149685 h 1496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99142" h="149684">
                      <a:moveTo>
                        <a:pt x="20786" y="149685"/>
                      </a:moveTo>
                      <a:cubicBezTo>
                        <a:pt x="11861" y="149685"/>
                        <a:pt x="3611" y="143892"/>
                        <a:pt x="895" y="134907"/>
                      </a:cubicBezTo>
                      <a:cubicBezTo>
                        <a:pt x="-2427" y="123916"/>
                        <a:pt x="3787" y="112314"/>
                        <a:pt x="14778" y="108992"/>
                      </a:cubicBezTo>
                      <a:lnTo>
                        <a:pt x="372334" y="895"/>
                      </a:lnTo>
                      <a:cubicBezTo>
                        <a:pt x="383328" y="-2427"/>
                        <a:pt x="394926" y="3788"/>
                        <a:pt x="398248" y="14778"/>
                      </a:cubicBezTo>
                      <a:cubicBezTo>
                        <a:pt x="401569" y="25768"/>
                        <a:pt x="395355" y="37370"/>
                        <a:pt x="384365" y="40692"/>
                      </a:cubicBezTo>
                      <a:lnTo>
                        <a:pt x="26809" y="148790"/>
                      </a:lnTo>
                      <a:cubicBezTo>
                        <a:pt x="24803" y="149395"/>
                        <a:pt x="22778" y="149685"/>
                        <a:pt x="20786" y="14968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6" name="Freeform: Shape 675">
                  <a:extLst>
                    <a:ext uri="{FF2B5EF4-FFF2-40B4-BE49-F238E27FC236}">
                      <a16:creationId xmlns:a16="http://schemas.microsoft.com/office/drawing/2014/main" id="{C8ED75C8-4828-4E3A-88FD-B2C388399D5A}"/>
                    </a:ext>
                  </a:extLst>
                </p:cNvPr>
                <p:cNvSpPr/>
                <p:nvPr/>
              </p:nvSpPr>
              <p:spPr>
                <a:xfrm>
                  <a:off x="1562187" y="3429473"/>
                  <a:ext cx="371425" cy="166316"/>
                </a:xfrm>
                <a:custGeom>
                  <a:avLst/>
                  <a:gdLst>
                    <a:gd name="connsiteX0" fmla="*/ 20797 w 371425"/>
                    <a:gd name="connsiteY0" fmla="*/ 166317 h 166316"/>
                    <a:gd name="connsiteX1" fmla="*/ 1349 w 371425"/>
                    <a:gd name="connsiteY1" fmla="*/ 152876 h 166316"/>
                    <a:gd name="connsiteX2" fmla="*/ 13441 w 371425"/>
                    <a:gd name="connsiteY2" fmla="*/ 126079 h 166316"/>
                    <a:gd name="connsiteX3" fmla="*/ 343279 w 371425"/>
                    <a:gd name="connsiteY3" fmla="*/ 1350 h 166316"/>
                    <a:gd name="connsiteX4" fmla="*/ 370076 w 371425"/>
                    <a:gd name="connsiteY4" fmla="*/ 13441 h 166316"/>
                    <a:gd name="connsiteX5" fmla="*/ 357985 w 371425"/>
                    <a:gd name="connsiteY5" fmla="*/ 40238 h 166316"/>
                    <a:gd name="connsiteX6" fmla="*/ 28147 w 371425"/>
                    <a:gd name="connsiteY6" fmla="*/ 164968 h 166316"/>
                    <a:gd name="connsiteX7" fmla="*/ 20797 w 371425"/>
                    <a:gd name="connsiteY7" fmla="*/ 166317 h 1663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71425" h="166316">
                      <a:moveTo>
                        <a:pt x="20797" y="166317"/>
                      </a:moveTo>
                      <a:cubicBezTo>
                        <a:pt x="12401" y="166317"/>
                        <a:pt x="4494" y="161195"/>
                        <a:pt x="1349" y="152876"/>
                      </a:cubicBezTo>
                      <a:cubicBezTo>
                        <a:pt x="-2711" y="142137"/>
                        <a:pt x="2701" y="130139"/>
                        <a:pt x="13441" y="126079"/>
                      </a:cubicBezTo>
                      <a:lnTo>
                        <a:pt x="343279" y="1350"/>
                      </a:lnTo>
                      <a:cubicBezTo>
                        <a:pt x="354015" y="-2712"/>
                        <a:pt x="366016" y="2702"/>
                        <a:pt x="370076" y="13441"/>
                      </a:cubicBezTo>
                      <a:cubicBezTo>
                        <a:pt x="374136" y="24180"/>
                        <a:pt x="368724" y="36178"/>
                        <a:pt x="357985" y="40238"/>
                      </a:cubicBezTo>
                      <a:lnTo>
                        <a:pt x="28147" y="164968"/>
                      </a:lnTo>
                      <a:cubicBezTo>
                        <a:pt x="25724" y="165883"/>
                        <a:pt x="23239" y="166317"/>
                        <a:pt x="20797" y="16631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7" name="Freeform: Shape 676">
                  <a:extLst>
                    <a:ext uri="{FF2B5EF4-FFF2-40B4-BE49-F238E27FC236}">
                      <a16:creationId xmlns:a16="http://schemas.microsoft.com/office/drawing/2014/main" id="{7631AF7B-63CD-00BD-BFB7-A355D34CB23B}"/>
                    </a:ext>
                  </a:extLst>
                </p:cNvPr>
                <p:cNvSpPr/>
                <p:nvPr/>
              </p:nvSpPr>
              <p:spPr>
                <a:xfrm>
                  <a:off x="1623857" y="3593006"/>
                  <a:ext cx="246004" cy="137212"/>
                </a:xfrm>
                <a:custGeom>
                  <a:avLst/>
                  <a:gdLst>
                    <a:gd name="connsiteX0" fmla="*/ 20807 w 246004"/>
                    <a:gd name="connsiteY0" fmla="*/ 137213 h 137212"/>
                    <a:gd name="connsiteX1" fmla="*/ 1963 w 246004"/>
                    <a:gd name="connsiteY1" fmla="*/ 125228 h 137212"/>
                    <a:gd name="connsiteX2" fmla="*/ 11985 w 246004"/>
                    <a:gd name="connsiteY2" fmla="*/ 97589 h 137212"/>
                    <a:gd name="connsiteX3" fmla="*/ 216402 w 246004"/>
                    <a:gd name="connsiteY3" fmla="*/ 1963 h 137212"/>
                    <a:gd name="connsiteX4" fmla="*/ 244041 w 246004"/>
                    <a:gd name="connsiteY4" fmla="*/ 11985 h 137212"/>
                    <a:gd name="connsiteX5" fmla="*/ 234019 w 246004"/>
                    <a:gd name="connsiteY5" fmla="*/ 39624 h 137212"/>
                    <a:gd name="connsiteX6" fmla="*/ 29602 w 246004"/>
                    <a:gd name="connsiteY6" fmla="*/ 135250 h 137212"/>
                    <a:gd name="connsiteX7" fmla="*/ 20807 w 246004"/>
                    <a:gd name="connsiteY7" fmla="*/ 137213 h 1372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46004" h="137212">
                      <a:moveTo>
                        <a:pt x="20807" y="137213"/>
                      </a:moveTo>
                      <a:cubicBezTo>
                        <a:pt x="12987" y="137213"/>
                        <a:pt x="5496" y="132779"/>
                        <a:pt x="1963" y="125228"/>
                      </a:cubicBezTo>
                      <a:cubicBezTo>
                        <a:pt x="-2901" y="114828"/>
                        <a:pt x="1585" y="102454"/>
                        <a:pt x="11985" y="97589"/>
                      </a:cubicBezTo>
                      <a:lnTo>
                        <a:pt x="216402" y="1963"/>
                      </a:lnTo>
                      <a:cubicBezTo>
                        <a:pt x="226801" y="-2901"/>
                        <a:pt x="239175" y="1585"/>
                        <a:pt x="244041" y="11985"/>
                      </a:cubicBezTo>
                      <a:cubicBezTo>
                        <a:pt x="248906" y="22385"/>
                        <a:pt x="244419" y="34760"/>
                        <a:pt x="234019" y="39624"/>
                      </a:cubicBezTo>
                      <a:lnTo>
                        <a:pt x="29602" y="135250"/>
                      </a:lnTo>
                      <a:cubicBezTo>
                        <a:pt x="26754" y="136582"/>
                        <a:pt x="23757" y="137213"/>
                        <a:pt x="20807" y="137213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8" name="Freeform: Shape 677">
                  <a:extLst>
                    <a:ext uri="{FF2B5EF4-FFF2-40B4-BE49-F238E27FC236}">
                      <a16:creationId xmlns:a16="http://schemas.microsoft.com/office/drawing/2014/main" id="{C17026C4-883F-E38D-9B26-E8EAB06B6B8E}"/>
                    </a:ext>
                  </a:extLst>
                </p:cNvPr>
                <p:cNvSpPr/>
                <p:nvPr/>
              </p:nvSpPr>
              <p:spPr>
                <a:xfrm>
                  <a:off x="1800464" y="3512691"/>
                  <a:ext cx="161773" cy="186814"/>
                </a:xfrm>
                <a:custGeom>
                  <a:avLst/>
                  <a:gdLst>
                    <a:gd name="connsiteX0" fmla="*/ 161774 w 161773"/>
                    <a:gd name="connsiteY0" fmla="*/ 84555 h 186814"/>
                    <a:gd name="connsiteX1" fmla="*/ 85465 w 161773"/>
                    <a:gd name="connsiteY1" fmla="*/ 134440 h 186814"/>
                    <a:gd name="connsiteX2" fmla="*/ 5342 w 161773"/>
                    <a:gd name="connsiteY2" fmla="*/ 186814 h 186814"/>
                    <a:gd name="connsiteX3" fmla="*/ 2603 w 161773"/>
                    <a:gd name="connsiteY3" fmla="*/ 91130 h 186814"/>
                    <a:gd name="connsiteX4" fmla="*/ 0 w 161773"/>
                    <a:gd name="connsiteY4" fmla="*/ 0 h 186814"/>
                    <a:gd name="connsiteX5" fmla="*/ 37189 w 161773"/>
                    <a:gd name="connsiteY5" fmla="*/ 1629 h 186814"/>
                    <a:gd name="connsiteX6" fmla="*/ 137160 w 161773"/>
                    <a:gd name="connsiteY6" fmla="*/ 6036 h 186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1773" h="186814">
                      <a:moveTo>
                        <a:pt x="161774" y="84555"/>
                      </a:moveTo>
                      <a:lnTo>
                        <a:pt x="85465" y="134440"/>
                      </a:lnTo>
                      <a:lnTo>
                        <a:pt x="5342" y="186814"/>
                      </a:lnTo>
                      <a:lnTo>
                        <a:pt x="2603" y="91130"/>
                      </a:lnTo>
                      <a:lnTo>
                        <a:pt x="0" y="0"/>
                      </a:lnTo>
                      <a:lnTo>
                        <a:pt x="37189" y="1629"/>
                      </a:lnTo>
                      <a:lnTo>
                        <a:pt x="137160" y="6036"/>
                      </a:ln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663" name="Freeform: Shape 662">
                <a:extLst>
                  <a:ext uri="{FF2B5EF4-FFF2-40B4-BE49-F238E27FC236}">
                    <a16:creationId xmlns:a16="http://schemas.microsoft.com/office/drawing/2014/main" id="{BD953260-5E02-218B-4730-F876DDBC9120}"/>
                  </a:ext>
                </a:extLst>
              </p:cNvPr>
              <p:cNvSpPr/>
              <p:nvPr/>
            </p:nvSpPr>
            <p:spPr>
              <a:xfrm>
                <a:off x="1800464" y="3512691"/>
                <a:ext cx="52863" cy="186814"/>
              </a:xfrm>
              <a:custGeom>
                <a:avLst/>
                <a:gdLst>
                  <a:gd name="connsiteX0" fmla="*/ 5342 w 52863"/>
                  <a:gd name="connsiteY0" fmla="*/ 186814 h 186814"/>
                  <a:gd name="connsiteX1" fmla="*/ 2603 w 52863"/>
                  <a:gd name="connsiteY1" fmla="*/ 91130 h 186814"/>
                  <a:gd name="connsiteX2" fmla="*/ 0 w 52863"/>
                  <a:gd name="connsiteY2" fmla="*/ 0 h 186814"/>
                  <a:gd name="connsiteX3" fmla="*/ 37189 w 52863"/>
                  <a:gd name="connsiteY3" fmla="*/ 1629 h 186814"/>
                  <a:gd name="connsiteX4" fmla="*/ 52864 w 52863"/>
                  <a:gd name="connsiteY4" fmla="*/ 37618 h 186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863" h="186814">
                    <a:moveTo>
                      <a:pt x="5342" y="186814"/>
                    </a:moveTo>
                    <a:lnTo>
                      <a:pt x="2603" y="91130"/>
                    </a:lnTo>
                    <a:lnTo>
                      <a:pt x="0" y="0"/>
                    </a:lnTo>
                    <a:lnTo>
                      <a:pt x="37189" y="1629"/>
                    </a:lnTo>
                    <a:lnTo>
                      <a:pt x="52864" y="37618"/>
                    </a:ln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4" name="Freeform: Shape 663">
                <a:extLst>
                  <a:ext uri="{FF2B5EF4-FFF2-40B4-BE49-F238E27FC236}">
                    <a16:creationId xmlns:a16="http://schemas.microsoft.com/office/drawing/2014/main" id="{C88B2989-60BE-F0C7-3E0B-820CE2C29F83}"/>
                  </a:ext>
                </a:extLst>
              </p:cNvPr>
              <p:cNvSpPr/>
              <p:nvPr/>
            </p:nvSpPr>
            <p:spPr>
              <a:xfrm>
                <a:off x="1909742" y="3224425"/>
                <a:ext cx="197913" cy="163748"/>
              </a:xfrm>
              <a:custGeom>
                <a:avLst/>
                <a:gdLst>
                  <a:gd name="connsiteX0" fmla="*/ 194324 w 197913"/>
                  <a:gd name="connsiteY0" fmla="*/ 101472 h 163748"/>
                  <a:gd name="connsiteX1" fmla="*/ 161774 w 197913"/>
                  <a:gd name="connsiteY1" fmla="*/ 163748 h 163748"/>
                  <a:gd name="connsiteX2" fmla="*/ 0 w 197913"/>
                  <a:gd name="connsiteY2" fmla="*/ 79192 h 163748"/>
                  <a:gd name="connsiteX3" fmla="*/ 32550 w 197913"/>
                  <a:gd name="connsiteY3" fmla="*/ 16915 h 163748"/>
                  <a:gd name="connsiteX4" fmla="*/ 75058 w 197913"/>
                  <a:gd name="connsiteY4" fmla="*/ 3590 h 163748"/>
                  <a:gd name="connsiteX5" fmla="*/ 180997 w 197913"/>
                  <a:gd name="connsiteY5" fmla="*/ 58963 h 163748"/>
                  <a:gd name="connsiteX6" fmla="*/ 194324 w 197913"/>
                  <a:gd name="connsiteY6" fmla="*/ 101472 h 163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97913" h="163748">
                    <a:moveTo>
                      <a:pt x="194324" y="101472"/>
                    </a:moveTo>
                    <a:lnTo>
                      <a:pt x="161774" y="163748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6"/>
                      <a:pt x="59640" y="-4468"/>
                      <a:pt x="75058" y="3590"/>
                    </a:cubicBezTo>
                    <a:lnTo>
                      <a:pt x="180997" y="58963"/>
                    </a:lnTo>
                    <a:cubicBezTo>
                      <a:pt x="196417" y="67023"/>
                      <a:pt x="202382" y="86054"/>
                      <a:pt x="194324" y="101472"/>
                    </a:cubicBezTo>
                    <a:close/>
                  </a:path>
                </a:pathLst>
              </a:custGeom>
              <a:solidFill>
                <a:srgbClr val="CF3067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5" name="Freeform: Shape 664">
                <a:extLst>
                  <a:ext uri="{FF2B5EF4-FFF2-40B4-BE49-F238E27FC236}">
                    <a16:creationId xmlns:a16="http://schemas.microsoft.com/office/drawing/2014/main" id="{238BE7FD-59F3-DE6D-1613-C6D41343C413}"/>
                  </a:ext>
                </a:extLst>
              </p:cNvPr>
              <p:cNvSpPr/>
              <p:nvPr/>
            </p:nvSpPr>
            <p:spPr>
              <a:xfrm>
                <a:off x="1959134" y="3250242"/>
                <a:ext cx="148522" cy="137931"/>
              </a:xfrm>
              <a:custGeom>
                <a:avLst/>
                <a:gdLst>
                  <a:gd name="connsiteX0" fmla="*/ 144933 w 148522"/>
                  <a:gd name="connsiteY0" fmla="*/ 75655 h 137931"/>
                  <a:gd name="connsiteX1" fmla="*/ 112383 w 148522"/>
                  <a:gd name="connsiteY1" fmla="*/ 137931 h 137931"/>
                  <a:gd name="connsiteX2" fmla="*/ 0 w 148522"/>
                  <a:gd name="connsiteY2" fmla="*/ 79192 h 137931"/>
                  <a:gd name="connsiteX3" fmla="*/ 32550 w 148522"/>
                  <a:gd name="connsiteY3" fmla="*/ 16915 h 137931"/>
                  <a:gd name="connsiteX4" fmla="*/ 75058 w 148522"/>
                  <a:gd name="connsiteY4" fmla="*/ 3589 h 137931"/>
                  <a:gd name="connsiteX5" fmla="*/ 131608 w 148522"/>
                  <a:gd name="connsiteY5" fmla="*/ 33146 h 137931"/>
                  <a:gd name="connsiteX6" fmla="*/ 144933 w 148522"/>
                  <a:gd name="connsiteY6" fmla="*/ 75655 h 137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48522" h="137931">
                    <a:moveTo>
                      <a:pt x="144933" y="75655"/>
                    </a:moveTo>
                    <a:lnTo>
                      <a:pt x="112383" y="137931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7"/>
                      <a:pt x="59640" y="-4468"/>
                      <a:pt x="75058" y="3589"/>
                    </a:cubicBezTo>
                    <a:lnTo>
                      <a:pt x="131608" y="33146"/>
                    </a:lnTo>
                    <a:cubicBezTo>
                      <a:pt x="147025" y="41206"/>
                      <a:pt x="152991" y="60237"/>
                      <a:pt x="144933" y="75655"/>
                    </a:cubicBezTo>
                    <a:close/>
                  </a:path>
                </a:pathLst>
              </a:custGeom>
              <a:solidFill>
                <a:srgbClr val="F14881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6" name="Freeform: Shape 665">
                <a:extLst>
                  <a:ext uri="{FF2B5EF4-FFF2-40B4-BE49-F238E27FC236}">
                    <a16:creationId xmlns:a16="http://schemas.microsoft.com/office/drawing/2014/main" id="{32EC1B1C-98B9-EC16-5BDE-27B7697F2AB0}"/>
                  </a:ext>
                </a:extLst>
              </p:cNvPr>
              <p:cNvSpPr/>
              <p:nvPr/>
            </p:nvSpPr>
            <p:spPr>
              <a:xfrm>
                <a:off x="1800465" y="3305044"/>
                <a:ext cx="270303" cy="311504"/>
              </a:xfrm>
              <a:custGeom>
                <a:avLst/>
                <a:gdLst>
                  <a:gd name="connsiteX0" fmla="*/ 270303 w 270303"/>
                  <a:gd name="connsiteY0" fmla="*/ 84559 h 311504"/>
                  <a:gd name="connsiteX1" fmla="*/ 161773 w 270303"/>
                  <a:gd name="connsiteY1" fmla="*/ 292201 h 311504"/>
                  <a:gd name="connsiteX2" fmla="*/ 100190 w 270303"/>
                  <a:gd name="connsiteY2" fmla="*/ 311505 h 311504"/>
                  <a:gd name="connsiteX3" fmla="*/ 80886 w 270303"/>
                  <a:gd name="connsiteY3" fmla="*/ 249922 h 311504"/>
                  <a:gd name="connsiteX4" fmla="*/ 19303 w 270303"/>
                  <a:gd name="connsiteY4" fmla="*/ 269225 h 311504"/>
                  <a:gd name="connsiteX5" fmla="*/ 0 w 270303"/>
                  <a:gd name="connsiteY5" fmla="*/ 207642 h 311504"/>
                  <a:gd name="connsiteX6" fmla="*/ 108531 w 270303"/>
                  <a:gd name="connsiteY6" fmla="*/ 0 h 311504"/>
                  <a:gd name="connsiteX7" fmla="*/ 270303 w 270303"/>
                  <a:gd name="connsiteY7" fmla="*/ 84559 h 311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0303" h="311504">
                    <a:moveTo>
                      <a:pt x="270303" y="84559"/>
                    </a:moveTo>
                    <a:lnTo>
                      <a:pt x="161773" y="292201"/>
                    </a:lnTo>
                    <a:cubicBezTo>
                      <a:pt x="139439" y="280528"/>
                      <a:pt x="111863" y="289171"/>
                      <a:pt x="100190" y="311505"/>
                    </a:cubicBezTo>
                    <a:cubicBezTo>
                      <a:pt x="111863" y="289171"/>
                      <a:pt x="103220" y="261595"/>
                      <a:pt x="80886" y="249922"/>
                    </a:cubicBez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270303" y="84559"/>
                    </a:lnTo>
                    <a:close/>
                  </a:path>
                </a:pathLst>
              </a:custGeom>
              <a:solidFill>
                <a:srgbClr val="2176C4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7" name="Freeform: Shape 666">
                <a:extLst>
                  <a:ext uri="{FF2B5EF4-FFF2-40B4-BE49-F238E27FC236}">
                    <a16:creationId xmlns:a16="http://schemas.microsoft.com/office/drawing/2014/main" id="{0D1452B0-6D26-9C42-7100-19DA3A3A2FC0}"/>
                  </a:ext>
                </a:extLst>
              </p:cNvPr>
              <p:cNvSpPr/>
              <p:nvPr/>
            </p:nvSpPr>
            <p:spPr>
              <a:xfrm>
                <a:off x="1881351" y="3347323"/>
                <a:ext cx="189417" cy="269225"/>
              </a:xfrm>
              <a:custGeom>
                <a:avLst/>
                <a:gdLst>
                  <a:gd name="connsiteX0" fmla="*/ 189417 w 189417"/>
                  <a:gd name="connsiteY0" fmla="*/ 42280 h 269225"/>
                  <a:gd name="connsiteX1" fmla="*/ 80886 w 189417"/>
                  <a:gd name="connsiteY1" fmla="*/ 249922 h 269225"/>
                  <a:gd name="connsiteX2" fmla="*/ 19303 w 189417"/>
                  <a:gd name="connsiteY2" fmla="*/ 269225 h 269225"/>
                  <a:gd name="connsiteX3" fmla="*/ 0 w 189417"/>
                  <a:gd name="connsiteY3" fmla="*/ 207642 h 269225"/>
                  <a:gd name="connsiteX4" fmla="*/ 108531 w 189417"/>
                  <a:gd name="connsiteY4" fmla="*/ 0 h 269225"/>
                  <a:gd name="connsiteX5" fmla="*/ 189417 w 189417"/>
                  <a:gd name="connsiteY5" fmla="*/ 42280 h 269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9417" h="269225">
                    <a:moveTo>
                      <a:pt x="189417" y="42280"/>
                    </a:moveTo>
                    <a:lnTo>
                      <a:pt x="80886" y="249922"/>
                    </a:ln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189417" y="42280"/>
                    </a:lnTo>
                    <a:close/>
                  </a:path>
                </a:pathLst>
              </a:custGeom>
              <a:solidFill>
                <a:srgbClr val="72BAED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8" name="Freeform: Shape 667">
                <a:extLst>
                  <a:ext uri="{FF2B5EF4-FFF2-40B4-BE49-F238E27FC236}">
                    <a16:creationId xmlns:a16="http://schemas.microsoft.com/office/drawing/2014/main" id="{4322202D-350F-E2F5-5DD7-B435E3A6FEA8}"/>
                  </a:ext>
                </a:extLst>
              </p:cNvPr>
              <p:cNvSpPr/>
              <p:nvPr/>
            </p:nvSpPr>
            <p:spPr>
              <a:xfrm>
                <a:off x="1819767" y="3326185"/>
                <a:ext cx="210556" cy="290365"/>
              </a:xfrm>
              <a:custGeom>
                <a:avLst/>
                <a:gdLst>
                  <a:gd name="connsiteX0" fmla="*/ 210556 w 210556"/>
                  <a:gd name="connsiteY0" fmla="*/ 42280 h 290365"/>
                  <a:gd name="connsiteX1" fmla="*/ 80886 w 210556"/>
                  <a:gd name="connsiteY1" fmla="*/ 290366 h 290365"/>
                  <a:gd name="connsiteX2" fmla="*/ 61583 w 210556"/>
                  <a:gd name="connsiteY2" fmla="*/ 228783 h 290365"/>
                  <a:gd name="connsiteX3" fmla="*/ 0 w 210556"/>
                  <a:gd name="connsiteY3" fmla="*/ 248086 h 290365"/>
                  <a:gd name="connsiteX4" fmla="*/ 129670 w 210556"/>
                  <a:gd name="connsiteY4" fmla="*/ 0 h 290365"/>
                  <a:gd name="connsiteX5" fmla="*/ 210556 w 210556"/>
                  <a:gd name="connsiteY5" fmla="*/ 42280 h 290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556" h="290365">
                    <a:moveTo>
                      <a:pt x="210556" y="42280"/>
                    </a:moveTo>
                    <a:lnTo>
                      <a:pt x="80886" y="290366"/>
                    </a:lnTo>
                    <a:cubicBezTo>
                      <a:pt x="92559" y="268032"/>
                      <a:pt x="83917" y="240456"/>
                      <a:pt x="61583" y="228783"/>
                    </a:cubicBezTo>
                    <a:cubicBezTo>
                      <a:pt x="39249" y="217110"/>
                      <a:pt x="11673" y="225752"/>
                      <a:pt x="0" y="248086"/>
                    </a:cubicBezTo>
                    <a:lnTo>
                      <a:pt x="129670" y="0"/>
                    </a:lnTo>
                    <a:lnTo>
                      <a:pt x="210556" y="42280"/>
                    </a:lnTo>
                    <a:close/>
                  </a:path>
                </a:pathLst>
              </a:custGeom>
              <a:solidFill>
                <a:srgbClr val="55ACE5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9" name="Freeform: Shape 668">
                <a:extLst>
                  <a:ext uri="{FF2B5EF4-FFF2-40B4-BE49-F238E27FC236}">
                    <a16:creationId xmlns:a16="http://schemas.microsoft.com/office/drawing/2014/main" id="{F09E46FD-632C-402C-2CCA-F73244FD8098}"/>
                  </a:ext>
                </a:extLst>
              </p:cNvPr>
              <p:cNvSpPr/>
              <p:nvPr/>
            </p:nvSpPr>
            <p:spPr>
              <a:xfrm>
                <a:off x="1896762" y="3289394"/>
                <a:ext cx="186237" cy="115863"/>
              </a:xfrm>
              <a:custGeom>
                <a:avLst/>
                <a:gdLst>
                  <a:gd name="connsiteX0" fmla="*/ 184027 w 186237"/>
                  <a:gd name="connsiteY0" fmla="*/ 105447 h 115863"/>
                  <a:gd name="connsiteX1" fmla="*/ 172649 w 186237"/>
                  <a:gd name="connsiteY1" fmla="*/ 114975 h 115863"/>
                  <a:gd name="connsiteX2" fmla="*/ 157868 w 186237"/>
                  <a:gd name="connsiteY2" fmla="*/ 113647 h 115863"/>
                  <a:gd name="connsiteX3" fmla="*/ 10411 w 186237"/>
                  <a:gd name="connsiteY3" fmla="*/ 36575 h 115863"/>
                  <a:gd name="connsiteX4" fmla="*/ 2210 w 186237"/>
                  <a:gd name="connsiteY4" fmla="*/ 10416 h 115863"/>
                  <a:gd name="connsiteX5" fmla="*/ 13588 w 186237"/>
                  <a:gd name="connsiteY5" fmla="*/ 889 h 115863"/>
                  <a:gd name="connsiteX6" fmla="*/ 28369 w 186237"/>
                  <a:gd name="connsiteY6" fmla="*/ 2217 h 115863"/>
                  <a:gd name="connsiteX7" fmla="*/ 175826 w 186237"/>
                  <a:gd name="connsiteY7" fmla="*/ 79290 h 115863"/>
                  <a:gd name="connsiteX8" fmla="*/ 184027 w 186237"/>
                  <a:gd name="connsiteY8" fmla="*/ 105447 h 1158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6237" h="115863">
                    <a:moveTo>
                      <a:pt x="184027" y="105447"/>
                    </a:moveTo>
                    <a:cubicBezTo>
                      <a:pt x="181541" y="110201"/>
                      <a:pt x="177378" y="113492"/>
                      <a:pt x="172649" y="114975"/>
                    </a:cubicBezTo>
                    <a:cubicBezTo>
                      <a:pt x="167919" y="116458"/>
                      <a:pt x="162620" y="116130"/>
                      <a:pt x="157868" y="113647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75826" y="79290"/>
                    </a:lnTo>
                    <a:cubicBezTo>
                      <a:pt x="185319" y="84249"/>
                      <a:pt x="188989" y="95956"/>
                      <a:pt x="184027" y="105447"/>
                    </a:cubicBez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0" name="Freeform: Shape 669">
                <a:extLst>
                  <a:ext uri="{FF2B5EF4-FFF2-40B4-BE49-F238E27FC236}">
                    <a16:creationId xmlns:a16="http://schemas.microsoft.com/office/drawing/2014/main" id="{0F93EA00-3317-1C9F-37A2-AED18EB42165}"/>
                  </a:ext>
                </a:extLst>
              </p:cNvPr>
              <p:cNvSpPr/>
              <p:nvPr/>
            </p:nvSpPr>
            <p:spPr>
              <a:xfrm>
                <a:off x="1941143" y="3312589"/>
                <a:ext cx="141856" cy="92668"/>
              </a:xfrm>
              <a:custGeom>
                <a:avLst/>
                <a:gdLst>
                  <a:gd name="connsiteX0" fmla="*/ 139645 w 141856"/>
                  <a:gd name="connsiteY0" fmla="*/ 82252 h 92668"/>
                  <a:gd name="connsiteX1" fmla="*/ 128267 w 141856"/>
                  <a:gd name="connsiteY1" fmla="*/ 91779 h 92668"/>
                  <a:gd name="connsiteX2" fmla="*/ 113487 w 141856"/>
                  <a:gd name="connsiteY2" fmla="*/ 90451 h 92668"/>
                  <a:gd name="connsiteX3" fmla="*/ 10411 w 141856"/>
                  <a:gd name="connsiteY3" fmla="*/ 36575 h 92668"/>
                  <a:gd name="connsiteX4" fmla="*/ 2210 w 141856"/>
                  <a:gd name="connsiteY4" fmla="*/ 10416 h 92668"/>
                  <a:gd name="connsiteX5" fmla="*/ 13588 w 141856"/>
                  <a:gd name="connsiteY5" fmla="*/ 889 h 92668"/>
                  <a:gd name="connsiteX6" fmla="*/ 28369 w 141856"/>
                  <a:gd name="connsiteY6" fmla="*/ 2217 h 92668"/>
                  <a:gd name="connsiteX7" fmla="*/ 131445 w 141856"/>
                  <a:gd name="connsiteY7" fmla="*/ 56093 h 92668"/>
                  <a:gd name="connsiteX8" fmla="*/ 139645 w 141856"/>
                  <a:gd name="connsiteY8" fmla="*/ 82252 h 926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41856" h="92668">
                    <a:moveTo>
                      <a:pt x="139645" y="82252"/>
                    </a:moveTo>
                    <a:cubicBezTo>
                      <a:pt x="137160" y="87006"/>
                      <a:pt x="132997" y="90296"/>
                      <a:pt x="128267" y="91779"/>
                    </a:cubicBezTo>
                    <a:cubicBezTo>
                      <a:pt x="123538" y="93262"/>
                      <a:pt x="118239" y="92935"/>
                      <a:pt x="113487" y="90451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31445" y="56093"/>
                    </a:lnTo>
                    <a:cubicBezTo>
                      <a:pt x="140937" y="61054"/>
                      <a:pt x="144607" y="72761"/>
                      <a:pt x="139645" y="82252"/>
                    </a:cubicBezTo>
                    <a:close/>
                  </a:path>
                </a:pathLst>
              </a:custGeom>
              <a:solidFill>
                <a:srgbClr val="D5D4E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1" name="Freeform: Shape 670">
                <a:extLst>
                  <a:ext uri="{FF2B5EF4-FFF2-40B4-BE49-F238E27FC236}">
                    <a16:creationId xmlns:a16="http://schemas.microsoft.com/office/drawing/2014/main" id="{B287ADA9-76CA-F0E3-ACCF-14961D8073B4}"/>
                  </a:ext>
                </a:extLst>
              </p:cNvPr>
              <p:cNvSpPr/>
              <p:nvPr/>
            </p:nvSpPr>
            <p:spPr>
              <a:xfrm>
                <a:off x="1803066" y="3603779"/>
                <a:ext cx="82862" cy="95725"/>
              </a:xfrm>
              <a:custGeom>
                <a:avLst/>
                <a:gdLst>
                  <a:gd name="connsiteX0" fmla="*/ 82862 w 82862"/>
                  <a:gd name="connsiteY0" fmla="*/ 43352 h 95725"/>
                  <a:gd name="connsiteX1" fmla="*/ 2738 w 82862"/>
                  <a:gd name="connsiteY1" fmla="*/ 95726 h 95725"/>
                  <a:gd name="connsiteX2" fmla="*/ 0 w 82862"/>
                  <a:gd name="connsiteY2" fmla="*/ 42 h 95725"/>
                  <a:gd name="connsiteX3" fmla="*/ 31797 w 82862"/>
                  <a:gd name="connsiteY3" fmla="*/ 4524 h 95725"/>
                  <a:gd name="connsiteX4" fmla="*/ 47072 w 82862"/>
                  <a:gd name="connsiteY4" fmla="*/ 10905 h 95725"/>
                  <a:gd name="connsiteX5" fmla="*/ 82862 w 82862"/>
                  <a:gd name="connsiteY5" fmla="*/ 43352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2862" h="95725">
                    <a:moveTo>
                      <a:pt x="82862" y="43352"/>
                    </a:moveTo>
                    <a:lnTo>
                      <a:pt x="2738" y="95726"/>
                    </a:ln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cubicBezTo>
                      <a:pt x="36985" y="6176"/>
                      <a:pt x="42090" y="8301"/>
                      <a:pt x="47072" y="10905"/>
                    </a:cubicBezTo>
                    <a:cubicBezTo>
                      <a:pt x="62120" y="18767"/>
                      <a:pt x="74199" y="30076"/>
                      <a:pt x="82862" y="43352"/>
                    </a:cubicBezTo>
                    <a:close/>
                  </a:path>
                </a:pathLst>
              </a:custGeom>
              <a:solidFill>
                <a:srgbClr val="454A5B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2" name="Freeform: Shape 671">
                <a:extLst>
                  <a:ext uri="{FF2B5EF4-FFF2-40B4-BE49-F238E27FC236}">
                    <a16:creationId xmlns:a16="http://schemas.microsoft.com/office/drawing/2014/main" id="{E9ED457E-4CC1-605D-AD8C-053FF0A2E43C}"/>
                  </a:ext>
                </a:extLst>
              </p:cNvPr>
              <p:cNvSpPr/>
              <p:nvPr/>
            </p:nvSpPr>
            <p:spPr>
              <a:xfrm>
                <a:off x="1803068" y="3603780"/>
                <a:ext cx="31796" cy="95725"/>
              </a:xfrm>
              <a:custGeom>
                <a:avLst/>
                <a:gdLst>
                  <a:gd name="connsiteX0" fmla="*/ 2738 w 31796"/>
                  <a:gd name="connsiteY0" fmla="*/ 95726 h 95725"/>
                  <a:gd name="connsiteX1" fmla="*/ 0 w 31796"/>
                  <a:gd name="connsiteY1" fmla="*/ 42 h 95725"/>
                  <a:gd name="connsiteX2" fmla="*/ 31797 w 31796"/>
                  <a:gd name="connsiteY2" fmla="*/ 4524 h 95725"/>
                  <a:gd name="connsiteX3" fmla="*/ 2738 w 31796"/>
                  <a:gd name="connsiteY3" fmla="*/ 95726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1796" h="95725">
                    <a:moveTo>
                      <a:pt x="2738" y="95726"/>
                    </a:move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lnTo>
                      <a:pt x="2738" y="95726"/>
                    </a:lnTo>
                    <a:close/>
                  </a:path>
                </a:pathLst>
              </a:custGeom>
              <a:solidFill>
                <a:srgbClr val="33384A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045672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708BAB29-EBB4-8401-BADE-284240447DF3}"/>
              </a:ext>
            </a:extLst>
          </p:cNvPr>
          <p:cNvSpPr/>
          <p:nvPr/>
        </p:nvSpPr>
        <p:spPr>
          <a:xfrm>
            <a:off x="1111167" y="1262351"/>
            <a:ext cx="10003676" cy="2484026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F16BD7-2353-FEE6-5882-33E2CD98FC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27" y="1121865"/>
            <a:ext cx="1529688" cy="1614290"/>
          </a:xfrm>
          <a:prstGeom prst="rect">
            <a:avLst/>
          </a:prstGeom>
        </p:spPr>
      </p:pic>
      <p:sp>
        <p:nvSpPr>
          <p:cNvPr id="41" name="Google Shape;1924;p44">
            <a:extLst>
              <a:ext uri="{FF2B5EF4-FFF2-40B4-BE49-F238E27FC236}">
                <a16:creationId xmlns:a16="http://schemas.microsoft.com/office/drawing/2014/main" id="{25743E7F-94A6-8A49-7C9E-837DC90B03DE}"/>
              </a:ext>
            </a:extLst>
          </p:cNvPr>
          <p:cNvSpPr txBox="1">
            <a:spLocks/>
          </p:cNvSpPr>
          <p:nvPr/>
        </p:nvSpPr>
        <p:spPr>
          <a:xfrm>
            <a:off x="1660215" y="2057427"/>
            <a:ext cx="8905580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ctr"/>
            <a:r>
              <a:rPr lang="en-US" sz="4000" dirty="0">
                <a:solidFill>
                  <a:prstClr val="black"/>
                </a:solidFill>
              </a:rPr>
              <a:t> Trong </a:t>
            </a:r>
            <a:r>
              <a:rPr lang="en-US" sz="4000" dirty="0" err="1">
                <a:solidFill>
                  <a:prstClr val="black"/>
                </a:solidFill>
              </a:rPr>
              <a:t>ba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chất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sắt</a:t>
            </a:r>
            <a:r>
              <a:rPr lang="en-US" sz="4000" dirty="0">
                <a:solidFill>
                  <a:prstClr val="black"/>
                </a:solidFill>
              </a:rPr>
              <a:t>, </a:t>
            </a:r>
            <a:r>
              <a:rPr lang="en-US" sz="4000" dirty="0" err="1">
                <a:solidFill>
                  <a:prstClr val="black"/>
                </a:solidFill>
              </a:rPr>
              <a:t>đồng</a:t>
            </a:r>
            <a:r>
              <a:rPr lang="en-US" sz="4000" dirty="0">
                <a:solidFill>
                  <a:prstClr val="black"/>
                </a:solidFill>
              </a:rPr>
              <a:t>, nichrome </a:t>
            </a:r>
            <a:r>
              <a:rPr lang="en-US" sz="4000" dirty="0" err="1">
                <a:solidFill>
                  <a:prstClr val="black"/>
                </a:solidFill>
              </a:rPr>
              <a:t>thì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chất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nào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dẫn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điện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tốt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nhất</a:t>
            </a:r>
            <a:r>
              <a:rPr lang="en-US" sz="4000" dirty="0">
                <a:solidFill>
                  <a:prstClr val="black"/>
                </a:solidFill>
              </a:rPr>
              <a:t>, </a:t>
            </a:r>
            <a:r>
              <a:rPr lang="en-US" sz="4000" dirty="0" err="1">
                <a:solidFill>
                  <a:prstClr val="black"/>
                </a:solidFill>
              </a:rPr>
              <a:t>chất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nào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dẫn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điện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kém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nhất</a:t>
            </a:r>
            <a:r>
              <a:rPr lang="en-US" sz="4000" dirty="0">
                <a:solidFill>
                  <a:prstClr val="black"/>
                </a:solidFill>
              </a:rPr>
              <a:t>? 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62B979BC-9D1B-92C8-F231-9FF535D673B8}"/>
              </a:ext>
            </a:extLst>
          </p:cNvPr>
          <p:cNvSpPr/>
          <p:nvPr/>
        </p:nvSpPr>
        <p:spPr>
          <a:xfrm>
            <a:off x="935270" y="4121846"/>
            <a:ext cx="10179573" cy="1859635"/>
          </a:xfrm>
          <a:prstGeom prst="roundRect">
            <a:avLst/>
          </a:prstGeom>
          <a:solidFill>
            <a:srgbClr val="004E9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Google Shape;1924;p44">
            <a:extLst>
              <a:ext uri="{FF2B5EF4-FFF2-40B4-BE49-F238E27FC236}">
                <a16:creationId xmlns:a16="http://schemas.microsoft.com/office/drawing/2014/main" id="{7EE3731F-0930-D809-4821-F52AE590D5B5}"/>
              </a:ext>
            </a:extLst>
          </p:cNvPr>
          <p:cNvSpPr txBox="1">
            <a:spLocks/>
          </p:cNvSpPr>
          <p:nvPr/>
        </p:nvSpPr>
        <p:spPr>
          <a:xfrm>
            <a:off x="1506328" y="4541453"/>
            <a:ext cx="8325869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ctr"/>
            <a:r>
              <a:rPr lang="vi-VN" sz="4000" dirty="0">
                <a:solidFill>
                  <a:prstClr val="white"/>
                </a:solidFill>
              </a:rPr>
              <a:t>Trong ba chất, nichrome dẫn điện tốt nhất, đồng dẫn điện kém nhất.</a:t>
            </a:r>
            <a:r>
              <a:rPr lang="en-US" sz="4000" dirty="0">
                <a:solidFill>
                  <a:prstClr val="white"/>
                </a:solidFill>
              </a:rPr>
              <a:t> 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CBB312E-BD04-9877-FAD1-52F088CA5B42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3CC5A4-A2C5-6D73-A389-3C9C9B03B142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7C365D-C6D6-B717-B8CE-5D959A978176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11" name="Google Shape;2993;p59">
              <a:extLst>
                <a:ext uri="{FF2B5EF4-FFF2-40B4-BE49-F238E27FC236}">
                  <a16:creationId xmlns:a16="http://schemas.microsoft.com/office/drawing/2014/main" id="{F176197A-11A5-3BE3-18DD-326C2E0202DA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2" name="Picture 14" descr="Biểu tượng bóng đèn miễn phí">
              <a:extLst>
                <a:ext uri="{FF2B5EF4-FFF2-40B4-BE49-F238E27FC236}">
                  <a16:creationId xmlns:a16="http://schemas.microsoft.com/office/drawing/2014/main" id="{C1764DA7-8052-023C-80D2-8F20A1AF99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810725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2" grpId="0" animBg="1"/>
      <p:bldP spid="4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CBB312E-BD04-9877-FAD1-52F088CA5B42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3CC5A4-A2C5-6D73-A389-3C9C9B03B142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7C365D-C6D6-B717-B8CE-5D959A978176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11" name="Google Shape;2993;p59">
              <a:extLst>
                <a:ext uri="{FF2B5EF4-FFF2-40B4-BE49-F238E27FC236}">
                  <a16:creationId xmlns:a16="http://schemas.microsoft.com/office/drawing/2014/main" id="{F176197A-11A5-3BE3-18DD-326C2E0202DA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2" name="Picture 14" descr="Biểu tượng bóng đèn miễn phí">
              <a:extLst>
                <a:ext uri="{FF2B5EF4-FFF2-40B4-BE49-F238E27FC236}">
                  <a16:creationId xmlns:a16="http://schemas.microsoft.com/office/drawing/2014/main" id="{C1764DA7-8052-023C-80D2-8F20A1AF99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Google Shape;1924;p44">
            <a:extLst>
              <a:ext uri="{FF2B5EF4-FFF2-40B4-BE49-F238E27FC236}">
                <a16:creationId xmlns:a16="http://schemas.microsoft.com/office/drawing/2014/main" id="{B48F0017-B83F-750C-FC16-59BB49B19A8A}"/>
              </a:ext>
            </a:extLst>
          </p:cNvPr>
          <p:cNvSpPr txBox="1">
            <a:spLocks/>
          </p:cNvSpPr>
          <p:nvPr/>
        </p:nvSpPr>
        <p:spPr>
          <a:xfrm>
            <a:off x="1560147" y="4021020"/>
            <a:ext cx="9860419" cy="20973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ctr"/>
            <a:r>
              <a:rPr lang="en-US" sz="3200" noProof="0" dirty="0" err="1">
                <a:solidFill>
                  <a:prstClr val="black"/>
                </a:solidFill>
              </a:rPr>
              <a:t>Điện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trở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của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một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đoạn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dây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dẫn</a:t>
            </a:r>
            <a:r>
              <a:rPr lang="en-US" sz="3200" noProof="0" dirty="0">
                <a:solidFill>
                  <a:prstClr val="black"/>
                </a:solidFill>
              </a:rPr>
              <a:t> ở </a:t>
            </a:r>
            <a:r>
              <a:rPr lang="en-US" sz="3200" noProof="0" dirty="0" err="1">
                <a:solidFill>
                  <a:prstClr val="black"/>
                </a:solidFill>
              </a:rPr>
              <a:t>một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nhiệt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độ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xác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định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phụ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thuộc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vào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vật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liệu</a:t>
            </a:r>
            <a:r>
              <a:rPr lang="en-US" sz="3200" noProof="0" dirty="0">
                <a:solidFill>
                  <a:prstClr val="black"/>
                </a:solidFill>
              </a:rPr>
              <a:t>, </a:t>
            </a:r>
            <a:r>
              <a:rPr lang="en-US" sz="3200" noProof="0" dirty="0" err="1">
                <a:solidFill>
                  <a:prstClr val="black"/>
                </a:solidFill>
              </a:rPr>
              <a:t>kích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thước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và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hình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dạng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của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nó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C79389F-31F5-49DF-416B-9CA19053D0D5}"/>
              </a:ext>
            </a:extLst>
          </p:cNvPr>
          <p:cNvGrpSpPr/>
          <p:nvPr/>
        </p:nvGrpSpPr>
        <p:grpSpPr>
          <a:xfrm>
            <a:off x="1981882" y="1399503"/>
            <a:ext cx="7375025" cy="2597869"/>
            <a:chOff x="1744138" y="2707095"/>
            <a:chExt cx="7375025" cy="2597869"/>
          </a:xfrm>
        </p:grpSpPr>
        <p:sp>
          <p:nvSpPr>
            <p:cNvPr id="8" name="AutoShape 8">
              <a:extLst>
                <a:ext uri="{FF2B5EF4-FFF2-40B4-BE49-F238E27FC236}">
                  <a16:creationId xmlns:a16="http://schemas.microsoft.com/office/drawing/2014/main" id="{837E06F2-44CD-A481-D874-6113A849D5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391747" y="1577548"/>
              <a:ext cx="1793174" cy="5661658"/>
            </a:xfrm>
            <a:prstGeom prst="can">
              <a:avLst>
                <a:gd name="adj" fmla="val 50871"/>
              </a:avLst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A3DF0325-CACD-9604-6DED-01E71B3825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3116556" y="3571892"/>
              <a:ext cx="536139" cy="10715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FF8159A8-0D9B-0962-BFE0-2114AEF63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4138" y="3280645"/>
              <a:ext cx="19339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ết </a:t>
              </a:r>
              <a:r>
                <a:rPr lang="en-US" sz="2400" b="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ện</a:t>
              </a:r>
              <a:r>
                <a:rPr lang="en-US" sz="24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</a:t>
              </a:r>
              <a:endParaRPr lang="en-US" sz="2400" b="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53A04C82-51F7-7EC2-FC12-5D778B064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688" y="2707095"/>
              <a:ext cx="184385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ều </a:t>
              </a:r>
              <a:r>
                <a:rPr lang="en-US" sz="2400" b="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ài</a:t>
              </a:r>
              <a:r>
                <a:rPr lang="en-US" sz="24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l</a:t>
              </a: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DEE4C64E-A7FA-E36D-27DB-9EA4C43B53FD}"/>
                </a:ext>
              </a:extLst>
            </p:cNvPr>
            <p:cNvGrpSpPr/>
            <p:nvPr/>
          </p:nvGrpSpPr>
          <p:grpSpPr>
            <a:xfrm>
              <a:off x="3920400" y="2905983"/>
              <a:ext cx="4787576" cy="605480"/>
              <a:chOff x="2789168" y="2681991"/>
              <a:chExt cx="4787576" cy="605480"/>
            </a:xfrm>
          </p:grpSpPr>
          <p:sp>
            <p:nvSpPr>
              <p:cNvPr id="20" name="Line 11">
                <a:extLst>
                  <a:ext uri="{FF2B5EF4-FFF2-40B4-BE49-F238E27FC236}">
                    <a16:creationId xmlns:a16="http://schemas.microsoft.com/office/drawing/2014/main" id="{FF84A377-4EB1-8B39-FAE5-6626B3DBD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5182956" y="579283"/>
                <a:ext cx="0" cy="4787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1" name="Line 12">
                <a:extLst>
                  <a:ext uri="{FF2B5EF4-FFF2-40B4-BE49-F238E27FC236}">
                    <a16:creationId xmlns:a16="http://schemas.microsoft.com/office/drawing/2014/main" id="{8885BE1E-187F-340E-5BBC-A2A20FF69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520547" y="3018850"/>
                <a:ext cx="5372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2" name="Line 13">
                <a:extLst>
                  <a:ext uri="{FF2B5EF4-FFF2-40B4-BE49-F238E27FC236}">
                    <a16:creationId xmlns:a16="http://schemas.microsoft.com/office/drawing/2014/main" id="{75107165-DA9D-4375-A10A-769AB44A5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7285665" y="2973070"/>
                <a:ext cx="5821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25" name="Text Box 15">
              <a:extLst>
                <a:ext uri="{FF2B5EF4-FFF2-40B4-BE49-F238E27FC236}">
                  <a16:creationId xmlns:a16="http://schemas.microsoft.com/office/drawing/2014/main" id="{03F940A3-B421-E8E9-706D-756D702C5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2823" y="4169856"/>
              <a:ext cx="232167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eaLnBrk="0" hangingPunct="0">
                <a:spcBef>
                  <a:spcPct val="50000"/>
                </a:spcBef>
                <a:defRPr sz="2400" b="0"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en-US" dirty="0" err="1"/>
                <a:t>Điện</a:t>
              </a:r>
              <a:r>
                <a:rPr lang="en-US" dirty="0"/>
                <a:t> </a:t>
              </a:r>
              <a:r>
                <a:rPr lang="en-US" dirty="0" err="1"/>
                <a:t>trở</a:t>
              </a:r>
              <a:r>
                <a:rPr lang="en-US" dirty="0"/>
                <a:t> </a:t>
              </a:r>
              <a:r>
                <a:rPr lang="en-US" dirty="0" err="1"/>
                <a:t>suất</a:t>
              </a:r>
              <a:r>
                <a:rPr lang="en-US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79319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963AEBA-32C5-085E-06BF-04C74BB11E4F}"/>
              </a:ext>
            </a:extLst>
          </p:cNvPr>
          <p:cNvSpPr/>
          <p:nvPr/>
        </p:nvSpPr>
        <p:spPr>
          <a:xfrm>
            <a:off x="604102" y="1718359"/>
            <a:ext cx="8928837" cy="3651948"/>
          </a:xfrm>
          <a:prstGeom prst="roundRect">
            <a:avLst/>
          </a:prstGeom>
          <a:noFill/>
          <a:ln w="28575">
            <a:solidFill>
              <a:srgbClr val="00A19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grpSp>
        <p:nvGrpSpPr>
          <p:cNvPr id="27" name="Google Shape;3567;p70">
            <a:extLst>
              <a:ext uri="{FF2B5EF4-FFF2-40B4-BE49-F238E27FC236}">
                <a16:creationId xmlns:a16="http://schemas.microsoft.com/office/drawing/2014/main" id="{44FE5D4E-753C-FA0F-68A2-F9D8B7AD0F36}"/>
              </a:ext>
            </a:extLst>
          </p:cNvPr>
          <p:cNvGrpSpPr/>
          <p:nvPr/>
        </p:nvGrpSpPr>
        <p:grpSpPr>
          <a:xfrm>
            <a:off x="8484034" y="1718359"/>
            <a:ext cx="3707966" cy="8387697"/>
            <a:chOff x="6706495" y="1391275"/>
            <a:chExt cx="895619" cy="2025957"/>
          </a:xfrm>
        </p:grpSpPr>
        <p:sp>
          <p:nvSpPr>
            <p:cNvPr id="28" name="Google Shape;3568;p70">
              <a:extLst>
                <a:ext uri="{FF2B5EF4-FFF2-40B4-BE49-F238E27FC236}">
                  <a16:creationId xmlns:a16="http://schemas.microsoft.com/office/drawing/2014/main" id="{00603AC1-65AC-A423-74AF-2720A35EDE58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69;p70">
              <a:extLst>
                <a:ext uri="{FF2B5EF4-FFF2-40B4-BE49-F238E27FC236}">
                  <a16:creationId xmlns:a16="http://schemas.microsoft.com/office/drawing/2014/main" id="{A4E8CC52-5972-39FC-0462-8D258C836A88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70;p70">
              <a:extLst>
                <a:ext uri="{FF2B5EF4-FFF2-40B4-BE49-F238E27FC236}">
                  <a16:creationId xmlns:a16="http://schemas.microsoft.com/office/drawing/2014/main" id="{5635D154-4C57-7BA4-1151-9C70F98040AD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71;p70">
              <a:extLst>
                <a:ext uri="{FF2B5EF4-FFF2-40B4-BE49-F238E27FC236}">
                  <a16:creationId xmlns:a16="http://schemas.microsoft.com/office/drawing/2014/main" id="{0575F0D2-3ED2-ED32-5619-6B6EFF5C86E0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72;p70">
              <a:extLst>
                <a:ext uri="{FF2B5EF4-FFF2-40B4-BE49-F238E27FC236}">
                  <a16:creationId xmlns:a16="http://schemas.microsoft.com/office/drawing/2014/main" id="{48958D6E-5B08-A09E-2A78-BFBB9EB42AB7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73;p70">
              <a:extLst>
                <a:ext uri="{FF2B5EF4-FFF2-40B4-BE49-F238E27FC236}">
                  <a16:creationId xmlns:a16="http://schemas.microsoft.com/office/drawing/2014/main" id="{FA055485-11FD-6402-1AD2-2847ED9B8679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74;p70">
              <a:extLst>
                <a:ext uri="{FF2B5EF4-FFF2-40B4-BE49-F238E27FC236}">
                  <a16:creationId xmlns:a16="http://schemas.microsoft.com/office/drawing/2014/main" id="{17760C9B-2162-F32B-ACA0-0408B0BBA41E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75;p70">
              <a:extLst>
                <a:ext uri="{FF2B5EF4-FFF2-40B4-BE49-F238E27FC236}">
                  <a16:creationId xmlns:a16="http://schemas.microsoft.com/office/drawing/2014/main" id="{1D796891-4F9D-1983-D9C7-258271E8F634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76;p70">
              <a:extLst>
                <a:ext uri="{FF2B5EF4-FFF2-40B4-BE49-F238E27FC236}">
                  <a16:creationId xmlns:a16="http://schemas.microsoft.com/office/drawing/2014/main" id="{51B8E369-2961-6D92-5BDA-F3CFB557CE7E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577;p70">
              <a:extLst>
                <a:ext uri="{FF2B5EF4-FFF2-40B4-BE49-F238E27FC236}">
                  <a16:creationId xmlns:a16="http://schemas.microsoft.com/office/drawing/2014/main" id="{6EF2A9A2-15C9-13EF-1EDA-97382FE384C0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578;p70">
              <a:extLst>
                <a:ext uri="{FF2B5EF4-FFF2-40B4-BE49-F238E27FC236}">
                  <a16:creationId xmlns:a16="http://schemas.microsoft.com/office/drawing/2014/main" id="{847EDB87-3AC2-1BA6-16E9-F732743AB3AD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579;p70">
              <a:extLst>
                <a:ext uri="{FF2B5EF4-FFF2-40B4-BE49-F238E27FC236}">
                  <a16:creationId xmlns:a16="http://schemas.microsoft.com/office/drawing/2014/main" id="{F0E7D230-231A-59E6-99AB-2621C18C3118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580;p70">
              <a:extLst>
                <a:ext uri="{FF2B5EF4-FFF2-40B4-BE49-F238E27FC236}">
                  <a16:creationId xmlns:a16="http://schemas.microsoft.com/office/drawing/2014/main" id="{BDB2DF80-A4B9-B8B5-86F9-B37F5E4D673B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581;p70">
              <a:extLst>
                <a:ext uri="{FF2B5EF4-FFF2-40B4-BE49-F238E27FC236}">
                  <a16:creationId xmlns:a16="http://schemas.microsoft.com/office/drawing/2014/main" id="{629B6A15-7038-3B9E-41E1-05FB3D5D45DD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582;p70">
              <a:extLst>
                <a:ext uri="{FF2B5EF4-FFF2-40B4-BE49-F238E27FC236}">
                  <a16:creationId xmlns:a16="http://schemas.microsoft.com/office/drawing/2014/main" id="{D1A8C44F-45C7-D32F-7918-A26AF1977105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583;p70">
              <a:extLst>
                <a:ext uri="{FF2B5EF4-FFF2-40B4-BE49-F238E27FC236}">
                  <a16:creationId xmlns:a16="http://schemas.microsoft.com/office/drawing/2014/main" id="{58212B34-B2C5-5FF4-C88F-8C66A7F3A43D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584;p70">
              <a:extLst>
                <a:ext uri="{FF2B5EF4-FFF2-40B4-BE49-F238E27FC236}">
                  <a16:creationId xmlns:a16="http://schemas.microsoft.com/office/drawing/2014/main" id="{B8B5D8C0-2634-7471-CBEE-66E6C500D33A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585;p70">
              <a:extLst>
                <a:ext uri="{FF2B5EF4-FFF2-40B4-BE49-F238E27FC236}">
                  <a16:creationId xmlns:a16="http://schemas.microsoft.com/office/drawing/2014/main" id="{15B3E8BB-569D-A7F0-6127-99A79C1DAA98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586;p70">
              <a:extLst>
                <a:ext uri="{FF2B5EF4-FFF2-40B4-BE49-F238E27FC236}">
                  <a16:creationId xmlns:a16="http://schemas.microsoft.com/office/drawing/2014/main" id="{CCFBC077-891C-A6BA-5069-FA27EB5C1F3E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587;p70">
              <a:extLst>
                <a:ext uri="{FF2B5EF4-FFF2-40B4-BE49-F238E27FC236}">
                  <a16:creationId xmlns:a16="http://schemas.microsoft.com/office/drawing/2014/main" id="{E446E94A-3DA1-5D75-8710-931EE62C4BF7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588;p70">
              <a:extLst>
                <a:ext uri="{FF2B5EF4-FFF2-40B4-BE49-F238E27FC236}">
                  <a16:creationId xmlns:a16="http://schemas.microsoft.com/office/drawing/2014/main" id="{CF59C8E5-0260-0414-442D-06B8E79923B7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589;p70">
              <a:extLst>
                <a:ext uri="{FF2B5EF4-FFF2-40B4-BE49-F238E27FC236}">
                  <a16:creationId xmlns:a16="http://schemas.microsoft.com/office/drawing/2014/main" id="{D3EF2FAA-D4B7-3C58-23A2-367B93A93B32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590;p70">
              <a:extLst>
                <a:ext uri="{FF2B5EF4-FFF2-40B4-BE49-F238E27FC236}">
                  <a16:creationId xmlns:a16="http://schemas.microsoft.com/office/drawing/2014/main" id="{15E2C1BB-94D9-6CF3-CFA7-E350113AFFB9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591;p70">
              <a:extLst>
                <a:ext uri="{FF2B5EF4-FFF2-40B4-BE49-F238E27FC236}">
                  <a16:creationId xmlns:a16="http://schemas.microsoft.com/office/drawing/2014/main" id="{747B532D-676C-6C3A-89EB-09A95A3EFAC3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592;p70">
              <a:extLst>
                <a:ext uri="{FF2B5EF4-FFF2-40B4-BE49-F238E27FC236}">
                  <a16:creationId xmlns:a16="http://schemas.microsoft.com/office/drawing/2014/main" id="{2861A631-8B21-1F63-F98D-EC9BD0910989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593;p70">
              <a:extLst>
                <a:ext uri="{FF2B5EF4-FFF2-40B4-BE49-F238E27FC236}">
                  <a16:creationId xmlns:a16="http://schemas.microsoft.com/office/drawing/2014/main" id="{623471AC-0AA0-7E11-4038-8089C57B785E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594;p70">
              <a:extLst>
                <a:ext uri="{FF2B5EF4-FFF2-40B4-BE49-F238E27FC236}">
                  <a16:creationId xmlns:a16="http://schemas.microsoft.com/office/drawing/2014/main" id="{7FDD9908-C6C4-51A6-F103-108DF21B98B0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595;p70">
              <a:extLst>
                <a:ext uri="{FF2B5EF4-FFF2-40B4-BE49-F238E27FC236}">
                  <a16:creationId xmlns:a16="http://schemas.microsoft.com/office/drawing/2014/main" id="{87FDCB3E-B500-B4AC-CBC0-34B3BF913577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596;p70">
              <a:extLst>
                <a:ext uri="{FF2B5EF4-FFF2-40B4-BE49-F238E27FC236}">
                  <a16:creationId xmlns:a16="http://schemas.microsoft.com/office/drawing/2014/main" id="{112E92AA-BB9F-C975-7904-C58CFDB3424F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597;p70">
              <a:extLst>
                <a:ext uri="{FF2B5EF4-FFF2-40B4-BE49-F238E27FC236}">
                  <a16:creationId xmlns:a16="http://schemas.microsoft.com/office/drawing/2014/main" id="{0D217597-B1F1-ABDF-B3B9-58A77C05BF1C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598;p70">
              <a:extLst>
                <a:ext uri="{FF2B5EF4-FFF2-40B4-BE49-F238E27FC236}">
                  <a16:creationId xmlns:a16="http://schemas.microsoft.com/office/drawing/2014/main" id="{1400A89D-664A-18C5-98AB-B61A333B2259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599;p70">
              <a:extLst>
                <a:ext uri="{FF2B5EF4-FFF2-40B4-BE49-F238E27FC236}">
                  <a16:creationId xmlns:a16="http://schemas.microsoft.com/office/drawing/2014/main" id="{D428DFAD-5B97-3232-A01F-50AF7E18A431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00;p70">
              <a:extLst>
                <a:ext uri="{FF2B5EF4-FFF2-40B4-BE49-F238E27FC236}">
                  <a16:creationId xmlns:a16="http://schemas.microsoft.com/office/drawing/2014/main" id="{4BE7E6B5-1C26-4A51-B5E9-F5D9043D60D4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01;p70">
              <a:extLst>
                <a:ext uri="{FF2B5EF4-FFF2-40B4-BE49-F238E27FC236}">
                  <a16:creationId xmlns:a16="http://schemas.microsoft.com/office/drawing/2014/main" id="{00F37111-96A1-2F13-3647-C5CC41796CB6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02;p70">
              <a:extLst>
                <a:ext uri="{FF2B5EF4-FFF2-40B4-BE49-F238E27FC236}">
                  <a16:creationId xmlns:a16="http://schemas.microsoft.com/office/drawing/2014/main" id="{CB645FA5-3730-E9E2-E76B-0963B5D3F51D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03;p70">
              <a:extLst>
                <a:ext uri="{FF2B5EF4-FFF2-40B4-BE49-F238E27FC236}">
                  <a16:creationId xmlns:a16="http://schemas.microsoft.com/office/drawing/2014/main" id="{B74B9E12-E52B-8EDA-5A56-33721C390CC0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04;p70">
              <a:extLst>
                <a:ext uri="{FF2B5EF4-FFF2-40B4-BE49-F238E27FC236}">
                  <a16:creationId xmlns:a16="http://schemas.microsoft.com/office/drawing/2014/main" id="{3522335B-DAB4-9FCB-FC70-9F230A1D6F1F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05;p70">
              <a:extLst>
                <a:ext uri="{FF2B5EF4-FFF2-40B4-BE49-F238E27FC236}">
                  <a16:creationId xmlns:a16="http://schemas.microsoft.com/office/drawing/2014/main" id="{23C7244B-F121-946B-6700-1922B4101FE9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06;p70">
              <a:extLst>
                <a:ext uri="{FF2B5EF4-FFF2-40B4-BE49-F238E27FC236}">
                  <a16:creationId xmlns:a16="http://schemas.microsoft.com/office/drawing/2014/main" id="{8DB88BC4-C780-8F83-0D05-1999EEF0D41C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3607;p70">
              <a:extLst>
                <a:ext uri="{FF2B5EF4-FFF2-40B4-BE49-F238E27FC236}">
                  <a16:creationId xmlns:a16="http://schemas.microsoft.com/office/drawing/2014/main" id="{EE3F2A3B-2277-2B4C-1B78-E3DBD0C45278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3608;p70">
              <a:extLst>
                <a:ext uri="{FF2B5EF4-FFF2-40B4-BE49-F238E27FC236}">
                  <a16:creationId xmlns:a16="http://schemas.microsoft.com/office/drawing/2014/main" id="{D9D48FE7-DFA1-B491-83C9-84CEA2E242C2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3609;p70">
              <a:extLst>
                <a:ext uri="{FF2B5EF4-FFF2-40B4-BE49-F238E27FC236}">
                  <a16:creationId xmlns:a16="http://schemas.microsoft.com/office/drawing/2014/main" id="{E40CADE6-D2D4-681F-BB2A-F7A39FB7411C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3610;p70">
              <a:extLst>
                <a:ext uri="{FF2B5EF4-FFF2-40B4-BE49-F238E27FC236}">
                  <a16:creationId xmlns:a16="http://schemas.microsoft.com/office/drawing/2014/main" id="{A4D22E6E-D032-4E38-A470-E9419E560C3E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3611;p70">
              <a:extLst>
                <a:ext uri="{FF2B5EF4-FFF2-40B4-BE49-F238E27FC236}">
                  <a16:creationId xmlns:a16="http://schemas.microsoft.com/office/drawing/2014/main" id="{1626FA49-6EB4-8ED8-8309-B3F1D0405F89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3612;p70">
              <a:extLst>
                <a:ext uri="{FF2B5EF4-FFF2-40B4-BE49-F238E27FC236}">
                  <a16:creationId xmlns:a16="http://schemas.microsoft.com/office/drawing/2014/main" id="{1FF7712D-1913-FAAB-F95C-1700A6FD610F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3613;p70">
              <a:extLst>
                <a:ext uri="{FF2B5EF4-FFF2-40B4-BE49-F238E27FC236}">
                  <a16:creationId xmlns:a16="http://schemas.microsoft.com/office/drawing/2014/main" id="{43B06E23-15CE-B267-240D-D934127EA1E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3614;p70">
              <a:extLst>
                <a:ext uri="{FF2B5EF4-FFF2-40B4-BE49-F238E27FC236}">
                  <a16:creationId xmlns:a16="http://schemas.microsoft.com/office/drawing/2014/main" id="{2EDF1BEA-CDF0-ECAF-23E2-B5F53FF7822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3615;p70">
              <a:extLst>
                <a:ext uri="{FF2B5EF4-FFF2-40B4-BE49-F238E27FC236}">
                  <a16:creationId xmlns:a16="http://schemas.microsoft.com/office/drawing/2014/main" id="{BD64C4E5-4352-6949-93A5-809E7D9120DF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3616;p70">
              <a:extLst>
                <a:ext uri="{FF2B5EF4-FFF2-40B4-BE49-F238E27FC236}">
                  <a16:creationId xmlns:a16="http://schemas.microsoft.com/office/drawing/2014/main" id="{CDF7B370-65DF-837A-38AF-3A38EA2D785A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3617;p70">
              <a:extLst>
                <a:ext uri="{FF2B5EF4-FFF2-40B4-BE49-F238E27FC236}">
                  <a16:creationId xmlns:a16="http://schemas.microsoft.com/office/drawing/2014/main" id="{14C9FE80-FD9F-0026-A574-58A64CB4C83D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3618;p70">
              <a:extLst>
                <a:ext uri="{FF2B5EF4-FFF2-40B4-BE49-F238E27FC236}">
                  <a16:creationId xmlns:a16="http://schemas.microsoft.com/office/drawing/2014/main" id="{93AA46D5-17CB-3FD7-1D21-0F643894BE28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3619;p70">
              <a:extLst>
                <a:ext uri="{FF2B5EF4-FFF2-40B4-BE49-F238E27FC236}">
                  <a16:creationId xmlns:a16="http://schemas.microsoft.com/office/drawing/2014/main" id="{121C13BC-15E0-306B-7BD6-419CBFE70D49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3620;p70">
              <a:extLst>
                <a:ext uri="{FF2B5EF4-FFF2-40B4-BE49-F238E27FC236}">
                  <a16:creationId xmlns:a16="http://schemas.microsoft.com/office/drawing/2014/main" id="{616BCA1D-BAAC-B326-C112-77FDB9E53758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3621;p70">
              <a:extLst>
                <a:ext uri="{FF2B5EF4-FFF2-40B4-BE49-F238E27FC236}">
                  <a16:creationId xmlns:a16="http://schemas.microsoft.com/office/drawing/2014/main" id="{B0CE60BD-D03E-A720-B9BC-C50C3BF2B5FA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3622;p70">
              <a:extLst>
                <a:ext uri="{FF2B5EF4-FFF2-40B4-BE49-F238E27FC236}">
                  <a16:creationId xmlns:a16="http://schemas.microsoft.com/office/drawing/2014/main" id="{8AC5F632-8F87-2029-6105-019239178D18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3623;p70">
              <a:extLst>
                <a:ext uri="{FF2B5EF4-FFF2-40B4-BE49-F238E27FC236}">
                  <a16:creationId xmlns:a16="http://schemas.microsoft.com/office/drawing/2014/main" id="{6C895267-8945-9F49-DFDD-D5FB055B921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3624;p70">
              <a:extLst>
                <a:ext uri="{FF2B5EF4-FFF2-40B4-BE49-F238E27FC236}">
                  <a16:creationId xmlns:a16="http://schemas.microsoft.com/office/drawing/2014/main" id="{F6693801-E632-4909-3A3F-8004F7210185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3625;p70">
              <a:extLst>
                <a:ext uri="{FF2B5EF4-FFF2-40B4-BE49-F238E27FC236}">
                  <a16:creationId xmlns:a16="http://schemas.microsoft.com/office/drawing/2014/main" id="{513EBB5D-E651-EAF7-F56B-D554E646CEC3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3626;p70">
              <a:extLst>
                <a:ext uri="{FF2B5EF4-FFF2-40B4-BE49-F238E27FC236}">
                  <a16:creationId xmlns:a16="http://schemas.microsoft.com/office/drawing/2014/main" id="{80D462F1-E307-8F66-31C0-06D83425A96E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3627;p70">
              <a:extLst>
                <a:ext uri="{FF2B5EF4-FFF2-40B4-BE49-F238E27FC236}">
                  <a16:creationId xmlns:a16="http://schemas.microsoft.com/office/drawing/2014/main" id="{1E5E0A27-4290-16B2-4753-CE2A82517E33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3628;p70">
              <a:extLst>
                <a:ext uri="{FF2B5EF4-FFF2-40B4-BE49-F238E27FC236}">
                  <a16:creationId xmlns:a16="http://schemas.microsoft.com/office/drawing/2014/main" id="{0498D87D-639B-25D4-9844-55A41C27467F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3629;p70">
              <a:extLst>
                <a:ext uri="{FF2B5EF4-FFF2-40B4-BE49-F238E27FC236}">
                  <a16:creationId xmlns:a16="http://schemas.microsoft.com/office/drawing/2014/main" id="{AEBAC987-8000-B423-334F-A42A778FF258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CBB312E-BD04-9877-FAD1-52F088CA5B42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3CC5A4-A2C5-6D73-A389-3C9C9B03B142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7C365D-C6D6-B717-B8CE-5D959A978176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11" name="Google Shape;2993;p59">
              <a:extLst>
                <a:ext uri="{FF2B5EF4-FFF2-40B4-BE49-F238E27FC236}">
                  <a16:creationId xmlns:a16="http://schemas.microsoft.com/office/drawing/2014/main" id="{F176197A-11A5-3BE3-18DD-326C2E0202DA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2" name="Picture 14" descr="Biểu tượng bóng đèn miễn phí">
              <a:extLst>
                <a:ext uri="{FF2B5EF4-FFF2-40B4-BE49-F238E27FC236}">
                  <a16:creationId xmlns:a16="http://schemas.microsoft.com/office/drawing/2014/main" id="{C1764DA7-8052-023C-80D2-8F20A1AF99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33AEBE1-96B6-E82F-4BC8-075E399C613F}"/>
              </a:ext>
            </a:extLst>
          </p:cNvPr>
          <p:cNvSpPr/>
          <p:nvPr/>
        </p:nvSpPr>
        <p:spPr>
          <a:xfrm>
            <a:off x="1152998" y="2074821"/>
            <a:ext cx="3456432" cy="2441682"/>
          </a:xfrm>
          <a:prstGeom prst="roundRect">
            <a:avLst/>
          </a:prstGeom>
          <a:solidFill>
            <a:srgbClr val="FFF2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94A162-CDF8-B581-1E63-7A7D0C0D7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02505"/>
              </p:ext>
            </p:extLst>
          </p:nvPr>
        </p:nvGraphicFramePr>
        <p:xfrm>
          <a:off x="1554195" y="2244197"/>
          <a:ext cx="2726148" cy="209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469800" progId="Equation.DSMT4">
                  <p:embed/>
                </p:oleObj>
              </mc:Choice>
              <mc:Fallback>
                <p:oleObj name="Equation" r:id="rId3" imgW="6094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3D1513-2F74-452E-B924-C5768CCEB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4195" y="2244197"/>
                        <a:ext cx="2726148" cy="209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1924;p44">
            <a:extLst>
              <a:ext uri="{FF2B5EF4-FFF2-40B4-BE49-F238E27FC236}">
                <a16:creationId xmlns:a16="http://schemas.microsoft.com/office/drawing/2014/main" id="{05C9E626-21E9-B967-9F71-09B4E9A1DF7E}"/>
              </a:ext>
            </a:extLst>
          </p:cNvPr>
          <p:cNvSpPr txBox="1">
            <a:spLocks/>
          </p:cNvSpPr>
          <p:nvPr/>
        </p:nvSpPr>
        <p:spPr>
          <a:xfrm>
            <a:off x="4681540" y="1999563"/>
            <a:ext cx="6568864" cy="624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3600" noProof="0" dirty="0">
                <a:solidFill>
                  <a:prstClr val="black"/>
                </a:solidFill>
              </a:rPr>
              <a:t>R: </a:t>
            </a:r>
            <a:r>
              <a:rPr lang="en-US" sz="3600" noProof="0" dirty="0" err="1">
                <a:solidFill>
                  <a:prstClr val="black"/>
                </a:solidFill>
              </a:rPr>
              <a:t>điện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trở</a:t>
            </a:r>
            <a:r>
              <a:rPr lang="en-US" sz="3600" noProof="0" dirty="0">
                <a:solidFill>
                  <a:prstClr val="black"/>
                </a:solidFill>
              </a:rPr>
              <a:t> (</a:t>
            </a:r>
            <a:r>
              <a:rPr lang="el-GR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Ω</a:t>
            </a:r>
            <a:r>
              <a:rPr lang="en-US" altLang="vi-VN" sz="3600" dirty="0">
                <a:solidFill>
                  <a:prstClr val="black"/>
                </a:solidFill>
              </a:rPr>
              <a:t>)</a:t>
            </a:r>
            <a:endParaRPr lang="en-US" altLang="vi-VN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5" name="Google Shape;1924;p44">
            <a:extLst>
              <a:ext uri="{FF2B5EF4-FFF2-40B4-BE49-F238E27FC236}">
                <a16:creationId xmlns:a16="http://schemas.microsoft.com/office/drawing/2014/main" id="{FA459D61-3A1F-C030-7FA3-11949BBBA80F}"/>
              </a:ext>
            </a:extLst>
          </p:cNvPr>
          <p:cNvSpPr txBox="1">
            <a:spLocks/>
          </p:cNvSpPr>
          <p:nvPr/>
        </p:nvSpPr>
        <p:spPr>
          <a:xfrm>
            <a:off x="4681540" y="2669350"/>
            <a:ext cx="6568864" cy="624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3600" noProof="0" dirty="0">
                <a:solidFill>
                  <a:prstClr val="black"/>
                </a:solidFill>
              </a:rPr>
              <a:t>p: </a:t>
            </a:r>
            <a:r>
              <a:rPr lang="en-US" sz="3600" noProof="0" dirty="0" err="1">
                <a:solidFill>
                  <a:prstClr val="black"/>
                </a:solidFill>
              </a:rPr>
              <a:t>điện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trở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suất</a:t>
            </a:r>
            <a:r>
              <a:rPr lang="en-US" sz="3600" noProof="0" dirty="0">
                <a:solidFill>
                  <a:prstClr val="black"/>
                </a:solidFill>
              </a:rPr>
              <a:t> (</a:t>
            </a:r>
            <a:r>
              <a:rPr lang="el-GR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Ω</a:t>
            </a:r>
            <a:r>
              <a:rPr lang="en-US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vi-VN" sz="3600" dirty="0">
                <a:solidFill>
                  <a:prstClr val="black"/>
                </a:solidFill>
              </a:rPr>
              <a:t>)</a:t>
            </a:r>
            <a:endParaRPr lang="en-US" altLang="vi-VN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8" name="Google Shape;1924;p44">
            <a:extLst>
              <a:ext uri="{FF2B5EF4-FFF2-40B4-BE49-F238E27FC236}">
                <a16:creationId xmlns:a16="http://schemas.microsoft.com/office/drawing/2014/main" id="{C0AB1171-B1F0-4E8B-23D6-AFFA8F196A04}"/>
              </a:ext>
            </a:extLst>
          </p:cNvPr>
          <p:cNvSpPr txBox="1">
            <a:spLocks/>
          </p:cNvSpPr>
          <p:nvPr/>
        </p:nvSpPr>
        <p:spPr>
          <a:xfrm>
            <a:off x="4681540" y="3339137"/>
            <a:ext cx="6568864" cy="624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3600" noProof="0" dirty="0">
                <a:solidFill>
                  <a:prstClr val="black"/>
                </a:solidFill>
              </a:rPr>
              <a:t>l: </a:t>
            </a:r>
            <a:r>
              <a:rPr lang="en-US" sz="3600" noProof="0" dirty="0" err="1">
                <a:solidFill>
                  <a:prstClr val="black"/>
                </a:solidFill>
              </a:rPr>
              <a:t>chiều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ài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ây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ẫn</a:t>
            </a:r>
            <a:r>
              <a:rPr lang="en-US" sz="3600" noProof="0" dirty="0">
                <a:solidFill>
                  <a:prstClr val="black"/>
                </a:solidFill>
              </a:rPr>
              <a:t> (</a:t>
            </a:r>
            <a:r>
              <a:rPr lang="en-US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vi-VN" sz="3600" dirty="0">
                <a:solidFill>
                  <a:prstClr val="black"/>
                </a:solidFill>
              </a:rPr>
              <a:t>)</a:t>
            </a:r>
            <a:endParaRPr lang="en-US" altLang="vi-VN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9" name="Google Shape;1924;p44">
            <a:extLst>
              <a:ext uri="{FF2B5EF4-FFF2-40B4-BE49-F238E27FC236}">
                <a16:creationId xmlns:a16="http://schemas.microsoft.com/office/drawing/2014/main" id="{6293B0EA-E3B9-20A4-71DA-1BC6B3AA8710}"/>
              </a:ext>
            </a:extLst>
          </p:cNvPr>
          <p:cNvSpPr txBox="1">
            <a:spLocks/>
          </p:cNvSpPr>
          <p:nvPr/>
        </p:nvSpPr>
        <p:spPr>
          <a:xfrm>
            <a:off x="4681540" y="4008924"/>
            <a:ext cx="6568864" cy="624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3600" noProof="0" dirty="0">
                <a:solidFill>
                  <a:prstClr val="black"/>
                </a:solidFill>
              </a:rPr>
              <a:t>S: </a:t>
            </a:r>
            <a:r>
              <a:rPr lang="en-US" sz="3600" noProof="0" dirty="0" err="1">
                <a:solidFill>
                  <a:prstClr val="black"/>
                </a:solidFill>
              </a:rPr>
              <a:t>tiết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iện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ây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ẫn</a:t>
            </a:r>
            <a:r>
              <a:rPr lang="en-US" sz="3600" noProof="0" dirty="0">
                <a:solidFill>
                  <a:prstClr val="black"/>
                </a:solidFill>
              </a:rPr>
              <a:t> (</a:t>
            </a:r>
            <a:r>
              <a:rPr lang="en-US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vi-VN" sz="3600" baseline="30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vi-VN" sz="3600" dirty="0">
                <a:solidFill>
                  <a:prstClr val="black"/>
                </a:solidFill>
              </a:rPr>
              <a:t>)</a:t>
            </a:r>
            <a:endParaRPr lang="en-US" altLang="vi-VN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981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5" grpId="0"/>
      <p:bldP spid="18" grpId="0"/>
      <p:bldP spid="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1309266" y="1033272"/>
            <a:ext cx="9919565" cy="4727448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D457CB-7F0D-9B2F-7B44-FEFF571C0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18" y="173168"/>
            <a:ext cx="2418516" cy="2552276"/>
          </a:xfrm>
          <a:prstGeom prst="rect">
            <a:avLst/>
          </a:prstGeom>
        </p:spPr>
      </p:pic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1979721" y="1468602"/>
            <a:ext cx="8826209" cy="39207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l">
              <a:lnSpc>
                <a:spcPct val="150000"/>
              </a:lnSpc>
            </a:pPr>
            <a:r>
              <a:rPr lang="vi-VN" sz="3600" b="1" dirty="0"/>
              <a:t>Tính điện trở của cuộn dây dẫn nhiệt trong một bếp điện làm bằng nichrome có chiều dài tổng cộng 6,5 m và tiết diện 0,2 mm</a:t>
            </a:r>
            <a:r>
              <a:rPr lang="vi-VN" sz="3600" b="1" baseline="30000" dirty="0"/>
              <a:t>2</a:t>
            </a:r>
            <a:r>
              <a:rPr lang="vi-VN" sz="3600" b="1" dirty="0"/>
              <a:t>.</a:t>
            </a:r>
            <a:r>
              <a:rPr lang="en-US" sz="3600" b="1" dirty="0"/>
              <a:t> </a:t>
            </a:r>
            <a:endParaRPr kumimoji="0" lang="vi-VN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548386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298482" y="1453008"/>
            <a:ext cx="3832714" cy="4691759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494790" y="1730014"/>
            <a:ext cx="3440097" cy="39290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óm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ắt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p = 1,1.10</a:t>
            </a:r>
            <a:r>
              <a:rPr kumimoji="0" lang="en-US" sz="3200" b="0" i="0" u="none" strike="noStrike" kern="0" cap="none" spc="0" normalizeH="0" baseline="3000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-6</a:t>
            </a:r>
          </a:p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l = 6,5 m</a:t>
            </a:r>
          </a:p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S = 0,2 mm2 </a:t>
            </a:r>
          </a:p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  = 0,2.10</a:t>
            </a:r>
            <a:r>
              <a:rPr kumimoji="0" lang="en-US" sz="3200" b="0" i="0" u="none" strike="noStrike" kern="0" cap="none" spc="0" normalizeH="0" baseline="3000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-9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1ECF56B-A476-195B-F73E-7DF0281D12ED}"/>
              </a:ext>
            </a:extLst>
          </p:cNvPr>
          <p:cNvSpPr/>
          <p:nvPr/>
        </p:nvSpPr>
        <p:spPr>
          <a:xfrm>
            <a:off x="4243527" y="1464815"/>
            <a:ext cx="7632236" cy="4691759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Google Shape;1924;p44">
            <a:extLst>
              <a:ext uri="{FF2B5EF4-FFF2-40B4-BE49-F238E27FC236}">
                <a16:creationId xmlns:a16="http://schemas.microsoft.com/office/drawing/2014/main" id="{FF5450BC-E5D9-06DA-FC6D-C270C6E7B5B4}"/>
              </a:ext>
            </a:extLst>
          </p:cNvPr>
          <p:cNvSpPr txBox="1">
            <a:spLocks/>
          </p:cNvSpPr>
          <p:nvPr/>
        </p:nvSpPr>
        <p:spPr>
          <a:xfrm>
            <a:off x="4411482" y="1828001"/>
            <a:ext cx="6807173" cy="7021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Google Shape;1924;p44">
            <a:extLst>
              <a:ext uri="{FF2B5EF4-FFF2-40B4-BE49-F238E27FC236}">
                <a16:creationId xmlns:a16="http://schemas.microsoft.com/office/drawing/2014/main" id="{50963779-FE3A-A4D2-216F-0CEB90E52250}"/>
              </a:ext>
            </a:extLst>
          </p:cNvPr>
          <p:cNvSpPr txBox="1">
            <a:spLocks/>
          </p:cNvSpPr>
          <p:nvPr/>
        </p:nvSpPr>
        <p:spPr>
          <a:xfrm>
            <a:off x="4327504" y="2409866"/>
            <a:ext cx="7243178" cy="10905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l">
              <a:lnSpc>
                <a:spcPct val="150000"/>
              </a:lnSpc>
            </a:pP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Điện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trở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của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cuộn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dây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dẫn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nhiệt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này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là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: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16B3E7-F855-4A4F-3AFC-BD56C25FAD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1100" y="4030465"/>
            <a:ext cx="3098996" cy="30989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Google Shape;1924;p44">
                <a:extLst>
                  <a:ext uri="{FF2B5EF4-FFF2-40B4-BE49-F238E27FC236}">
                    <a16:creationId xmlns:a16="http://schemas.microsoft.com/office/drawing/2014/main" id="{75918C0D-16E7-3F5E-844A-DAF5DCFA60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27504" y="3429000"/>
                <a:ext cx="7243178" cy="10905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lvl="0"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b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 sz="3200" b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p>
                          </m:sSup>
                        </m:den>
                      </m:f>
                      <m:r>
                        <a:rPr lang="en-US" sz="3200" b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1,43.10</m:t>
                      </m:r>
                      <m:r>
                        <a:rPr lang="en-US" sz="3200" b="0" i="1" baseline="30000" smtClean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3200" b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en-US" sz="3200" dirty="0">
                  <a:solidFill>
                    <a:prstClr val="black">
                      <a:lumMod val="85000"/>
                      <a:lumOff val="15000"/>
                    </a:prstClr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0" name="Google Shape;1924;p44">
                <a:extLst>
                  <a:ext uri="{FF2B5EF4-FFF2-40B4-BE49-F238E27FC236}">
                    <a16:creationId xmlns:a16="http://schemas.microsoft.com/office/drawing/2014/main" id="{75918C0D-16E7-3F5E-844A-DAF5DCFA6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504" y="3429000"/>
                <a:ext cx="7243178" cy="1090534"/>
              </a:xfrm>
              <a:prstGeom prst="rect">
                <a:avLst/>
              </a:prstGeom>
              <a:blipFill>
                <a:blip r:embed="rId3"/>
                <a:stretch>
                  <a:fillRect b="-106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98388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7" grpId="0"/>
      <p:bldP spid="8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Google Shape;2657;p49">
            <a:extLst>
              <a:ext uri="{FF2B5EF4-FFF2-40B4-BE49-F238E27FC236}">
                <a16:creationId xmlns:a16="http://schemas.microsoft.com/office/drawing/2014/main" id="{1207BAB2-711A-4C81-84A0-D31B05B1E4D5}"/>
              </a:ext>
            </a:extLst>
          </p:cNvPr>
          <p:cNvSpPr txBox="1">
            <a:spLocks/>
          </p:cNvSpPr>
          <p:nvPr/>
        </p:nvSpPr>
        <p:spPr>
          <a:xfrm>
            <a:off x="6442164" y="3211288"/>
            <a:ext cx="4502089" cy="1758779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150000"/>
              </a:lnSpc>
            </a:pPr>
            <a:r>
              <a:rPr lang="en-US" sz="60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VẬN DỤ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7A0D356-0103-CCB3-0BC9-FD13B7F93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9585" y="2438054"/>
            <a:ext cx="7037499" cy="4341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638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组合 76">
            <a:extLst>
              <a:ext uri="{FF2B5EF4-FFF2-40B4-BE49-F238E27FC236}">
                <a16:creationId xmlns:a16="http://schemas.microsoft.com/office/drawing/2014/main" id="{0DCE4B86-9E4B-4FF0-9C95-975981984ADE}"/>
              </a:ext>
            </a:extLst>
          </p:cNvPr>
          <p:cNvGrpSpPr/>
          <p:nvPr/>
        </p:nvGrpSpPr>
        <p:grpSpPr>
          <a:xfrm>
            <a:off x="4840395" y="2407643"/>
            <a:ext cx="1112615" cy="1105984"/>
            <a:chOff x="4375361" y="2015414"/>
            <a:chExt cx="1483752" cy="1474986"/>
          </a:xfrm>
          <a:solidFill>
            <a:srgbClr val="00A19D"/>
          </a:solidFill>
        </p:grpSpPr>
        <p:sp>
          <p:nvSpPr>
            <p:cNvPr id="85" name="任意多边形 2">
              <a:extLst>
                <a:ext uri="{FF2B5EF4-FFF2-40B4-BE49-F238E27FC236}">
                  <a16:creationId xmlns:a16="http://schemas.microsoft.com/office/drawing/2014/main" id="{C94117FC-1FBB-417F-BDAE-A46F62705F71}"/>
                </a:ext>
              </a:extLst>
            </p:cNvPr>
            <p:cNvSpPr/>
            <p:nvPr/>
          </p:nvSpPr>
          <p:spPr>
            <a:xfrm>
              <a:off x="4375361" y="2015414"/>
              <a:ext cx="1483752" cy="1474986"/>
            </a:xfrm>
            <a:custGeom>
              <a:avLst/>
              <a:gdLst>
                <a:gd name="connsiteX0" fmla="*/ 2005276 w 2011372"/>
                <a:gd name="connsiteY0" fmla="*/ 0 h 1999488"/>
                <a:gd name="connsiteX1" fmla="*/ 2011372 w 2011372"/>
                <a:gd name="connsiteY1" fmla="*/ 308 h 1999488"/>
                <a:gd name="connsiteX2" fmla="*/ 2011372 w 2011372"/>
                <a:gd name="connsiteY2" fmla="*/ 1999488 h 1999488"/>
                <a:gd name="connsiteX3" fmla="*/ 0 w 2011372"/>
                <a:gd name="connsiteY3" fmla="*/ 1999488 h 1999488"/>
                <a:gd name="connsiteX4" fmla="*/ 10047 w 2011372"/>
                <a:gd name="connsiteY4" fmla="*/ 1800525 h 1999488"/>
                <a:gd name="connsiteX5" fmla="*/ 2005276 w 2011372"/>
                <a:gd name="connsiteY5" fmla="*/ 0 h 199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1372" h="1999488">
                  <a:moveTo>
                    <a:pt x="2005276" y="0"/>
                  </a:moveTo>
                  <a:lnTo>
                    <a:pt x="2011372" y="308"/>
                  </a:lnTo>
                  <a:lnTo>
                    <a:pt x="2011372" y="1999488"/>
                  </a:lnTo>
                  <a:lnTo>
                    <a:pt x="0" y="1999488"/>
                  </a:lnTo>
                  <a:lnTo>
                    <a:pt x="10047" y="1800525"/>
                  </a:lnTo>
                  <a:cubicBezTo>
                    <a:pt x="112753" y="789197"/>
                    <a:pt x="966852" y="0"/>
                    <a:pt x="2005276" y="0"/>
                  </a:cubicBez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86" name="文本框 59">
              <a:extLst>
                <a:ext uri="{FF2B5EF4-FFF2-40B4-BE49-F238E27FC236}">
                  <a16:creationId xmlns:a16="http://schemas.microsoft.com/office/drawing/2014/main" id="{C3CDD581-78AE-4C1E-ADED-BC02A6999CF7}"/>
                </a:ext>
              </a:extLst>
            </p:cNvPr>
            <p:cNvSpPr txBox="1"/>
            <p:nvPr/>
          </p:nvSpPr>
          <p:spPr>
            <a:xfrm rot="18900000">
              <a:off x="4841656" y="2673802"/>
              <a:ext cx="898975" cy="135770"/>
            </a:xfrm>
            <a:prstGeom prst="rect">
              <a:avLst/>
            </a:prstGeom>
            <a:grpFill/>
          </p:spPr>
          <p:txBody>
            <a:bodyPr wrap="none" rtlCol="0">
              <a:prstTxWarp prst="textArchUp">
                <a:avLst>
                  <a:gd name="adj" fmla="val 13960648"/>
                </a:avLst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rPr>
                <a:t>A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87" name="组合 79">
            <a:extLst>
              <a:ext uri="{FF2B5EF4-FFF2-40B4-BE49-F238E27FC236}">
                <a16:creationId xmlns:a16="http://schemas.microsoft.com/office/drawing/2014/main" id="{E07447B1-0B82-44D7-B389-3C7AD36446DF}"/>
              </a:ext>
            </a:extLst>
          </p:cNvPr>
          <p:cNvGrpSpPr/>
          <p:nvPr/>
        </p:nvGrpSpPr>
        <p:grpSpPr>
          <a:xfrm>
            <a:off x="4840396" y="3513627"/>
            <a:ext cx="1112615" cy="1105984"/>
            <a:chOff x="4375361" y="3490400"/>
            <a:chExt cx="1483752" cy="1474986"/>
          </a:xfrm>
          <a:solidFill>
            <a:srgbClr val="E05D5D"/>
          </a:solidFill>
        </p:grpSpPr>
        <p:sp>
          <p:nvSpPr>
            <p:cNvPr id="88" name="任意多边形 4">
              <a:extLst>
                <a:ext uri="{FF2B5EF4-FFF2-40B4-BE49-F238E27FC236}">
                  <a16:creationId xmlns:a16="http://schemas.microsoft.com/office/drawing/2014/main" id="{42A81403-687F-48A9-8305-0FC705E74BB5}"/>
                </a:ext>
              </a:extLst>
            </p:cNvPr>
            <p:cNvSpPr/>
            <p:nvPr/>
          </p:nvSpPr>
          <p:spPr>
            <a:xfrm flipV="1">
              <a:off x="4375361" y="3490400"/>
              <a:ext cx="1483752" cy="1474986"/>
            </a:xfrm>
            <a:custGeom>
              <a:avLst/>
              <a:gdLst>
                <a:gd name="connsiteX0" fmla="*/ 2005276 w 2011372"/>
                <a:gd name="connsiteY0" fmla="*/ 0 h 1999488"/>
                <a:gd name="connsiteX1" fmla="*/ 2011372 w 2011372"/>
                <a:gd name="connsiteY1" fmla="*/ 308 h 1999488"/>
                <a:gd name="connsiteX2" fmla="*/ 2011372 w 2011372"/>
                <a:gd name="connsiteY2" fmla="*/ 1999488 h 1999488"/>
                <a:gd name="connsiteX3" fmla="*/ 0 w 2011372"/>
                <a:gd name="connsiteY3" fmla="*/ 1999488 h 1999488"/>
                <a:gd name="connsiteX4" fmla="*/ 10047 w 2011372"/>
                <a:gd name="connsiteY4" fmla="*/ 1800525 h 1999488"/>
                <a:gd name="connsiteX5" fmla="*/ 2005276 w 2011372"/>
                <a:gd name="connsiteY5" fmla="*/ 0 h 199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1372" h="1999488">
                  <a:moveTo>
                    <a:pt x="2005276" y="0"/>
                  </a:moveTo>
                  <a:lnTo>
                    <a:pt x="2011372" y="308"/>
                  </a:lnTo>
                  <a:lnTo>
                    <a:pt x="2011372" y="1999488"/>
                  </a:lnTo>
                  <a:lnTo>
                    <a:pt x="0" y="1999488"/>
                  </a:lnTo>
                  <a:lnTo>
                    <a:pt x="10047" y="1800525"/>
                  </a:lnTo>
                  <a:cubicBezTo>
                    <a:pt x="112753" y="789197"/>
                    <a:pt x="966852" y="0"/>
                    <a:pt x="2005276" y="0"/>
                  </a:cubicBez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89" name="文本框 61">
              <a:extLst>
                <a:ext uri="{FF2B5EF4-FFF2-40B4-BE49-F238E27FC236}">
                  <a16:creationId xmlns:a16="http://schemas.microsoft.com/office/drawing/2014/main" id="{C8A35527-93AC-4DD3-B8BF-3D54C8749A61}"/>
                </a:ext>
              </a:extLst>
            </p:cNvPr>
            <p:cNvSpPr txBox="1"/>
            <p:nvPr/>
          </p:nvSpPr>
          <p:spPr>
            <a:xfrm rot="1433893">
              <a:off x="4668611" y="4452848"/>
              <a:ext cx="747144" cy="431654"/>
            </a:xfrm>
            <a:prstGeom prst="rect">
              <a:avLst/>
            </a:prstGeom>
            <a:noFill/>
          </p:spPr>
          <p:txBody>
            <a:bodyPr wrap="none" rtlCol="0">
              <a:prstTxWarp prst="textArchUp">
                <a:avLst>
                  <a:gd name="adj" fmla="val 13960648"/>
                </a:avLst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rPr>
                <a:t>D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90" name="组合 78">
            <a:extLst>
              <a:ext uri="{FF2B5EF4-FFF2-40B4-BE49-F238E27FC236}">
                <a16:creationId xmlns:a16="http://schemas.microsoft.com/office/drawing/2014/main" id="{3116F0B1-9980-4900-92B6-7695D451375E}"/>
              </a:ext>
            </a:extLst>
          </p:cNvPr>
          <p:cNvGrpSpPr/>
          <p:nvPr/>
        </p:nvGrpSpPr>
        <p:grpSpPr>
          <a:xfrm>
            <a:off x="5953009" y="3513627"/>
            <a:ext cx="1158798" cy="1105984"/>
            <a:chOff x="5859113" y="3490400"/>
            <a:chExt cx="1545340" cy="1474986"/>
          </a:xfrm>
          <a:solidFill>
            <a:srgbClr val="00A19D"/>
          </a:solidFill>
        </p:grpSpPr>
        <p:sp>
          <p:nvSpPr>
            <p:cNvPr id="91" name="任意多边形 5">
              <a:extLst>
                <a:ext uri="{FF2B5EF4-FFF2-40B4-BE49-F238E27FC236}">
                  <a16:creationId xmlns:a16="http://schemas.microsoft.com/office/drawing/2014/main" id="{B277BA27-B70B-4B1C-BC45-AE5A2661193F}"/>
                </a:ext>
              </a:extLst>
            </p:cNvPr>
            <p:cNvSpPr/>
            <p:nvPr/>
          </p:nvSpPr>
          <p:spPr>
            <a:xfrm flipH="1" flipV="1">
              <a:off x="5859113" y="3490400"/>
              <a:ext cx="1483752" cy="1474986"/>
            </a:xfrm>
            <a:custGeom>
              <a:avLst/>
              <a:gdLst>
                <a:gd name="connsiteX0" fmla="*/ 2005276 w 2011372"/>
                <a:gd name="connsiteY0" fmla="*/ 0 h 1999488"/>
                <a:gd name="connsiteX1" fmla="*/ 2011372 w 2011372"/>
                <a:gd name="connsiteY1" fmla="*/ 308 h 1999488"/>
                <a:gd name="connsiteX2" fmla="*/ 2011372 w 2011372"/>
                <a:gd name="connsiteY2" fmla="*/ 1999488 h 1999488"/>
                <a:gd name="connsiteX3" fmla="*/ 0 w 2011372"/>
                <a:gd name="connsiteY3" fmla="*/ 1999488 h 1999488"/>
                <a:gd name="connsiteX4" fmla="*/ 10047 w 2011372"/>
                <a:gd name="connsiteY4" fmla="*/ 1800525 h 1999488"/>
                <a:gd name="connsiteX5" fmla="*/ 2005276 w 2011372"/>
                <a:gd name="connsiteY5" fmla="*/ 0 h 199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1372" h="1999488">
                  <a:moveTo>
                    <a:pt x="2005276" y="0"/>
                  </a:moveTo>
                  <a:lnTo>
                    <a:pt x="2011372" y="308"/>
                  </a:lnTo>
                  <a:lnTo>
                    <a:pt x="2011372" y="1999488"/>
                  </a:lnTo>
                  <a:lnTo>
                    <a:pt x="0" y="1999488"/>
                  </a:lnTo>
                  <a:lnTo>
                    <a:pt x="10047" y="1800525"/>
                  </a:lnTo>
                  <a:cubicBezTo>
                    <a:pt x="112753" y="789197"/>
                    <a:pt x="966852" y="0"/>
                    <a:pt x="2005276" y="0"/>
                  </a:cubicBez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92" name="文本框 62">
              <a:extLst>
                <a:ext uri="{FF2B5EF4-FFF2-40B4-BE49-F238E27FC236}">
                  <a16:creationId xmlns:a16="http://schemas.microsoft.com/office/drawing/2014/main" id="{33EA45EE-B37B-42A3-A8A2-4D919222DC64}"/>
                </a:ext>
              </a:extLst>
            </p:cNvPr>
            <p:cNvSpPr txBox="1"/>
            <p:nvPr/>
          </p:nvSpPr>
          <p:spPr>
            <a:xfrm>
              <a:off x="6353404" y="4447632"/>
              <a:ext cx="1051049" cy="452917"/>
            </a:xfrm>
            <a:prstGeom prst="rect">
              <a:avLst/>
            </a:prstGeom>
            <a:noFill/>
          </p:spPr>
          <p:txBody>
            <a:bodyPr wrap="none" rtlCol="0">
              <a:prstTxWarp prst="textArchUp">
                <a:avLst>
                  <a:gd name="adj" fmla="val 13960648"/>
                </a:avLst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rPr>
                <a:t>C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93" name="组合 77">
            <a:extLst>
              <a:ext uri="{FF2B5EF4-FFF2-40B4-BE49-F238E27FC236}">
                <a16:creationId xmlns:a16="http://schemas.microsoft.com/office/drawing/2014/main" id="{8AB667BF-86BA-4D36-8D8E-F6D468336DC3}"/>
              </a:ext>
            </a:extLst>
          </p:cNvPr>
          <p:cNvGrpSpPr/>
          <p:nvPr/>
        </p:nvGrpSpPr>
        <p:grpSpPr>
          <a:xfrm>
            <a:off x="5953011" y="2407643"/>
            <a:ext cx="1112615" cy="1343929"/>
            <a:chOff x="5859113" y="2015414"/>
            <a:chExt cx="1483752" cy="1792320"/>
          </a:xfrm>
          <a:solidFill>
            <a:srgbClr val="E05D5D"/>
          </a:solidFill>
        </p:grpSpPr>
        <p:sp>
          <p:nvSpPr>
            <p:cNvPr id="94" name="任意多边形 3">
              <a:extLst>
                <a:ext uri="{FF2B5EF4-FFF2-40B4-BE49-F238E27FC236}">
                  <a16:creationId xmlns:a16="http://schemas.microsoft.com/office/drawing/2014/main" id="{53080F9B-6E1F-4D78-8F84-45622EE7C4A1}"/>
                </a:ext>
              </a:extLst>
            </p:cNvPr>
            <p:cNvSpPr/>
            <p:nvPr/>
          </p:nvSpPr>
          <p:spPr>
            <a:xfrm flipH="1">
              <a:off x="5859113" y="2015414"/>
              <a:ext cx="1483752" cy="1474986"/>
            </a:xfrm>
            <a:custGeom>
              <a:avLst/>
              <a:gdLst>
                <a:gd name="connsiteX0" fmla="*/ 2005276 w 2011372"/>
                <a:gd name="connsiteY0" fmla="*/ 0 h 1999488"/>
                <a:gd name="connsiteX1" fmla="*/ 2011372 w 2011372"/>
                <a:gd name="connsiteY1" fmla="*/ 308 h 1999488"/>
                <a:gd name="connsiteX2" fmla="*/ 2011372 w 2011372"/>
                <a:gd name="connsiteY2" fmla="*/ 1999488 h 1999488"/>
                <a:gd name="connsiteX3" fmla="*/ 0 w 2011372"/>
                <a:gd name="connsiteY3" fmla="*/ 1999488 h 1999488"/>
                <a:gd name="connsiteX4" fmla="*/ 10047 w 2011372"/>
                <a:gd name="connsiteY4" fmla="*/ 1800525 h 1999488"/>
                <a:gd name="connsiteX5" fmla="*/ 2005276 w 2011372"/>
                <a:gd name="connsiteY5" fmla="*/ 0 h 199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1372" h="1999488">
                  <a:moveTo>
                    <a:pt x="2005276" y="0"/>
                  </a:moveTo>
                  <a:lnTo>
                    <a:pt x="2011372" y="308"/>
                  </a:lnTo>
                  <a:lnTo>
                    <a:pt x="2011372" y="1999488"/>
                  </a:lnTo>
                  <a:lnTo>
                    <a:pt x="0" y="1999488"/>
                  </a:lnTo>
                  <a:lnTo>
                    <a:pt x="10047" y="1800525"/>
                  </a:lnTo>
                  <a:cubicBezTo>
                    <a:pt x="112753" y="789197"/>
                    <a:pt x="966852" y="0"/>
                    <a:pt x="2005276" y="0"/>
                  </a:cubicBez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95" name="文本框 60">
              <a:extLst>
                <a:ext uri="{FF2B5EF4-FFF2-40B4-BE49-F238E27FC236}">
                  <a16:creationId xmlns:a16="http://schemas.microsoft.com/office/drawing/2014/main" id="{D156055C-AEB1-4168-A00A-B18356FE3357}"/>
                </a:ext>
              </a:extLst>
            </p:cNvPr>
            <p:cNvSpPr txBox="1"/>
            <p:nvPr/>
          </p:nvSpPr>
          <p:spPr>
            <a:xfrm rot="3088311">
              <a:off x="5890330" y="2816593"/>
              <a:ext cx="1170499" cy="811783"/>
            </a:xfrm>
            <a:prstGeom prst="rect">
              <a:avLst/>
            </a:prstGeom>
            <a:grpFill/>
          </p:spPr>
          <p:txBody>
            <a:bodyPr wrap="none" rtlCol="0">
              <a:prstTxWarp prst="textArchUp">
                <a:avLst>
                  <a:gd name="adj" fmla="val 13960648"/>
                </a:avLst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rPr>
                <a:t>B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96" name="组合 75">
            <a:extLst>
              <a:ext uri="{FF2B5EF4-FFF2-40B4-BE49-F238E27FC236}">
                <a16:creationId xmlns:a16="http://schemas.microsoft.com/office/drawing/2014/main" id="{E0A4E4E9-A04A-49A0-A219-0CBF6203B7AA}"/>
              </a:ext>
            </a:extLst>
          </p:cNvPr>
          <p:cNvGrpSpPr/>
          <p:nvPr/>
        </p:nvGrpSpPr>
        <p:grpSpPr>
          <a:xfrm>
            <a:off x="4382886" y="1905616"/>
            <a:ext cx="3117485" cy="3189430"/>
            <a:chOff x="3765242" y="1345891"/>
            <a:chExt cx="4157388" cy="4253557"/>
          </a:xfrm>
        </p:grpSpPr>
        <p:grpSp>
          <p:nvGrpSpPr>
            <p:cNvPr id="97" name="组合 71">
              <a:extLst>
                <a:ext uri="{FF2B5EF4-FFF2-40B4-BE49-F238E27FC236}">
                  <a16:creationId xmlns:a16="http://schemas.microsoft.com/office/drawing/2014/main" id="{033D9E74-2BC9-48E2-827F-8353407814D2}"/>
                </a:ext>
              </a:extLst>
            </p:cNvPr>
            <p:cNvGrpSpPr/>
            <p:nvPr/>
          </p:nvGrpSpPr>
          <p:grpSpPr>
            <a:xfrm>
              <a:off x="5683546" y="1345891"/>
              <a:ext cx="320781" cy="4253557"/>
              <a:chOff x="5683546" y="1345891"/>
              <a:chExt cx="320781" cy="4253557"/>
            </a:xfrm>
          </p:grpSpPr>
          <p:sp>
            <p:nvSpPr>
              <p:cNvPr id="104" name="圆角矩形 6">
                <a:extLst>
                  <a:ext uri="{FF2B5EF4-FFF2-40B4-BE49-F238E27FC236}">
                    <a16:creationId xmlns:a16="http://schemas.microsoft.com/office/drawing/2014/main" id="{B2AE0A82-BC57-4EE5-ADC0-BD288668841A}"/>
                  </a:ext>
                </a:extLst>
              </p:cNvPr>
              <p:cNvSpPr/>
              <p:nvPr/>
            </p:nvSpPr>
            <p:spPr>
              <a:xfrm>
                <a:off x="5683546" y="1345891"/>
                <a:ext cx="320781" cy="4253557"/>
              </a:xfrm>
              <a:prstGeom prst="roundRect">
                <a:avLst/>
              </a:prstGeom>
              <a:solidFill>
                <a:srgbClr val="FFFFFF">
                  <a:lumMod val="95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05" name="Freeform 131">
                <a:extLst>
                  <a:ext uri="{FF2B5EF4-FFF2-40B4-BE49-F238E27FC236}">
                    <a16:creationId xmlns:a16="http://schemas.microsoft.com/office/drawing/2014/main" id="{14F0C66F-A148-43F5-B3FF-0C5121DDA9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79477" y="1444943"/>
                <a:ext cx="159271" cy="182173"/>
              </a:xfrm>
              <a:custGeom>
                <a:avLst/>
                <a:gdLst>
                  <a:gd name="T0" fmla="*/ 0 w 153"/>
                  <a:gd name="T1" fmla="*/ 0 h 175"/>
                  <a:gd name="T2" fmla="*/ 109 w 153"/>
                  <a:gd name="T3" fmla="*/ 0 h 175"/>
                  <a:gd name="T4" fmla="*/ 109 w 153"/>
                  <a:gd name="T5" fmla="*/ 20 h 175"/>
                  <a:gd name="T6" fmla="*/ 90 w 153"/>
                  <a:gd name="T7" fmla="*/ 20 h 175"/>
                  <a:gd name="T8" fmla="*/ 90 w 153"/>
                  <a:gd name="T9" fmla="*/ 50 h 175"/>
                  <a:gd name="T10" fmla="*/ 60 w 153"/>
                  <a:gd name="T11" fmla="*/ 50 h 175"/>
                  <a:gd name="T12" fmla="*/ 60 w 153"/>
                  <a:gd name="T13" fmla="*/ 101 h 175"/>
                  <a:gd name="T14" fmla="*/ 90 w 153"/>
                  <a:gd name="T15" fmla="*/ 101 h 175"/>
                  <a:gd name="T16" fmla="*/ 90 w 153"/>
                  <a:gd name="T17" fmla="*/ 132 h 175"/>
                  <a:gd name="T18" fmla="*/ 109 w 153"/>
                  <a:gd name="T19" fmla="*/ 132 h 175"/>
                  <a:gd name="T20" fmla="*/ 109 w 153"/>
                  <a:gd name="T21" fmla="*/ 175 h 175"/>
                  <a:gd name="T22" fmla="*/ 56 w 153"/>
                  <a:gd name="T23" fmla="*/ 125 h 175"/>
                  <a:gd name="T24" fmla="*/ 0 w 153"/>
                  <a:gd name="T25" fmla="*/ 175 h 175"/>
                  <a:gd name="T26" fmla="*/ 0 w 153"/>
                  <a:gd name="T27" fmla="*/ 0 h 175"/>
                  <a:gd name="T28" fmla="*/ 0 w 153"/>
                  <a:gd name="T29" fmla="*/ 0 h 175"/>
                  <a:gd name="T30" fmla="*/ 77 w 153"/>
                  <a:gd name="T31" fmla="*/ 63 h 175"/>
                  <a:gd name="T32" fmla="*/ 77 w 153"/>
                  <a:gd name="T33" fmla="*/ 86 h 175"/>
                  <a:gd name="T34" fmla="*/ 103 w 153"/>
                  <a:gd name="T35" fmla="*/ 86 h 175"/>
                  <a:gd name="T36" fmla="*/ 103 w 153"/>
                  <a:gd name="T37" fmla="*/ 112 h 175"/>
                  <a:gd name="T38" fmla="*/ 127 w 153"/>
                  <a:gd name="T39" fmla="*/ 112 h 175"/>
                  <a:gd name="T40" fmla="*/ 127 w 153"/>
                  <a:gd name="T41" fmla="*/ 86 h 175"/>
                  <a:gd name="T42" fmla="*/ 153 w 153"/>
                  <a:gd name="T43" fmla="*/ 86 h 175"/>
                  <a:gd name="T44" fmla="*/ 153 w 153"/>
                  <a:gd name="T45" fmla="*/ 63 h 175"/>
                  <a:gd name="T46" fmla="*/ 127 w 153"/>
                  <a:gd name="T47" fmla="*/ 63 h 175"/>
                  <a:gd name="T48" fmla="*/ 127 w 153"/>
                  <a:gd name="T49" fmla="*/ 37 h 175"/>
                  <a:gd name="T50" fmla="*/ 103 w 153"/>
                  <a:gd name="T51" fmla="*/ 37 h 175"/>
                  <a:gd name="T52" fmla="*/ 103 w 153"/>
                  <a:gd name="T53" fmla="*/ 63 h 175"/>
                  <a:gd name="T54" fmla="*/ 77 w 153"/>
                  <a:gd name="T55" fmla="*/ 6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153" h="175">
                    <a:moveTo>
                      <a:pt x="0" y="0"/>
                    </a:moveTo>
                    <a:lnTo>
                      <a:pt x="109" y="0"/>
                    </a:lnTo>
                    <a:lnTo>
                      <a:pt x="109" y="20"/>
                    </a:lnTo>
                    <a:lnTo>
                      <a:pt x="90" y="20"/>
                    </a:lnTo>
                    <a:lnTo>
                      <a:pt x="90" y="50"/>
                    </a:lnTo>
                    <a:lnTo>
                      <a:pt x="60" y="50"/>
                    </a:lnTo>
                    <a:lnTo>
                      <a:pt x="60" y="101"/>
                    </a:lnTo>
                    <a:lnTo>
                      <a:pt x="90" y="101"/>
                    </a:lnTo>
                    <a:lnTo>
                      <a:pt x="90" y="132"/>
                    </a:lnTo>
                    <a:lnTo>
                      <a:pt x="109" y="132"/>
                    </a:lnTo>
                    <a:lnTo>
                      <a:pt x="109" y="175"/>
                    </a:lnTo>
                    <a:lnTo>
                      <a:pt x="56" y="125"/>
                    </a:lnTo>
                    <a:lnTo>
                      <a:pt x="0" y="17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77" y="63"/>
                    </a:moveTo>
                    <a:lnTo>
                      <a:pt x="77" y="86"/>
                    </a:lnTo>
                    <a:lnTo>
                      <a:pt x="103" y="86"/>
                    </a:lnTo>
                    <a:lnTo>
                      <a:pt x="103" y="112"/>
                    </a:lnTo>
                    <a:lnTo>
                      <a:pt x="127" y="112"/>
                    </a:lnTo>
                    <a:lnTo>
                      <a:pt x="127" y="86"/>
                    </a:lnTo>
                    <a:lnTo>
                      <a:pt x="153" y="86"/>
                    </a:lnTo>
                    <a:lnTo>
                      <a:pt x="153" y="63"/>
                    </a:lnTo>
                    <a:lnTo>
                      <a:pt x="127" y="63"/>
                    </a:lnTo>
                    <a:lnTo>
                      <a:pt x="127" y="37"/>
                    </a:lnTo>
                    <a:lnTo>
                      <a:pt x="103" y="37"/>
                    </a:lnTo>
                    <a:lnTo>
                      <a:pt x="103" y="63"/>
                    </a:lnTo>
                    <a:lnTo>
                      <a:pt x="77" y="63"/>
                    </a:lnTo>
                    <a:close/>
                  </a:path>
                </a:pathLst>
              </a:custGeom>
              <a:solidFill>
                <a:srgbClr val="07A5B5"/>
              </a:solidFill>
              <a:ln>
                <a:noFill/>
              </a:ln>
            </p:spPr>
            <p:txBody>
              <a:bodyPr vert="horz" wrap="square" lIns="91412" tIns="45706" rIns="91412" bIns="45706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06" name="Freeform 147">
                <a:extLst>
                  <a:ext uri="{FF2B5EF4-FFF2-40B4-BE49-F238E27FC236}">
                    <a16:creationId xmlns:a16="http://schemas.microsoft.com/office/drawing/2014/main" id="{77E69720-5D69-4F0F-98E2-62C76A8222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63006" y="5273346"/>
                <a:ext cx="150943" cy="238387"/>
              </a:xfrm>
              <a:custGeom>
                <a:avLst/>
                <a:gdLst>
                  <a:gd name="T0" fmla="*/ 57 w 67"/>
                  <a:gd name="T1" fmla="*/ 10 h 106"/>
                  <a:gd name="T2" fmla="*/ 62 w 67"/>
                  <a:gd name="T3" fmla="*/ 51 h 106"/>
                  <a:gd name="T4" fmla="*/ 51 w 67"/>
                  <a:gd name="T5" fmla="*/ 66 h 106"/>
                  <a:gd name="T6" fmla="*/ 55 w 67"/>
                  <a:gd name="T7" fmla="*/ 65 h 106"/>
                  <a:gd name="T8" fmla="*/ 57 w 67"/>
                  <a:gd name="T9" fmla="*/ 73 h 106"/>
                  <a:gd name="T10" fmla="*/ 56 w 67"/>
                  <a:gd name="T11" fmla="*/ 80 h 106"/>
                  <a:gd name="T12" fmla="*/ 57 w 67"/>
                  <a:gd name="T13" fmla="*/ 86 h 106"/>
                  <a:gd name="T14" fmla="*/ 55 w 67"/>
                  <a:gd name="T15" fmla="*/ 93 h 106"/>
                  <a:gd name="T16" fmla="*/ 15 w 67"/>
                  <a:gd name="T17" fmla="*/ 97 h 106"/>
                  <a:gd name="T18" fmla="*/ 12 w 67"/>
                  <a:gd name="T19" fmla="*/ 95 h 106"/>
                  <a:gd name="T20" fmla="*/ 12 w 67"/>
                  <a:gd name="T21" fmla="*/ 83 h 106"/>
                  <a:gd name="T22" fmla="*/ 12 w 67"/>
                  <a:gd name="T23" fmla="*/ 82 h 106"/>
                  <a:gd name="T24" fmla="*/ 12 w 67"/>
                  <a:gd name="T25" fmla="*/ 71 h 106"/>
                  <a:gd name="T26" fmla="*/ 15 w 67"/>
                  <a:gd name="T27" fmla="*/ 69 h 106"/>
                  <a:gd name="T28" fmla="*/ 16 w 67"/>
                  <a:gd name="T29" fmla="*/ 63 h 106"/>
                  <a:gd name="T30" fmla="*/ 0 w 67"/>
                  <a:gd name="T31" fmla="*/ 34 h 106"/>
                  <a:gd name="T32" fmla="*/ 33 w 67"/>
                  <a:gd name="T33" fmla="*/ 0 h 106"/>
                  <a:gd name="T34" fmla="*/ 28 w 67"/>
                  <a:gd name="T35" fmla="*/ 41 h 106"/>
                  <a:gd name="T36" fmla="*/ 30 w 67"/>
                  <a:gd name="T37" fmla="*/ 39 h 106"/>
                  <a:gd name="T38" fmla="*/ 33 w 67"/>
                  <a:gd name="T39" fmla="*/ 41 h 106"/>
                  <a:gd name="T40" fmla="*/ 36 w 67"/>
                  <a:gd name="T41" fmla="*/ 39 h 106"/>
                  <a:gd name="T42" fmla="*/ 39 w 67"/>
                  <a:gd name="T43" fmla="*/ 41 h 106"/>
                  <a:gd name="T44" fmla="*/ 43 w 67"/>
                  <a:gd name="T45" fmla="*/ 38 h 106"/>
                  <a:gd name="T46" fmla="*/ 39 w 67"/>
                  <a:gd name="T47" fmla="*/ 52 h 106"/>
                  <a:gd name="T48" fmla="*/ 44 w 67"/>
                  <a:gd name="T49" fmla="*/ 66 h 106"/>
                  <a:gd name="T50" fmla="*/ 44 w 67"/>
                  <a:gd name="T51" fmla="*/ 58 h 106"/>
                  <a:gd name="T52" fmla="*/ 56 w 67"/>
                  <a:gd name="T53" fmla="*/ 47 h 106"/>
                  <a:gd name="T54" fmla="*/ 52 w 67"/>
                  <a:gd name="T55" fmla="*/ 15 h 106"/>
                  <a:gd name="T56" fmla="*/ 15 w 67"/>
                  <a:gd name="T57" fmla="*/ 15 h 106"/>
                  <a:gd name="T58" fmla="*/ 11 w 67"/>
                  <a:gd name="T59" fmla="*/ 48 h 106"/>
                  <a:gd name="T60" fmla="*/ 23 w 67"/>
                  <a:gd name="T61" fmla="*/ 59 h 106"/>
                  <a:gd name="T62" fmla="*/ 23 w 67"/>
                  <a:gd name="T63" fmla="*/ 67 h 106"/>
                  <a:gd name="T64" fmla="*/ 29 w 67"/>
                  <a:gd name="T65" fmla="*/ 52 h 106"/>
                  <a:gd name="T66" fmla="*/ 25 w 67"/>
                  <a:gd name="T67" fmla="*/ 38 h 106"/>
                  <a:gd name="T68" fmla="*/ 40 w 67"/>
                  <a:gd name="T69" fmla="*/ 43 h 106"/>
                  <a:gd name="T70" fmla="*/ 36 w 67"/>
                  <a:gd name="T71" fmla="*/ 42 h 106"/>
                  <a:gd name="T72" fmla="*/ 30 w 67"/>
                  <a:gd name="T73" fmla="*/ 42 h 106"/>
                  <a:gd name="T74" fmla="*/ 27 w 67"/>
                  <a:gd name="T75" fmla="*/ 42 h 106"/>
                  <a:gd name="T76" fmla="*/ 32 w 67"/>
                  <a:gd name="T77" fmla="*/ 51 h 106"/>
                  <a:gd name="T78" fmla="*/ 32 w 67"/>
                  <a:gd name="T79" fmla="*/ 67 h 106"/>
                  <a:gd name="T80" fmla="*/ 35 w 67"/>
                  <a:gd name="T81" fmla="*/ 51 h 106"/>
                  <a:gd name="T82" fmla="*/ 35 w 67"/>
                  <a:gd name="T83" fmla="*/ 50 h 106"/>
                  <a:gd name="T84" fmla="*/ 43 w 67"/>
                  <a:gd name="T85" fmla="*/ 96 h 106"/>
                  <a:gd name="T86" fmla="*/ 34 w 67"/>
                  <a:gd name="T87" fmla="*/ 106 h 106"/>
                  <a:gd name="T88" fmla="*/ 43 w 67"/>
                  <a:gd name="T89" fmla="*/ 96 h 106"/>
                  <a:gd name="T90" fmla="*/ 17 w 67"/>
                  <a:gd name="T91" fmla="*/ 88 h 106"/>
                  <a:gd name="T92" fmla="*/ 17 w 67"/>
                  <a:gd name="T93" fmla="*/ 90 h 106"/>
                  <a:gd name="T94" fmla="*/ 50 w 67"/>
                  <a:gd name="T95" fmla="*/ 86 h 106"/>
                  <a:gd name="T96" fmla="*/ 50 w 67"/>
                  <a:gd name="T97" fmla="*/ 73 h 106"/>
                  <a:gd name="T98" fmla="*/ 17 w 67"/>
                  <a:gd name="T99" fmla="*/ 77 h 106"/>
                  <a:gd name="T100" fmla="*/ 50 w 67"/>
                  <a:gd name="T101" fmla="*/ 74 h 106"/>
                  <a:gd name="T102" fmla="*/ 50 w 67"/>
                  <a:gd name="T103" fmla="*/ 7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7" h="106">
                    <a:moveTo>
                      <a:pt x="33" y="0"/>
                    </a:moveTo>
                    <a:cubicBezTo>
                      <a:pt x="43" y="0"/>
                      <a:pt x="51" y="4"/>
                      <a:pt x="57" y="10"/>
                    </a:cubicBezTo>
                    <a:cubicBezTo>
                      <a:pt x="63" y="16"/>
                      <a:pt x="67" y="25"/>
                      <a:pt x="67" y="34"/>
                    </a:cubicBezTo>
                    <a:cubicBezTo>
                      <a:pt x="67" y="40"/>
                      <a:pt x="65" y="46"/>
                      <a:pt x="62" y="51"/>
                    </a:cubicBezTo>
                    <a:cubicBezTo>
                      <a:pt x="59" y="56"/>
                      <a:pt x="56" y="59"/>
                      <a:pt x="51" y="62"/>
                    </a:cubicBezTo>
                    <a:cubicBezTo>
                      <a:pt x="51" y="66"/>
                      <a:pt x="51" y="66"/>
                      <a:pt x="51" y="66"/>
                    </a:cubicBezTo>
                    <a:cubicBezTo>
                      <a:pt x="53" y="66"/>
                      <a:pt x="53" y="66"/>
                      <a:pt x="53" y="66"/>
                    </a:cubicBezTo>
                    <a:cubicBezTo>
                      <a:pt x="55" y="65"/>
                      <a:pt x="55" y="65"/>
                      <a:pt x="55" y="65"/>
                    </a:cubicBezTo>
                    <a:cubicBezTo>
                      <a:pt x="56" y="68"/>
                      <a:pt x="56" y="68"/>
                      <a:pt x="56" y="68"/>
                    </a:cubicBezTo>
                    <a:cubicBezTo>
                      <a:pt x="57" y="70"/>
                      <a:pt x="57" y="72"/>
                      <a:pt x="57" y="73"/>
                    </a:cubicBezTo>
                    <a:cubicBezTo>
                      <a:pt x="57" y="75"/>
                      <a:pt x="57" y="77"/>
                      <a:pt x="56" y="79"/>
                    </a:cubicBezTo>
                    <a:cubicBezTo>
                      <a:pt x="56" y="80"/>
                      <a:pt x="56" y="80"/>
                      <a:pt x="56" y="80"/>
                    </a:cubicBezTo>
                    <a:cubicBezTo>
                      <a:pt x="56" y="80"/>
                      <a:pt x="56" y="80"/>
                      <a:pt x="56" y="80"/>
                    </a:cubicBezTo>
                    <a:cubicBezTo>
                      <a:pt x="57" y="82"/>
                      <a:pt x="57" y="84"/>
                      <a:pt x="57" y="86"/>
                    </a:cubicBezTo>
                    <a:cubicBezTo>
                      <a:pt x="57" y="88"/>
                      <a:pt x="57" y="90"/>
                      <a:pt x="56" y="92"/>
                    </a:cubicBezTo>
                    <a:cubicBezTo>
                      <a:pt x="55" y="93"/>
                      <a:pt x="55" y="93"/>
                      <a:pt x="55" y="93"/>
                    </a:cubicBezTo>
                    <a:cubicBezTo>
                      <a:pt x="53" y="94"/>
                      <a:pt x="53" y="94"/>
                      <a:pt x="53" y="94"/>
                    </a:cubicBezTo>
                    <a:cubicBezTo>
                      <a:pt x="15" y="97"/>
                      <a:pt x="15" y="97"/>
                      <a:pt x="15" y="97"/>
                    </a:cubicBezTo>
                    <a:cubicBezTo>
                      <a:pt x="13" y="97"/>
                      <a:pt x="13" y="97"/>
                      <a:pt x="13" y="97"/>
                    </a:cubicBezTo>
                    <a:cubicBezTo>
                      <a:pt x="12" y="95"/>
                      <a:pt x="12" y="95"/>
                      <a:pt x="12" y="95"/>
                    </a:cubicBezTo>
                    <a:cubicBezTo>
                      <a:pt x="11" y="93"/>
                      <a:pt x="11" y="91"/>
                      <a:pt x="10" y="90"/>
                    </a:cubicBezTo>
                    <a:cubicBezTo>
                      <a:pt x="10" y="88"/>
                      <a:pt x="11" y="86"/>
                      <a:pt x="12" y="83"/>
                    </a:cubicBezTo>
                    <a:cubicBezTo>
                      <a:pt x="12" y="83"/>
                      <a:pt x="12" y="83"/>
                      <a:pt x="12" y="83"/>
                    </a:cubicBezTo>
                    <a:cubicBezTo>
                      <a:pt x="12" y="82"/>
                      <a:pt x="12" y="82"/>
                      <a:pt x="12" y="82"/>
                    </a:cubicBezTo>
                    <a:cubicBezTo>
                      <a:pt x="11" y="81"/>
                      <a:pt x="11" y="79"/>
                      <a:pt x="10" y="77"/>
                    </a:cubicBezTo>
                    <a:cubicBezTo>
                      <a:pt x="10" y="75"/>
                      <a:pt x="11" y="73"/>
                      <a:pt x="12" y="71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6" y="63"/>
                      <a:pt x="16" y="63"/>
                      <a:pt x="16" y="63"/>
                    </a:cubicBezTo>
                    <a:cubicBezTo>
                      <a:pt x="11" y="60"/>
                      <a:pt x="7" y="56"/>
                      <a:pt x="5" y="51"/>
                    </a:cubicBezTo>
                    <a:cubicBezTo>
                      <a:pt x="2" y="46"/>
                      <a:pt x="0" y="40"/>
                      <a:pt x="0" y="34"/>
                    </a:cubicBezTo>
                    <a:cubicBezTo>
                      <a:pt x="0" y="25"/>
                      <a:pt x="4" y="16"/>
                      <a:pt x="10" y="10"/>
                    </a:cubicBezTo>
                    <a:cubicBezTo>
                      <a:pt x="16" y="4"/>
                      <a:pt x="24" y="0"/>
                      <a:pt x="33" y="0"/>
                    </a:cubicBezTo>
                    <a:close/>
                    <a:moveTo>
                      <a:pt x="26" y="40"/>
                    </a:moveTo>
                    <a:cubicBezTo>
                      <a:pt x="27" y="41"/>
                      <a:pt x="27" y="41"/>
                      <a:pt x="28" y="41"/>
                    </a:cubicBezTo>
                    <a:cubicBezTo>
                      <a:pt x="28" y="41"/>
                      <a:pt x="29" y="41"/>
                      <a:pt x="30" y="40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1"/>
                      <a:pt x="32" y="41"/>
                      <a:pt x="33" y="41"/>
                    </a:cubicBezTo>
                    <a:cubicBezTo>
                      <a:pt x="34" y="41"/>
                      <a:pt x="35" y="41"/>
                      <a:pt x="35" y="40"/>
                    </a:cubicBezTo>
                    <a:cubicBezTo>
                      <a:pt x="36" y="39"/>
                      <a:pt x="36" y="39"/>
                      <a:pt x="36" y="39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1"/>
                      <a:pt x="38" y="41"/>
                      <a:pt x="39" y="41"/>
                    </a:cubicBezTo>
                    <a:cubicBezTo>
                      <a:pt x="40" y="41"/>
                      <a:pt x="41" y="41"/>
                      <a:pt x="42" y="40"/>
                    </a:cubicBezTo>
                    <a:cubicBezTo>
                      <a:pt x="43" y="38"/>
                      <a:pt x="43" y="38"/>
                      <a:pt x="43" y="38"/>
                    </a:cubicBezTo>
                    <a:cubicBezTo>
                      <a:pt x="46" y="40"/>
                      <a:pt x="46" y="40"/>
                      <a:pt x="46" y="40"/>
                    </a:cubicBezTo>
                    <a:cubicBezTo>
                      <a:pt x="39" y="52"/>
                      <a:pt x="39" y="52"/>
                      <a:pt x="39" y="52"/>
                    </a:cubicBezTo>
                    <a:cubicBezTo>
                      <a:pt x="39" y="67"/>
                      <a:pt x="39" y="67"/>
                      <a:pt x="39" y="67"/>
                    </a:cubicBezTo>
                    <a:cubicBezTo>
                      <a:pt x="44" y="66"/>
                      <a:pt x="44" y="66"/>
                      <a:pt x="44" y="66"/>
                    </a:cubicBezTo>
                    <a:cubicBezTo>
                      <a:pt x="44" y="60"/>
                      <a:pt x="44" y="60"/>
                      <a:pt x="44" y="60"/>
                    </a:cubicBezTo>
                    <a:cubicBezTo>
                      <a:pt x="44" y="58"/>
                      <a:pt x="44" y="58"/>
                      <a:pt x="44" y="58"/>
                    </a:cubicBezTo>
                    <a:cubicBezTo>
                      <a:pt x="46" y="57"/>
                      <a:pt x="46" y="57"/>
                      <a:pt x="46" y="57"/>
                    </a:cubicBezTo>
                    <a:cubicBezTo>
                      <a:pt x="50" y="55"/>
                      <a:pt x="54" y="52"/>
                      <a:pt x="56" y="47"/>
                    </a:cubicBezTo>
                    <a:cubicBezTo>
                      <a:pt x="59" y="44"/>
                      <a:pt x="60" y="39"/>
                      <a:pt x="60" y="34"/>
                    </a:cubicBezTo>
                    <a:cubicBezTo>
                      <a:pt x="60" y="27"/>
                      <a:pt x="57" y="20"/>
                      <a:pt x="52" y="15"/>
                    </a:cubicBezTo>
                    <a:cubicBezTo>
                      <a:pt x="47" y="10"/>
                      <a:pt x="41" y="7"/>
                      <a:pt x="33" y="7"/>
                    </a:cubicBezTo>
                    <a:cubicBezTo>
                      <a:pt x="26" y="7"/>
                      <a:pt x="19" y="10"/>
                      <a:pt x="15" y="15"/>
                    </a:cubicBezTo>
                    <a:cubicBezTo>
                      <a:pt x="10" y="20"/>
                      <a:pt x="7" y="27"/>
                      <a:pt x="7" y="34"/>
                    </a:cubicBezTo>
                    <a:cubicBezTo>
                      <a:pt x="7" y="39"/>
                      <a:pt x="8" y="44"/>
                      <a:pt x="11" y="48"/>
                    </a:cubicBezTo>
                    <a:cubicBezTo>
                      <a:pt x="13" y="52"/>
                      <a:pt x="17" y="55"/>
                      <a:pt x="21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61"/>
                      <a:pt x="23" y="61"/>
                      <a:pt x="23" y="61"/>
                    </a:cubicBezTo>
                    <a:cubicBezTo>
                      <a:pt x="23" y="67"/>
                      <a:pt x="23" y="67"/>
                      <a:pt x="23" y="67"/>
                    </a:cubicBezTo>
                    <a:cubicBezTo>
                      <a:pt x="29" y="67"/>
                      <a:pt x="29" y="67"/>
                      <a:pt x="29" y="67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2" y="40"/>
                      <a:pt x="22" y="40"/>
                      <a:pt x="22" y="40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6" y="40"/>
                      <a:pt x="26" y="40"/>
                      <a:pt x="26" y="40"/>
                    </a:cubicBezTo>
                    <a:close/>
                    <a:moveTo>
                      <a:pt x="40" y="43"/>
                    </a:moveTo>
                    <a:cubicBezTo>
                      <a:pt x="40" y="43"/>
                      <a:pt x="40" y="43"/>
                      <a:pt x="39" y="43"/>
                    </a:cubicBezTo>
                    <a:cubicBezTo>
                      <a:pt x="38" y="43"/>
                      <a:pt x="37" y="43"/>
                      <a:pt x="36" y="42"/>
                    </a:cubicBezTo>
                    <a:cubicBezTo>
                      <a:pt x="35" y="42"/>
                      <a:pt x="34" y="43"/>
                      <a:pt x="33" y="43"/>
                    </a:cubicBezTo>
                    <a:cubicBezTo>
                      <a:pt x="32" y="43"/>
                      <a:pt x="31" y="42"/>
                      <a:pt x="30" y="42"/>
                    </a:cubicBezTo>
                    <a:cubicBezTo>
                      <a:pt x="29" y="42"/>
                      <a:pt x="28" y="43"/>
                      <a:pt x="28" y="43"/>
                    </a:cubicBezTo>
                    <a:cubicBezTo>
                      <a:pt x="27" y="43"/>
                      <a:pt x="27" y="43"/>
                      <a:pt x="27" y="42"/>
                    </a:cubicBezTo>
                    <a:cubicBezTo>
                      <a:pt x="32" y="50"/>
                      <a:pt x="32" y="50"/>
                      <a:pt x="32" y="50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2" y="67"/>
                      <a:pt x="32" y="67"/>
                      <a:pt x="32" y="67"/>
                    </a:cubicBezTo>
                    <a:cubicBezTo>
                      <a:pt x="35" y="67"/>
                      <a:pt x="35" y="67"/>
                      <a:pt x="35" y="67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40" y="43"/>
                      <a:pt x="40" y="43"/>
                      <a:pt x="40" y="43"/>
                    </a:cubicBezTo>
                    <a:close/>
                    <a:moveTo>
                      <a:pt x="43" y="96"/>
                    </a:moveTo>
                    <a:cubicBezTo>
                      <a:pt x="24" y="98"/>
                      <a:pt x="24" y="98"/>
                      <a:pt x="24" y="98"/>
                    </a:cubicBezTo>
                    <a:cubicBezTo>
                      <a:pt x="25" y="103"/>
                      <a:pt x="29" y="106"/>
                      <a:pt x="34" y="106"/>
                    </a:cubicBezTo>
                    <a:cubicBezTo>
                      <a:pt x="39" y="106"/>
                      <a:pt x="43" y="102"/>
                      <a:pt x="43" y="97"/>
                    </a:cubicBezTo>
                    <a:cubicBezTo>
                      <a:pt x="43" y="97"/>
                      <a:pt x="43" y="97"/>
                      <a:pt x="43" y="96"/>
                    </a:cubicBezTo>
                    <a:close/>
                    <a:moveTo>
                      <a:pt x="50" y="85"/>
                    </a:moveTo>
                    <a:cubicBezTo>
                      <a:pt x="17" y="88"/>
                      <a:pt x="17" y="88"/>
                      <a:pt x="17" y="88"/>
                    </a:cubicBezTo>
                    <a:cubicBezTo>
                      <a:pt x="17" y="89"/>
                      <a:pt x="17" y="89"/>
                      <a:pt x="17" y="89"/>
                    </a:cubicBezTo>
                    <a:cubicBezTo>
                      <a:pt x="17" y="89"/>
                      <a:pt x="17" y="90"/>
                      <a:pt x="17" y="90"/>
                    </a:cubicBezTo>
                    <a:cubicBezTo>
                      <a:pt x="50" y="87"/>
                      <a:pt x="50" y="87"/>
                      <a:pt x="50" y="87"/>
                    </a:cubicBezTo>
                    <a:cubicBezTo>
                      <a:pt x="50" y="87"/>
                      <a:pt x="50" y="86"/>
                      <a:pt x="50" y="86"/>
                    </a:cubicBezTo>
                    <a:cubicBezTo>
                      <a:pt x="50" y="86"/>
                      <a:pt x="50" y="86"/>
                      <a:pt x="50" y="85"/>
                    </a:cubicBezTo>
                    <a:close/>
                    <a:moveTo>
                      <a:pt x="50" y="73"/>
                    </a:moveTo>
                    <a:cubicBezTo>
                      <a:pt x="17" y="76"/>
                      <a:pt x="17" y="76"/>
                      <a:pt x="17" y="76"/>
                    </a:cubicBezTo>
                    <a:cubicBezTo>
                      <a:pt x="17" y="76"/>
                      <a:pt x="17" y="76"/>
                      <a:pt x="17" y="77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50" y="74"/>
                      <a:pt x="50" y="74"/>
                      <a:pt x="50" y="74"/>
                    </a:cubicBezTo>
                    <a:cubicBezTo>
                      <a:pt x="50" y="74"/>
                      <a:pt x="50" y="74"/>
                      <a:pt x="50" y="73"/>
                    </a:cubicBezTo>
                    <a:cubicBezTo>
                      <a:pt x="50" y="73"/>
                      <a:pt x="50" y="73"/>
                      <a:pt x="50" y="73"/>
                    </a:cubicBezTo>
                    <a:close/>
                  </a:path>
                </a:pathLst>
              </a:custGeom>
              <a:solidFill>
                <a:srgbClr val="07A5B5"/>
              </a:solidFill>
              <a:ln>
                <a:noFill/>
              </a:ln>
            </p:spPr>
            <p:txBody>
              <a:bodyPr vert="horz" wrap="square" lIns="91412" tIns="45706" rIns="91412" bIns="45706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98" name="组合 72">
              <a:extLst>
                <a:ext uri="{FF2B5EF4-FFF2-40B4-BE49-F238E27FC236}">
                  <a16:creationId xmlns:a16="http://schemas.microsoft.com/office/drawing/2014/main" id="{4CAE83FA-2904-4989-AA49-7B36D2C79341}"/>
                </a:ext>
              </a:extLst>
            </p:cNvPr>
            <p:cNvGrpSpPr/>
            <p:nvPr/>
          </p:nvGrpSpPr>
          <p:grpSpPr>
            <a:xfrm>
              <a:off x="3765242" y="3331124"/>
              <a:ext cx="4157388" cy="320782"/>
              <a:chOff x="3765242" y="3331124"/>
              <a:chExt cx="4157388" cy="320782"/>
            </a:xfrm>
          </p:grpSpPr>
          <p:sp>
            <p:nvSpPr>
              <p:cNvPr id="99" name="圆角矩形 7">
                <a:extLst>
                  <a:ext uri="{FF2B5EF4-FFF2-40B4-BE49-F238E27FC236}">
                    <a16:creationId xmlns:a16="http://schemas.microsoft.com/office/drawing/2014/main" id="{BEEFE738-4687-40D9-9A81-2EEFF653AD1F}"/>
                  </a:ext>
                </a:extLst>
              </p:cNvPr>
              <p:cNvSpPr/>
              <p:nvPr/>
            </p:nvSpPr>
            <p:spPr>
              <a:xfrm rot="5400000">
                <a:off x="5683545" y="1412821"/>
                <a:ext cx="320782" cy="4157388"/>
              </a:xfrm>
              <a:prstGeom prst="roundRect">
                <a:avLst/>
              </a:prstGeom>
              <a:solidFill>
                <a:srgbClr val="FFFFFF">
                  <a:lumMod val="95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100" name="组合 14">
                <a:extLst>
                  <a:ext uri="{FF2B5EF4-FFF2-40B4-BE49-F238E27FC236}">
                    <a16:creationId xmlns:a16="http://schemas.microsoft.com/office/drawing/2014/main" id="{0A65CDEC-AE0F-4D8D-9D44-082F392C5697}"/>
                  </a:ext>
                </a:extLst>
              </p:cNvPr>
              <p:cNvGrpSpPr/>
              <p:nvPr/>
            </p:nvGrpSpPr>
            <p:grpSpPr>
              <a:xfrm>
                <a:off x="7641574" y="3369375"/>
                <a:ext cx="187371" cy="206588"/>
                <a:chOff x="1917700" y="530225"/>
                <a:chExt cx="495300" cy="546100"/>
              </a:xfrm>
              <a:solidFill>
                <a:srgbClr val="3A3A3A"/>
              </a:solidFill>
            </p:grpSpPr>
            <p:sp>
              <p:nvSpPr>
                <p:cNvPr id="102" name="Freeform 23">
                  <a:extLst>
                    <a:ext uri="{FF2B5EF4-FFF2-40B4-BE49-F238E27FC236}">
                      <a16:creationId xmlns:a16="http://schemas.microsoft.com/office/drawing/2014/main" id="{8A04B997-B851-4612-A2B9-EC2AEB6E62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17700" y="530225"/>
                  <a:ext cx="495300" cy="546100"/>
                </a:xfrm>
                <a:custGeom>
                  <a:avLst/>
                  <a:gdLst>
                    <a:gd name="T0" fmla="*/ 160 w 176"/>
                    <a:gd name="T1" fmla="*/ 130 h 194"/>
                    <a:gd name="T2" fmla="*/ 176 w 176"/>
                    <a:gd name="T3" fmla="*/ 114 h 194"/>
                    <a:gd name="T4" fmla="*/ 160 w 176"/>
                    <a:gd name="T5" fmla="*/ 98 h 194"/>
                    <a:gd name="T6" fmla="*/ 152 w 176"/>
                    <a:gd name="T7" fmla="*/ 100 h 194"/>
                    <a:gd name="T8" fmla="*/ 90 w 176"/>
                    <a:gd name="T9" fmla="*/ 34 h 194"/>
                    <a:gd name="T10" fmla="*/ 91 w 176"/>
                    <a:gd name="T11" fmla="*/ 32 h 194"/>
                    <a:gd name="T12" fmla="*/ 91 w 176"/>
                    <a:gd name="T13" fmla="*/ 7 h 194"/>
                    <a:gd name="T14" fmla="*/ 66 w 176"/>
                    <a:gd name="T15" fmla="*/ 7 h 194"/>
                    <a:gd name="T16" fmla="*/ 51 w 176"/>
                    <a:gd name="T17" fmla="*/ 21 h 194"/>
                    <a:gd name="T18" fmla="*/ 34 w 176"/>
                    <a:gd name="T19" fmla="*/ 18 h 194"/>
                    <a:gd name="T20" fmla="*/ 1 w 176"/>
                    <a:gd name="T21" fmla="*/ 31 h 194"/>
                    <a:gd name="T22" fmla="*/ 1 w 176"/>
                    <a:gd name="T23" fmla="*/ 37 h 194"/>
                    <a:gd name="T24" fmla="*/ 61 w 176"/>
                    <a:gd name="T25" fmla="*/ 97 h 194"/>
                    <a:gd name="T26" fmla="*/ 64 w 176"/>
                    <a:gd name="T27" fmla="*/ 98 h 194"/>
                    <a:gd name="T28" fmla="*/ 67 w 176"/>
                    <a:gd name="T29" fmla="*/ 97 h 194"/>
                    <a:gd name="T30" fmla="*/ 77 w 176"/>
                    <a:gd name="T31" fmla="*/ 47 h 194"/>
                    <a:gd name="T32" fmla="*/ 84 w 176"/>
                    <a:gd name="T33" fmla="*/ 39 h 194"/>
                    <a:gd name="T34" fmla="*/ 146 w 176"/>
                    <a:gd name="T35" fmla="*/ 106 h 194"/>
                    <a:gd name="T36" fmla="*/ 144 w 176"/>
                    <a:gd name="T37" fmla="*/ 114 h 194"/>
                    <a:gd name="T38" fmla="*/ 146 w 176"/>
                    <a:gd name="T39" fmla="*/ 122 h 194"/>
                    <a:gd name="T40" fmla="*/ 126 w 176"/>
                    <a:gd name="T41" fmla="*/ 142 h 194"/>
                    <a:gd name="T42" fmla="*/ 112 w 176"/>
                    <a:gd name="T43" fmla="*/ 138 h 194"/>
                    <a:gd name="T44" fmla="*/ 88 w 176"/>
                    <a:gd name="T45" fmla="*/ 162 h 194"/>
                    <a:gd name="T46" fmla="*/ 52 w 176"/>
                    <a:gd name="T47" fmla="*/ 162 h 194"/>
                    <a:gd name="T48" fmla="*/ 32 w 176"/>
                    <a:gd name="T49" fmla="*/ 182 h 194"/>
                    <a:gd name="T50" fmla="*/ 32 w 176"/>
                    <a:gd name="T51" fmla="*/ 190 h 194"/>
                    <a:gd name="T52" fmla="*/ 36 w 176"/>
                    <a:gd name="T53" fmla="*/ 194 h 194"/>
                    <a:gd name="T54" fmla="*/ 156 w 176"/>
                    <a:gd name="T55" fmla="*/ 194 h 194"/>
                    <a:gd name="T56" fmla="*/ 160 w 176"/>
                    <a:gd name="T57" fmla="*/ 190 h 194"/>
                    <a:gd name="T58" fmla="*/ 160 w 176"/>
                    <a:gd name="T59" fmla="*/ 182 h 194"/>
                    <a:gd name="T60" fmla="*/ 140 w 176"/>
                    <a:gd name="T61" fmla="*/ 162 h 194"/>
                    <a:gd name="T62" fmla="*/ 136 w 176"/>
                    <a:gd name="T63" fmla="*/ 162 h 194"/>
                    <a:gd name="T64" fmla="*/ 132 w 176"/>
                    <a:gd name="T65" fmla="*/ 148 h 194"/>
                    <a:gd name="T66" fmla="*/ 152 w 176"/>
                    <a:gd name="T67" fmla="*/ 128 h 194"/>
                    <a:gd name="T68" fmla="*/ 160 w 176"/>
                    <a:gd name="T69" fmla="*/ 130 h 194"/>
                    <a:gd name="T70" fmla="*/ 55 w 176"/>
                    <a:gd name="T71" fmla="*/ 48 h 194"/>
                    <a:gd name="T72" fmla="*/ 52 w 176"/>
                    <a:gd name="T73" fmla="*/ 50 h 194"/>
                    <a:gd name="T74" fmla="*/ 50 w 176"/>
                    <a:gd name="T75" fmla="*/ 48 h 194"/>
                    <a:gd name="T76" fmla="*/ 31 w 176"/>
                    <a:gd name="T77" fmla="*/ 42 h 194"/>
                    <a:gd name="T78" fmla="*/ 27 w 176"/>
                    <a:gd name="T79" fmla="*/ 39 h 194"/>
                    <a:gd name="T80" fmla="*/ 30 w 176"/>
                    <a:gd name="T81" fmla="*/ 34 h 194"/>
                    <a:gd name="T82" fmla="*/ 34 w 176"/>
                    <a:gd name="T83" fmla="*/ 34 h 194"/>
                    <a:gd name="T84" fmla="*/ 55 w 176"/>
                    <a:gd name="T85" fmla="*/ 43 h 194"/>
                    <a:gd name="T86" fmla="*/ 55 w 176"/>
                    <a:gd name="T87" fmla="*/ 48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176" h="194">
                      <a:moveTo>
                        <a:pt x="160" y="130"/>
                      </a:moveTo>
                      <a:cubicBezTo>
                        <a:pt x="169" y="130"/>
                        <a:pt x="176" y="123"/>
                        <a:pt x="176" y="114"/>
                      </a:cubicBezTo>
                      <a:cubicBezTo>
                        <a:pt x="176" y="105"/>
                        <a:pt x="169" y="98"/>
                        <a:pt x="160" y="98"/>
                      </a:cubicBezTo>
                      <a:cubicBezTo>
                        <a:pt x="157" y="98"/>
                        <a:pt x="155" y="99"/>
                        <a:pt x="152" y="100"/>
                      </a:cubicBezTo>
                      <a:cubicBezTo>
                        <a:pt x="90" y="34"/>
                        <a:pt x="90" y="34"/>
                        <a:pt x="90" y="34"/>
                      </a:cubicBezTo>
                      <a:cubicBezTo>
                        <a:pt x="91" y="32"/>
                        <a:pt x="91" y="32"/>
                        <a:pt x="91" y="32"/>
                      </a:cubicBezTo>
                      <a:cubicBezTo>
                        <a:pt x="98" y="25"/>
                        <a:pt x="98" y="14"/>
                        <a:pt x="91" y="7"/>
                      </a:cubicBezTo>
                      <a:cubicBezTo>
                        <a:pt x="84" y="0"/>
                        <a:pt x="73" y="0"/>
                        <a:pt x="66" y="7"/>
                      </a:cubicBezTo>
                      <a:cubicBezTo>
                        <a:pt x="51" y="21"/>
                        <a:pt x="51" y="21"/>
                        <a:pt x="51" y="21"/>
                      </a:cubicBezTo>
                      <a:cubicBezTo>
                        <a:pt x="46" y="19"/>
                        <a:pt x="40" y="18"/>
                        <a:pt x="34" y="18"/>
                      </a:cubicBezTo>
                      <a:cubicBezTo>
                        <a:pt x="22" y="18"/>
                        <a:pt x="10" y="23"/>
                        <a:pt x="1" y="31"/>
                      </a:cubicBezTo>
                      <a:cubicBezTo>
                        <a:pt x="0" y="33"/>
                        <a:pt x="0" y="35"/>
                        <a:pt x="1" y="37"/>
                      </a:cubicBezTo>
                      <a:cubicBezTo>
                        <a:pt x="61" y="97"/>
                        <a:pt x="61" y="97"/>
                        <a:pt x="61" y="97"/>
                      </a:cubicBezTo>
                      <a:cubicBezTo>
                        <a:pt x="62" y="97"/>
                        <a:pt x="63" y="98"/>
                        <a:pt x="64" y="98"/>
                      </a:cubicBezTo>
                      <a:cubicBezTo>
                        <a:pt x="65" y="98"/>
                        <a:pt x="66" y="97"/>
                        <a:pt x="67" y="97"/>
                      </a:cubicBezTo>
                      <a:cubicBezTo>
                        <a:pt x="80" y="83"/>
                        <a:pt x="84" y="63"/>
                        <a:pt x="77" y="47"/>
                      </a:cubicBezTo>
                      <a:cubicBezTo>
                        <a:pt x="84" y="39"/>
                        <a:pt x="84" y="39"/>
                        <a:pt x="84" y="39"/>
                      </a:cubicBezTo>
                      <a:cubicBezTo>
                        <a:pt x="146" y="106"/>
                        <a:pt x="146" y="106"/>
                        <a:pt x="146" y="106"/>
                      </a:cubicBezTo>
                      <a:cubicBezTo>
                        <a:pt x="145" y="108"/>
                        <a:pt x="144" y="111"/>
                        <a:pt x="144" y="114"/>
                      </a:cubicBezTo>
                      <a:cubicBezTo>
                        <a:pt x="144" y="117"/>
                        <a:pt x="145" y="120"/>
                        <a:pt x="146" y="122"/>
                      </a:cubicBezTo>
                      <a:cubicBezTo>
                        <a:pt x="126" y="142"/>
                        <a:pt x="126" y="142"/>
                        <a:pt x="126" y="142"/>
                      </a:cubicBezTo>
                      <a:cubicBezTo>
                        <a:pt x="122" y="140"/>
                        <a:pt x="117" y="138"/>
                        <a:pt x="112" y="138"/>
                      </a:cubicBezTo>
                      <a:cubicBezTo>
                        <a:pt x="99" y="138"/>
                        <a:pt x="88" y="149"/>
                        <a:pt x="88" y="162"/>
                      </a:cubicBezTo>
                      <a:cubicBezTo>
                        <a:pt x="52" y="162"/>
                        <a:pt x="52" y="162"/>
                        <a:pt x="52" y="162"/>
                      </a:cubicBezTo>
                      <a:cubicBezTo>
                        <a:pt x="41" y="162"/>
                        <a:pt x="32" y="171"/>
                        <a:pt x="32" y="182"/>
                      </a:cubicBezTo>
                      <a:cubicBezTo>
                        <a:pt x="32" y="190"/>
                        <a:pt x="32" y="190"/>
                        <a:pt x="32" y="190"/>
                      </a:cubicBezTo>
                      <a:cubicBezTo>
                        <a:pt x="32" y="192"/>
                        <a:pt x="34" y="194"/>
                        <a:pt x="36" y="194"/>
                      </a:cubicBezTo>
                      <a:cubicBezTo>
                        <a:pt x="156" y="194"/>
                        <a:pt x="156" y="194"/>
                        <a:pt x="156" y="194"/>
                      </a:cubicBezTo>
                      <a:cubicBezTo>
                        <a:pt x="158" y="194"/>
                        <a:pt x="160" y="192"/>
                        <a:pt x="160" y="190"/>
                      </a:cubicBezTo>
                      <a:cubicBezTo>
                        <a:pt x="160" y="182"/>
                        <a:pt x="160" y="182"/>
                        <a:pt x="160" y="182"/>
                      </a:cubicBezTo>
                      <a:cubicBezTo>
                        <a:pt x="160" y="171"/>
                        <a:pt x="151" y="162"/>
                        <a:pt x="140" y="162"/>
                      </a:cubicBezTo>
                      <a:cubicBezTo>
                        <a:pt x="136" y="162"/>
                        <a:pt x="136" y="162"/>
                        <a:pt x="136" y="162"/>
                      </a:cubicBezTo>
                      <a:cubicBezTo>
                        <a:pt x="136" y="157"/>
                        <a:pt x="134" y="152"/>
                        <a:pt x="132" y="148"/>
                      </a:cubicBezTo>
                      <a:cubicBezTo>
                        <a:pt x="152" y="128"/>
                        <a:pt x="152" y="128"/>
                        <a:pt x="152" y="128"/>
                      </a:cubicBezTo>
                      <a:cubicBezTo>
                        <a:pt x="154" y="129"/>
                        <a:pt x="157" y="130"/>
                        <a:pt x="160" y="130"/>
                      </a:cubicBezTo>
                      <a:close/>
                      <a:moveTo>
                        <a:pt x="55" y="48"/>
                      </a:moveTo>
                      <a:cubicBezTo>
                        <a:pt x="55" y="49"/>
                        <a:pt x="53" y="50"/>
                        <a:pt x="52" y="50"/>
                      </a:cubicBezTo>
                      <a:cubicBezTo>
                        <a:pt x="51" y="50"/>
                        <a:pt x="50" y="49"/>
                        <a:pt x="50" y="48"/>
                      </a:cubicBezTo>
                      <a:cubicBezTo>
                        <a:pt x="45" y="43"/>
                        <a:pt x="38" y="41"/>
                        <a:pt x="31" y="42"/>
                      </a:cubicBezTo>
                      <a:cubicBezTo>
                        <a:pt x="29" y="42"/>
                        <a:pt x="27" y="41"/>
                        <a:pt x="27" y="39"/>
                      </a:cubicBezTo>
                      <a:cubicBezTo>
                        <a:pt x="26" y="36"/>
                        <a:pt x="28" y="34"/>
                        <a:pt x="30" y="34"/>
                      </a:cubicBezTo>
                      <a:cubicBezTo>
                        <a:pt x="31" y="34"/>
                        <a:pt x="33" y="34"/>
                        <a:pt x="34" y="34"/>
                      </a:cubicBezTo>
                      <a:cubicBezTo>
                        <a:pt x="42" y="34"/>
                        <a:pt x="50" y="37"/>
                        <a:pt x="55" y="43"/>
                      </a:cubicBezTo>
                      <a:cubicBezTo>
                        <a:pt x="57" y="44"/>
                        <a:pt x="57" y="47"/>
                        <a:pt x="55" y="48"/>
                      </a:cubicBezTo>
                      <a:close/>
                    </a:path>
                  </a:pathLst>
                </a:custGeom>
                <a:solidFill>
                  <a:srgbClr val="FFC68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12" tIns="45706" rIns="91412" bIns="45706" numCol="1" anchor="t" anchorCtr="0" compatLnSpc="1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Yeseva One" panose="00000500000000000000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103" name="Freeform 24">
                  <a:extLst>
                    <a:ext uri="{FF2B5EF4-FFF2-40B4-BE49-F238E27FC236}">
                      <a16:creationId xmlns:a16="http://schemas.microsoft.com/office/drawing/2014/main" id="{DC1CD88F-C386-4CE0-852F-658001360C81}"/>
                    </a:ext>
                  </a:extLst>
                </p:cNvPr>
                <p:cNvSpPr/>
                <p:nvPr/>
              </p:nvSpPr>
              <p:spPr bwMode="auto">
                <a:xfrm>
                  <a:off x="1935163" y="690563"/>
                  <a:ext cx="98425" cy="93663"/>
                </a:xfrm>
                <a:custGeom>
                  <a:avLst/>
                  <a:gdLst>
                    <a:gd name="T0" fmla="*/ 4 w 35"/>
                    <a:gd name="T1" fmla="*/ 0 h 33"/>
                    <a:gd name="T2" fmla="*/ 9 w 35"/>
                    <a:gd name="T3" fmla="*/ 26 h 33"/>
                    <a:gd name="T4" fmla="*/ 25 w 35"/>
                    <a:gd name="T5" fmla="*/ 33 h 33"/>
                    <a:gd name="T6" fmla="*/ 35 w 35"/>
                    <a:gd name="T7" fmla="*/ 31 h 33"/>
                    <a:gd name="T8" fmla="*/ 4 w 35"/>
                    <a:gd name="T9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5" h="33">
                      <a:moveTo>
                        <a:pt x="4" y="0"/>
                      </a:moveTo>
                      <a:cubicBezTo>
                        <a:pt x="0" y="9"/>
                        <a:pt x="2" y="19"/>
                        <a:pt x="9" y="26"/>
                      </a:cubicBezTo>
                      <a:cubicBezTo>
                        <a:pt x="13" y="31"/>
                        <a:pt x="19" y="33"/>
                        <a:pt x="25" y="33"/>
                      </a:cubicBezTo>
                      <a:cubicBezTo>
                        <a:pt x="28" y="33"/>
                        <a:pt x="32" y="32"/>
                        <a:pt x="35" y="31"/>
                      </a:cubicBezTo>
                      <a:lnTo>
                        <a:pt x="4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12" tIns="45706" rIns="91412" bIns="45706" numCol="1" anchor="t" anchorCtr="0" compatLnSpc="1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Yeseva One" panose="00000500000000000000" charset="0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101" name="Freeform 163">
                <a:extLst>
                  <a:ext uri="{FF2B5EF4-FFF2-40B4-BE49-F238E27FC236}">
                    <a16:creationId xmlns:a16="http://schemas.microsoft.com/office/drawing/2014/main" id="{2A300702-A1D9-485A-A877-DE1104BF27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84080" y="3381142"/>
                <a:ext cx="261289" cy="168641"/>
              </a:xfrm>
              <a:custGeom>
                <a:avLst/>
                <a:gdLst>
                  <a:gd name="T0" fmla="*/ 72 w 116"/>
                  <a:gd name="T1" fmla="*/ 27 h 75"/>
                  <a:gd name="T2" fmla="*/ 69 w 116"/>
                  <a:gd name="T3" fmla="*/ 19 h 75"/>
                  <a:gd name="T4" fmla="*/ 65 w 116"/>
                  <a:gd name="T5" fmla="*/ 19 h 75"/>
                  <a:gd name="T6" fmla="*/ 46 w 116"/>
                  <a:gd name="T7" fmla="*/ 18 h 75"/>
                  <a:gd name="T8" fmla="*/ 46 w 116"/>
                  <a:gd name="T9" fmla="*/ 29 h 75"/>
                  <a:gd name="T10" fmla="*/ 79 w 116"/>
                  <a:gd name="T11" fmla="*/ 9 h 75"/>
                  <a:gd name="T12" fmla="*/ 72 w 116"/>
                  <a:gd name="T13" fmla="*/ 29 h 75"/>
                  <a:gd name="T14" fmla="*/ 8 w 116"/>
                  <a:gd name="T15" fmla="*/ 23 h 75"/>
                  <a:gd name="T16" fmla="*/ 29 w 116"/>
                  <a:gd name="T17" fmla="*/ 35 h 75"/>
                  <a:gd name="T18" fmla="*/ 18 w 116"/>
                  <a:gd name="T19" fmla="*/ 46 h 75"/>
                  <a:gd name="T20" fmla="*/ 11 w 116"/>
                  <a:gd name="T21" fmla="*/ 42 h 75"/>
                  <a:gd name="T22" fmla="*/ 25 w 116"/>
                  <a:gd name="T23" fmla="*/ 46 h 75"/>
                  <a:gd name="T24" fmla="*/ 4 w 116"/>
                  <a:gd name="T25" fmla="*/ 48 h 75"/>
                  <a:gd name="T26" fmla="*/ 3 w 116"/>
                  <a:gd name="T27" fmla="*/ 48 h 75"/>
                  <a:gd name="T28" fmla="*/ 0 w 116"/>
                  <a:gd name="T29" fmla="*/ 61 h 75"/>
                  <a:gd name="T30" fmla="*/ 2 w 116"/>
                  <a:gd name="T31" fmla="*/ 62 h 75"/>
                  <a:gd name="T32" fmla="*/ 26 w 116"/>
                  <a:gd name="T33" fmla="*/ 73 h 75"/>
                  <a:gd name="T34" fmla="*/ 28 w 116"/>
                  <a:gd name="T35" fmla="*/ 75 h 75"/>
                  <a:gd name="T36" fmla="*/ 92 w 116"/>
                  <a:gd name="T37" fmla="*/ 75 h 75"/>
                  <a:gd name="T38" fmla="*/ 93 w 116"/>
                  <a:gd name="T39" fmla="*/ 62 h 75"/>
                  <a:gd name="T40" fmla="*/ 116 w 116"/>
                  <a:gd name="T41" fmla="*/ 62 h 75"/>
                  <a:gd name="T42" fmla="*/ 116 w 116"/>
                  <a:gd name="T43" fmla="*/ 55 h 75"/>
                  <a:gd name="T44" fmla="*/ 113 w 116"/>
                  <a:gd name="T45" fmla="*/ 48 h 75"/>
                  <a:gd name="T46" fmla="*/ 105 w 116"/>
                  <a:gd name="T47" fmla="*/ 46 h 75"/>
                  <a:gd name="T48" fmla="*/ 98 w 116"/>
                  <a:gd name="T49" fmla="*/ 59 h 75"/>
                  <a:gd name="T50" fmla="*/ 91 w 116"/>
                  <a:gd name="T51" fmla="*/ 46 h 75"/>
                  <a:gd name="T52" fmla="*/ 72 w 116"/>
                  <a:gd name="T53" fmla="*/ 45 h 75"/>
                  <a:gd name="T54" fmla="*/ 69 w 116"/>
                  <a:gd name="T55" fmla="*/ 50 h 75"/>
                  <a:gd name="T56" fmla="*/ 64 w 116"/>
                  <a:gd name="T57" fmla="*/ 67 h 75"/>
                  <a:gd name="T58" fmla="*/ 64 w 116"/>
                  <a:gd name="T59" fmla="*/ 52 h 75"/>
                  <a:gd name="T60" fmla="*/ 60 w 116"/>
                  <a:gd name="T61" fmla="*/ 47 h 75"/>
                  <a:gd name="T62" fmla="*/ 56 w 116"/>
                  <a:gd name="T63" fmla="*/ 47 h 75"/>
                  <a:gd name="T64" fmla="*/ 57 w 116"/>
                  <a:gd name="T65" fmla="*/ 54 h 75"/>
                  <a:gd name="T66" fmla="*/ 49 w 116"/>
                  <a:gd name="T67" fmla="*/ 50 h 75"/>
                  <a:gd name="T68" fmla="*/ 47 w 116"/>
                  <a:gd name="T69" fmla="*/ 45 h 75"/>
                  <a:gd name="T70" fmla="*/ 33 w 116"/>
                  <a:gd name="T71" fmla="*/ 48 h 75"/>
                  <a:gd name="T72" fmla="*/ 87 w 116"/>
                  <a:gd name="T73" fmla="*/ 36 h 75"/>
                  <a:gd name="T74" fmla="*/ 109 w 116"/>
                  <a:gd name="T75" fmla="*/ 21 h 75"/>
                  <a:gd name="T76" fmla="*/ 106 w 116"/>
                  <a:gd name="T77" fmla="*/ 42 h 75"/>
                  <a:gd name="T78" fmla="*/ 98 w 116"/>
                  <a:gd name="T79" fmla="*/ 46 h 75"/>
                  <a:gd name="T80" fmla="*/ 87 w 116"/>
                  <a:gd name="T81" fmla="*/ 3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6" h="75">
                    <a:moveTo>
                      <a:pt x="72" y="29"/>
                    </a:moveTo>
                    <a:cubicBezTo>
                      <a:pt x="72" y="28"/>
                      <a:pt x="72" y="27"/>
                      <a:pt x="72" y="27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1" y="19"/>
                      <a:pt x="70" y="19"/>
                      <a:pt x="69" y="19"/>
                    </a:cubicBezTo>
                    <a:cubicBezTo>
                      <a:pt x="68" y="14"/>
                      <a:pt x="68" y="14"/>
                      <a:pt x="68" y="14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0" y="21"/>
                      <a:pt x="56" y="22"/>
                      <a:pt x="47" y="18"/>
                    </a:cubicBezTo>
                    <a:cubicBezTo>
                      <a:pt x="46" y="18"/>
                      <a:pt x="46" y="18"/>
                      <a:pt x="46" y="18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6" y="27"/>
                      <a:pt x="46" y="28"/>
                      <a:pt x="46" y="29"/>
                    </a:cubicBezTo>
                    <a:cubicBezTo>
                      <a:pt x="38" y="23"/>
                      <a:pt x="41" y="20"/>
                      <a:pt x="39" y="9"/>
                    </a:cubicBezTo>
                    <a:cubicBezTo>
                      <a:pt x="45" y="0"/>
                      <a:pt x="75" y="0"/>
                      <a:pt x="79" y="9"/>
                    </a:cubicBezTo>
                    <a:cubicBezTo>
                      <a:pt x="78" y="17"/>
                      <a:pt x="79" y="24"/>
                      <a:pt x="73" y="29"/>
                    </a:cubicBezTo>
                    <a:cubicBezTo>
                      <a:pt x="72" y="29"/>
                      <a:pt x="72" y="29"/>
                      <a:pt x="72" y="29"/>
                    </a:cubicBezTo>
                    <a:close/>
                    <a:moveTo>
                      <a:pt x="8" y="36"/>
                    </a:moveTo>
                    <a:cubicBezTo>
                      <a:pt x="7" y="30"/>
                      <a:pt x="7" y="27"/>
                      <a:pt x="8" y="23"/>
                    </a:cubicBezTo>
                    <a:cubicBezTo>
                      <a:pt x="18" y="25"/>
                      <a:pt x="20" y="16"/>
                      <a:pt x="29" y="23"/>
                    </a:cubicBezTo>
                    <a:cubicBezTo>
                      <a:pt x="30" y="27"/>
                      <a:pt x="30" y="32"/>
                      <a:pt x="29" y="35"/>
                    </a:cubicBezTo>
                    <a:cubicBezTo>
                      <a:pt x="29" y="38"/>
                      <a:pt x="28" y="40"/>
                      <a:pt x="26" y="42"/>
                    </a:cubicBezTo>
                    <a:cubicBezTo>
                      <a:pt x="24" y="44"/>
                      <a:pt x="21" y="46"/>
                      <a:pt x="18" y="46"/>
                    </a:cubicBezTo>
                    <a:cubicBezTo>
                      <a:pt x="18" y="46"/>
                      <a:pt x="18" y="46"/>
                      <a:pt x="18" y="46"/>
                    </a:cubicBezTo>
                    <a:cubicBezTo>
                      <a:pt x="15" y="46"/>
                      <a:pt x="13" y="44"/>
                      <a:pt x="11" y="42"/>
                    </a:cubicBezTo>
                    <a:cubicBezTo>
                      <a:pt x="9" y="40"/>
                      <a:pt x="8" y="38"/>
                      <a:pt x="8" y="36"/>
                    </a:cubicBezTo>
                    <a:close/>
                    <a:moveTo>
                      <a:pt x="25" y="46"/>
                    </a:moveTo>
                    <a:cubicBezTo>
                      <a:pt x="22" y="52"/>
                      <a:pt x="14" y="52"/>
                      <a:pt x="12" y="46"/>
                    </a:cubicBezTo>
                    <a:cubicBezTo>
                      <a:pt x="4" y="48"/>
                      <a:pt x="4" y="48"/>
                      <a:pt x="4" y="48"/>
                    </a:cubicBezTo>
                    <a:cubicBezTo>
                      <a:pt x="4" y="48"/>
                      <a:pt x="4" y="48"/>
                      <a:pt x="4" y="48"/>
                    </a:cubicBezTo>
                    <a:cubicBezTo>
                      <a:pt x="3" y="48"/>
                      <a:pt x="3" y="48"/>
                      <a:pt x="3" y="48"/>
                    </a:cubicBezTo>
                    <a:cubicBezTo>
                      <a:pt x="2" y="50"/>
                      <a:pt x="1" y="51"/>
                      <a:pt x="0" y="54"/>
                    </a:cubicBezTo>
                    <a:cubicBezTo>
                      <a:pt x="0" y="56"/>
                      <a:pt x="0" y="58"/>
                      <a:pt x="0" y="61"/>
                    </a:cubicBezTo>
                    <a:cubicBezTo>
                      <a:pt x="1" y="62"/>
                      <a:pt x="1" y="62"/>
                      <a:pt x="1" y="62"/>
                    </a:cubicBezTo>
                    <a:cubicBezTo>
                      <a:pt x="2" y="62"/>
                      <a:pt x="2" y="62"/>
                      <a:pt x="2" y="62"/>
                    </a:cubicBezTo>
                    <a:cubicBezTo>
                      <a:pt x="26" y="62"/>
                      <a:pt x="26" y="62"/>
                      <a:pt x="26" y="62"/>
                    </a:cubicBezTo>
                    <a:cubicBezTo>
                      <a:pt x="25" y="65"/>
                      <a:pt x="26" y="69"/>
                      <a:pt x="26" y="73"/>
                    </a:cubicBezTo>
                    <a:cubicBezTo>
                      <a:pt x="27" y="75"/>
                      <a:pt x="27" y="75"/>
                      <a:pt x="27" y="75"/>
                    </a:cubicBezTo>
                    <a:cubicBezTo>
                      <a:pt x="28" y="75"/>
                      <a:pt x="28" y="75"/>
                      <a:pt x="28" y="75"/>
                    </a:cubicBezTo>
                    <a:cubicBezTo>
                      <a:pt x="90" y="75"/>
                      <a:pt x="90" y="75"/>
                      <a:pt x="90" y="75"/>
                    </a:cubicBezTo>
                    <a:cubicBezTo>
                      <a:pt x="92" y="75"/>
                      <a:pt x="92" y="75"/>
                      <a:pt x="92" y="75"/>
                    </a:cubicBezTo>
                    <a:cubicBezTo>
                      <a:pt x="92" y="73"/>
                      <a:pt x="92" y="73"/>
                      <a:pt x="92" y="73"/>
                    </a:cubicBezTo>
                    <a:cubicBezTo>
                      <a:pt x="93" y="69"/>
                      <a:pt x="93" y="66"/>
                      <a:pt x="93" y="62"/>
                    </a:cubicBezTo>
                    <a:cubicBezTo>
                      <a:pt x="115" y="62"/>
                      <a:pt x="115" y="62"/>
                      <a:pt x="115" y="62"/>
                    </a:cubicBezTo>
                    <a:cubicBezTo>
                      <a:pt x="116" y="62"/>
                      <a:pt x="116" y="62"/>
                      <a:pt x="116" y="62"/>
                    </a:cubicBezTo>
                    <a:cubicBezTo>
                      <a:pt x="116" y="61"/>
                      <a:pt x="116" y="61"/>
                      <a:pt x="116" y="61"/>
                    </a:cubicBezTo>
                    <a:cubicBezTo>
                      <a:pt x="116" y="59"/>
                      <a:pt x="116" y="57"/>
                      <a:pt x="116" y="55"/>
                    </a:cubicBezTo>
                    <a:cubicBezTo>
                      <a:pt x="116" y="52"/>
                      <a:pt x="115" y="50"/>
                      <a:pt x="114" y="49"/>
                    </a:cubicBezTo>
                    <a:cubicBezTo>
                      <a:pt x="113" y="48"/>
                      <a:pt x="113" y="48"/>
                      <a:pt x="113" y="48"/>
                    </a:cubicBezTo>
                    <a:cubicBezTo>
                      <a:pt x="113" y="48"/>
                      <a:pt x="113" y="48"/>
                      <a:pt x="113" y="48"/>
                    </a:cubicBezTo>
                    <a:cubicBezTo>
                      <a:pt x="105" y="46"/>
                      <a:pt x="105" y="46"/>
                      <a:pt x="105" y="46"/>
                    </a:cubicBezTo>
                    <a:cubicBezTo>
                      <a:pt x="103" y="47"/>
                      <a:pt x="103" y="47"/>
                      <a:pt x="103" y="47"/>
                    </a:cubicBezTo>
                    <a:cubicBezTo>
                      <a:pt x="98" y="59"/>
                      <a:pt x="98" y="59"/>
                      <a:pt x="98" y="59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1" y="46"/>
                      <a:pt x="91" y="46"/>
                      <a:pt x="91" y="46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72" y="45"/>
                      <a:pt x="72" y="45"/>
                      <a:pt x="72" y="45"/>
                    </a:cubicBezTo>
                    <a:cubicBezTo>
                      <a:pt x="69" y="47"/>
                      <a:pt x="69" y="47"/>
                      <a:pt x="69" y="47"/>
                    </a:cubicBezTo>
                    <a:cubicBezTo>
                      <a:pt x="69" y="50"/>
                      <a:pt x="69" y="50"/>
                      <a:pt x="69" y="50"/>
                    </a:cubicBezTo>
                    <a:cubicBezTo>
                      <a:pt x="64" y="67"/>
                      <a:pt x="64" y="67"/>
                      <a:pt x="64" y="67"/>
                    </a:cubicBezTo>
                    <a:cubicBezTo>
                      <a:pt x="64" y="67"/>
                      <a:pt x="64" y="67"/>
                      <a:pt x="64" y="67"/>
                    </a:cubicBezTo>
                    <a:cubicBezTo>
                      <a:pt x="62" y="54"/>
                      <a:pt x="62" y="54"/>
                      <a:pt x="62" y="54"/>
                    </a:cubicBezTo>
                    <a:cubicBezTo>
                      <a:pt x="64" y="52"/>
                      <a:pt x="64" y="52"/>
                      <a:pt x="64" y="52"/>
                    </a:cubicBezTo>
                    <a:cubicBezTo>
                      <a:pt x="63" y="47"/>
                      <a:pt x="63" y="47"/>
                      <a:pt x="63" y="47"/>
                    </a:cubicBezTo>
                    <a:cubicBezTo>
                      <a:pt x="60" y="47"/>
                      <a:pt x="60" y="47"/>
                      <a:pt x="60" y="47"/>
                    </a:cubicBezTo>
                    <a:cubicBezTo>
                      <a:pt x="59" y="47"/>
                      <a:pt x="59" y="47"/>
                      <a:pt x="59" y="47"/>
                    </a:cubicBezTo>
                    <a:cubicBezTo>
                      <a:pt x="56" y="47"/>
                      <a:pt x="56" y="47"/>
                      <a:pt x="56" y="47"/>
                    </a:cubicBezTo>
                    <a:cubicBezTo>
                      <a:pt x="55" y="52"/>
                      <a:pt x="55" y="52"/>
                      <a:pt x="55" y="52"/>
                    </a:cubicBezTo>
                    <a:cubicBezTo>
                      <a:pt x="57" y="54"/>
                      <a:pt x="57" y="54"/>
                      <a:pt x="57" y="54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49" y="50"/>
                      <a:pt x="49" y="50"/>
                      <a:pt x="49" y="50"/>
                    </a:cubicBezTo>
                    <a:cubicBezTo>
                      <a:pt x="49" y="47"/>
                      <a:pt x="49" y="47"/>
                      <a:pt x="49" y="47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33" y="48"/>
                      <a:pt x="33" y="48"/>
                      <a:pt x="33" y="48"/>
                    </a:cubicBezTo>
                    <a:cubicBezTo>
                      <a:pt x="33" y="48"/>
                      <a:pt x="33" y="48"/>
                      <a:pt x="33" y="48"/>
                    </a:cubicBezTo>
                    <a:cubicBezTo>
                      <a:pt x="25" y="46"/>
                      <a:pt x="25" y="46"/>
                      <a:pt x="25" y="46"/>
                    </a:cubicBezTo>
                    <a:close/>
                    <a:moveTo>
                      <a:pt x="87" y="36"/>
                    </a:moveTo>
                    <a:cubicBezTo>
                      <a:pt x="87" y="30"/>
                      <a:pt x="86" y="25"/>
                      <a:pt x="87" y="21"/>
                    </a:cubicBezTo>
                    <a:cubicBezTo>
                      <a:pt x="91" y="18"/>
                      <a:pt x="106" y="18"/>
                      <a:pt x="109" y="21"/>
                    </a:cubicBezTo>
                    <a:cubicBezTo>
                      <a:pt x="109" y="26"/>
                      <a:pt x="109" y="32"/>
                      <a:pt x="109" y="35"/>
                    </a:cubicBezTo>
                    <a:cubicBezTo>
                      <a:pt x="108" y="38"/>
                      <a:pt x="107" y="40"/>
                      <a:pt x="106" y="42"/>
                    </a:cubicBezTo>
                    <a:cubicBezTo>
                      <a:pt x="104" y="44"/>
                      <a:pt x="101" y="46"/>
                      <a:pt x="98" y="46"/>
                    </a:cubicBezTo>
                    <a:cubicBezTo>
                      <a:pt x="98" y="46"/>
                      <a:pt x="98" y="46"/>
                      <a:pt x="98" y="46"/>
                    </a:cubicBezTo>
                    <a:cubicBezTo>
                      <a:pt x="95" y="46"/>
                      <a:pt x="92" y="44"/>
                      <a:pt x="90" y="42"/>
                    </a:cubicBezTo>
                    <a:cubicBezTo>
                      <a:pt x="89" y="40"/>
                      <a:pt x="88" y="38"/>
                      <a:pt x="87" y="36"/>
                    </a:cubicBezTo>
                    <a:close/>
                  </a:path>
                </a:pathLst>
              </a:custGeom>
              <a:solidFill>
                <a:srgbClr val="FFC681"/>
              </a:solidFill>
              <a:ln>
                <a:noFill/>
              </a:ln>
            </p:spPr>
            <p:txBody>
              <a:bodyPr vert="horz" wrap="square" lIns="91412" tIns="45706" rIns="91412" bIns="45706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107" name="任意多边形 20">
            <a:extLst>
              <a:ext uri="{FF2B5EF4-FFF2-40B4-BE49-F238E27FC236}">
                <a16:creationId xmlns:a16="http://schemas.microsoft.com/office/drawing/2014/main" id="{C2566AD3-CA81-4EE1-8223-46C8F38DFA9A}"/>
              </a:ext>
            </a:extLst>
          </p:cNvPr>
          <p:cNvSpPr/>
          <p:nvPr/>
        </p:nvSpPr>
        <p:spPr>
          <a:xfrm rot="2700000">
            <a:off x="6961256" y="2413836"/>
            <a:ext cx="143473" cy="210083"/>
          </a:xfrm>
          <a:custGeom>
            <a:avLst/>
            <a:gdLst>
              <a:gd name="connsiteX0" fmla="*/ 252423 w 507348"/>
              <a:gd name="connsiteY0" fmla="*/ 0 h 742850"/>
              <a:gd name="connsiteX1" fmla="*/ 431504 w 507348"/>
              <a:gd name="connsiteY1" fmla="*/ 308760 h 742850"/>
              <a:gd name="connsiteX2" fmla="*/ 433049 w 507348"/>
              <a:gd name="connsiteY2" fmla="*/ 309802 h 742850"/>
              <a:gd name="connsiteX3" fmla="*/ 448481 w 507348"/>
              <a:gd name="connsiteY3" fmla="*/ 328506 h 742850"/>
              <a:gd name="connsiteX4" fmla="*/ 490883 w 507348"/>
              <a:gd name="connsiteY4" fmla="*/ 401613 h 742850"/>
              <a:gd name="connsiteX5" fmla="*/ 502194 w 507348"/>
              <a:gd name="connsiteY5" fmla="*/ 438052 h 742850"/>
              <a:gd name="connsiteX6" fmla="*/ 507348 w 507348"/>
              <a:gd name="connsiteY6" fmla="*/ 489176 h 742850"/>
              <a:gd name="connsiteX7" fmla="*/ 503585 w 507348"/>
              <a:gd name="connsiteY7" fmla="*/ 526503 h 742850"/>
              <a:gd name="connsiteX8" fmla="*/ 502194 w 507348"/>
              <a:gd name="connsiteY8" fmla="*/ 540300 h 742850"/>
              <a:gd name="connsiteX9" fmla="*/ 253674 w 507348"/>
              <a:gd name="connsiteY9" fmla="*/ 742850 h 742850"/>
              <a:gd name="connsiteX10" fmla="*/ 5154 w 507348"/>
              <a:gd name="connsiteY10" fmla="*/ 540300 h 742850"/>
              <a:gd name="connsiteX11" fmla="*/ 3763 w 507348"/>
              <a:gd name="connsiteY11" fmla="*/ 526503 h 742850"/>
              <a:gd name="connsiteX12" fmla="*/ 0 w 507348"/>
              <a:gd name="connsiteY12" fmla="*/ 489176 h 742850"/>
              <a:gd name="connsiteX13" fmla="*/ 5154 w 507348"/>
              <a:gd name="connsiteY13" fmla="*/ 438052 h 742850"/>
              <a:gd name="connsiteX14" fmla="*/ 19346 w 507348"/>
              <a:gd name="connsiteY14" fmla="*/ 392332 h 742850"/>
              <a:gd name="connsiteX15" fmla="*/ 50443 w 507348"/>
              <a:gd name="connsiteY15" fmla="*/ 338717 h 742850"/>
              <a:gd name="connsiteX16" fmla="*/ 69042 w 507348"/>
              <a:gd name="connsiteY16" fmla="*/ 316175 h 742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7348" h="742850">
                <a:moveTo>
                  <a:pt x="252423" y="0"/>
                </a:moveTo>
                <a:lnTo>
                  <a:pt x="431504" y="308760"/>
                </a:lnTo>
                <a:lnTo>
                  <a:pt x="433049" y="309802"/>
                </a:lnTo>
                <a:lnTo>
                  <a:pt x="448481" y="328506"/>
                </a:lnTo>
                <a:lnTo>
                  <a:pt x="490883" y="401613"/>
                </a:lnTo>
                <a:lnTo>
                  <a:pt x="502194" y="438052"/>
                </a:lnTo>
                <a:cubicBezTo>
                  <a:pt x="505573" y="454566"/>
                  <a:pt x="507348" y="471664"/>
                  <a:pt x="507348" y="489176"/>
                </a:cubicBezTo>
                <a:lnTo>
                  <a:pt x="503585" y="526503"/>
                </a:lnTo>
                <a:lnTo>
                  <a:pt x="502194" y="540300"/>
                </a:lnTo>
                <a:cubicBezTo>
                  <a:pt x="478540" y="655895"/>
                  <a:pt x="376262" y="742850"/>
                  <a:pt x="253674" y="742850"/>
                </a:cubicBezTo>
                <a:cubicBezTo>
                  <a:pt x="131087" y="742850"/>
                  <a:pt x="28808" y="655895"/>
                  <a:pt x="5154" y="540300"/>
                </a:cubicBezTo>
                <a:lnTo>
                  <a:pt x="3763" y="526503"/>
                </a:lnTo>
                <a:lnTo>
                  <a:pt x="0" y="489176"/>
                </a:lnTo>
                <a:cubicBezTo>
                  <a:pt x="0" y="471664"/>
                  <a:pt x="1775" y="454566"/>
                  <a:pt x="5154" y="438052"/>
                </a:cubicBezTo>
                <a:lnTo>
                  <a:pt x="19346" y="392332"/>
                </a:lnTo>
                <a:lnTo>
                  <a:pt x="50443" y="338717"/>
                </a:lnTo>
                <a:lnTo>
                  <a:pt x="69042" y="316175"/>
                </a:lnTo>
                <a:close/>
              </a:path>
            </a:pathLst>
          </a:custGeom>
          <a:solidFill>
            <a:srgbClr val="E05D5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08" name="任意多边形 21">
            <a:extLst>
              <a:ext uri="{FF2B5EF4-FFF2-40B4-BE49-F238E27FC236}">
                <a16:creationId xmlns:a16="http://schemas.microsoft.com/office/drawing/2014/main" id="{D8B554A9-D454-4A16-A113-1876FBD5C109}"/>
              </a:ext>
            </a:extLst>
          </p:cNvPr>
          <p:cNvSpPr/>
          <p:nvPr/>
        </p:nvSpPr>
        <p:spPr>
          <a:xfrm rot="18900000" flipH="1">
            <a:off x="4782871" y="2413843"/>
            <a:ext cx="143480" cy="210071"/>
          </a:xfrm>
          <a:custGeom>
            <a:avLst/>
            <a:gdLst>
              <a:gd name="connsiteX0" fmla="*/ 252423 w 507348"/>
              <a:gd name="connsiteY0" fmla="*/ 0 h 742850"/>
              <a:gd name="connsiteX1" fmla="*/ 431504 w 507348"/>
              <a:gd name="connsiteY1" fmla="*/ 308760 h 742850"/>
              <a:gd name="connsiteX2" fmla="*/ 433049 w 507348"/>
              <a:gd name="connsiteY2" fmla="*/ 309802 h 742850"/>
              <a:gd name="connsiteX3" fmla="*/ 448481 w 507348"/>
              <a:gd name="connsiteY3" fmla="*/ 328506 h 742850"/>
              <a:gd name="connsiteX4" fmla="*/ 490883 w 507348"/>
              <a:gd name="connsiteY4" fmla="*/ 401613 h 742850"/>
              <a:gd name="connsiteX5" fmla="*/ 502194 w 507348"/>
              <a:gd name="connsiteY5" fmla="*/ 438052 h 742850"/>
              <a:gd name="connsiteX6" fmla="*/ 507348 w 507348"/>
              <a:gd name="connsiteY6" fmla="*/ 489176 h 742850"/>
              <a:gd name="connsiteX7" fmla="*/ 503585 w 507348"/>
              <a:gd name="connsiteY7" fmla="*/ 526503 h 742850"/>
              <a:gd name="connsiteX8" fmla="*/ 502194 w 507348"/>
              <a:gd name="connsiteY8" fmla="*/ 540300 h 742850"/>
              <a:gd name="connsiteX9" fmla="*/ 253674 w 507348"/>
              <a:gd name="connsiteY9" fmla="*/ 742850 h 742850"/>
              <a:gd name="connsiteX10" fmla="*/ 5154 w 507348"/>
              <a:gd name="connsiteY10" fmla="*/ 540300 h 742850"/>
              <a:gd name="connsiteX11" fmla="*/ 3763 w 507348"/>
              <a:gd name="connsiteY11" fmla="*/ 526503 h 742850"/>
              <a:gd name="connsiteX12" fmla="*/ 0 w 507348"/>
              <a:gd name="connsiteY12" fmla="*/ 489176 h 742850"/>
              <a:gd name="connsiteX13" fmla="*/ 5154 w 507348"/>
              <a:gd name="connsiteY13" fmla="*/ 438052 h 742850"/>
              <a:gd name="connsiteX14" fmla="*/ 19346 w 507348"/>
              <a:gd name="connsiteY14" fmla="*/ 392332 h 742850"/>
              <a:gd name="connsiteX15" fmla="*/ 50443 w 507348"/>
              <a:gd name="connsiteY15" fmla="*/ 338717 h 742850"/>
              <a:gd name="connsiteX16" fmla="*/ 69042 w 507348"/>
              <a:gd name="connsiteY16" fmla="*/ 316175 h 742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7348" h="742850">
                <a:moveTo>
                  <a:pt x="252423" y="0"/>
                </a:moveTo>
                <a:lnTo>
                  <a:pt x="431504" y="308760"/>
                </a:lnTo>
                <a:lnTo>
                  <a:pt x="433049" y="309802"/>
                </a:lnTo>
                <a:lnTo>
                  <a:pt x="448481" y="328506"/>
                </a:lnTo>
                <a:lnTo>
                  <a:pt x="490883" y="401613"/>
                </a:lnTo>
                <a:lnTo>
                  <a:pt x="502194" y="438052"/>
                </a:lnTo>
                <a:cubicBezTo>
                  <a:pt x="505573" y="454566"/>
                  <a:pt x="507348" y="471664"/>
                  <a:pt x="507348" y="489176"/>
                </a:cubicBezTo>
                <a:lnTo>
                  <a:pt x="503585" y="526503"/>
                </a:lnTo>
                <a:lnTo>
                  <a:pt x="502194" y="540300"/>
                </a:lnTo>
                <a:cubicBezTo>
                  <a:pt x="478540" y="655895"/>
                  <a:pt x="376262" y="742850"/>
                  <a:pt x="253674" y="742850"/>
                </a:cubicBezTo>
                <a:cubicBezTo>
                  <a:pt x="131087" y="742850"/>
                  <a:pt x="28808" y="655895"/>
                  <a:pt x="5154" y="540300"/>
                </a:cubicBezTo>
                <a:lnTo>
                  <a:pt x="3763" y="526503"/>
                </a:lnTo>
                <a:lnTo>
                  <a:pt x="0" y="489176"/>
                </a:lnTo>
                <a:cubicBezTo>
                  <a:pt x="0" y="471664"/>
                  <a:pt x="1775" y="454566"/>
                  <a:pt x="5154" y="438052"/>
                </a:cubicBezTo>
                <a:lnTo>
                  <a:pt x="19346" y="392332"/>
                </a:lnTo>
                <a:lnTo>
                  <a:pt x="50443" y="338717"/>
                </a:lnTo>
                <a:lnTo>
                  <a:pt x="69042" y="316175"/>
                </a:lnTo>
                <a:close/>
              </a:path>
            </a:pathLst>
          </a:custGeom>
          <a:solidFill>
            <a:srgbClr val="07A5B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09" name="任意多边形 22">
            <a:extLst>
              <a:ext uri="{FF2B5EF4-FFF2-40B4-BE49-F238E27FC236}">
                <a16:creationId xmlns:a16="http://schemas.microsoft.com/office/drawing/2014/main" id="{C761E83D-D695-4AEF-9C0D-4AB60898A95E}"/>
              </a:ext>
            </a:extLst>
          </p:cNvPr>
          <p:cNvSpPr/>
          <p:nvPr/>
        </p:nvSpPr>
        <p:spPr>
          <a:xfrm rot="18900000" flipV="1">
            <a:off x="6961251" y="4498599"/>
            <a:ext cx="143480" cy="210071"/>
          </a:xfrm>
          <a:custGeom>
            <a:avLst/>
            <a:gdLst>
              <a:gd name="connsiteX0" fmla="*/ 252423 w 507348"/>
              <a:gd name="connsiteY0" fmla="*/ 0 h 742850"/>
              <a:gd name="connsiteX1" fmla="*/ 431504 w 507348"/>
              <a:gd name="connsiteY1" fmla="*/ 308760 h 742850"/>
              <a:gd name="connsiteX2" fmla="*/ 433049 w 507348"/>
              <a:gd name="connsiteY2" fmla="*/ 309802 h 742850"/>
              <a:gd name="connsiteX3" fmla="*/ 448481 w 507348"/>
              <a:gd name="connsiteY3" fmla="*/ 328506 h 742850"/>
              <a:gd name="connsiteX4" fmla="*/ 490883 w 507348"/>
              <a:gd name="connsiteY4" fmla="*/ 401613 h 742850"/>
              <a:gd name="connsiteX5" fmla="*/ 502194 w 507348"/>
              <a:gd name="connsiteY5" fmla="*/ 438052 h 742850"/>
              <a:gd name="connsiteX6" fmla="*/ 507348 w 507348"/>
              <a:gd name="connsiteY6" fmla="*/ 489176 h 742850"/>
              <a:gd name="connsiteX7" fmla="*/ 503585 w 507348"/>
              <a:gd name="connsiteY7" fmla="*/ 526503 h 742850"/>
              <a:gd name="connsiteX8" fmla="*/ 502194 w 507348"/>
              <a:gd name="connsiteY8" fmla="*/ 540300 h 742850"/>
              <a:gd name="connsiteX9" fmla="*/ 253674 w 507348"/>
              <a:gd name="connsiteY9" fmla="*/ 742850 h 742850"/>
              <a:gd name="connsiteX10" fmla="*/ 5154 w 507348"/>
              <a:gd name="connsiteY10" fmla="*/ 540300 h 742850"/>
              <a:gd name="connsiteX11" fmla="*/ 3763 w 507348"/>
              <a:gd name="connsiteY11" fmla="*/ 526503 h 742850"/>
              <a:gd name="connsiteX12" fmla="*/ 0 w 507348"/>
              <a:gd name="connsiteY12" fmla="*/ 489176 h 742850"/>
              <a:gd name="connsiteX13" fmla="*/ 5154 w 507348"/>
              <a:gd name="connsiteY13" fmla="*/ 438052 h 742850"/>
              <a:gd name="connsiteX14" fmla="*/ 19346 w 507348"/>
              <a:gd name="connsiteY14" fmla="*/ 392332 h 742850"/>
              <a:gd name="connsiteX15" fmla="*/ 50443 w 507348"/>
              <a:gd name="connsiteY15" fmla="*/ 338717 h 742850"/>
              <a:gd name="connsiteX16" fmla="*/ 69042 w 507348"/>
              <a:gd name="connsiteY16" fmla="*/ 316175 h 742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7348" h="742850">
                <a:moveTo>
                  <a:pt x="252423" y="0"/>
                </a:moveTo>
                <a:lnTo>
                  <a:pt x="431504" y="308760"/>
                </a:lnTo>
                <a:lnTo>
                  <a:pt x="433049" y="309802"/>
                </a:lnTo>
                <a:lnTo>
                  <a:pt x="448481" y="328506"/>
                </a:lnTo>
                <a:lnTo>
                  <a:pt x="490883" y="401613"/>
                </a:lnTo>
                <a:lnTo>
                  <a:pt x="502194" y="438052"/>
                </a:lnTo>
                <a:cubicBezTo>
                  <a:pt x="505573" y="454566"/>
                  <a:pt x="507348" y="471664"/>
                  <a:pt x="507348" y="489176"/>
                </a:cubicBezTo>
                <a:lnTo>
                  <a:pt x="503585" y="526503"/>
                </a:lnTo>
                <a:lnTo>
                  <a:pt x="502194" y="540300"/>
                </a:lnTo>
                <a:cubicBezTo>
                  <a:pt x="478540" y="655895"/>
                  <a:pt x="376262" y="742850"/>
                  <a:pt x="253674" y="742850"/>
                </a:cubicBezTo>
                <a:cubicBezTo>
                  <a:pt x="131087" y="742850"/>
                  <a:pt x="28808" y="655895"/>
                  <a:pt x="5154" y="540300"/>
                </a:cubicBezTo>
                <a:lnTo>
                  <a:pt x="3763" y="526503"/>
                </a:lnTo>
                <a:lnTo>
                  <a:pt x="0" y="489176"/>
                </a:lnTo>
                <a:cubicBezTo>
                  <a:pt x="0" y="471664"/>
                  <a:pt x="1775" y="454566"/>
                  <a:pt x="5154" y="438052"/>
                </a:cubicBezTo>
                <a:lnTo>
                  <a:pt x="19346" y="392332"/>
                </a:lnTo>
                <a:lnTo>
                  <a:pt x="50443" y="338717"/>
                </a:lnTo>
                <a:lnTo>
                  <a:pt x="69042" y="316175"/>
                </a:lnTo>
                <a:close/>
              </a:path>
            </a:pathLst>
          </a:custGeom>
          <a:solidFill>
            <a:srgbClr val="00A19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grpSp>
        <p:nvGrpSpPr>
          <p:cNvPr id="110" name="组合 74">
            <a:extLst>
              <a:ext uri="{FF2B5EF4-FFF2-40B4-BE49-F238E27FC236}">
                <a16:creationId xmlns:a16="http://schemas.microsoft.com/office/drawing/2014/main" id="{8B7B637E-BD2A-4EFB-8907-1B0EECE86B2D}"/>
              </a:ext>
            </a:extLst>
          </p:cNvPr>
          <p:cNvGrpSpPr/>
          <p:nvPr/>
        </p:nvGrpSpPr>
        <p:grpSpPr>
          <a:xfrm>
            <a:off x="5325803" y="2886451"/>
            <a:ext cx="1254413" cy="1254347"/>
            <a:chOff x="5022688" y="2653974"/>
            <a:chExt cx="1672849" cy="1672849"/>
          </a:xfrm>
        </p:grpSpPr>
        <p:sp>
          <p:nvSpPr>
            <p:cNvPr id="111" name="椭圆 8">
              <a:extLst>
                <a:ext uri="{FF2B5EF4-FFF2-40B4-BE49-F238E27FC236}">
                  <a16:creationId xmlns:a16="http://schemas.microsoft.com/office/drawing/2014/main" id="{7B21D981-5717-4C94-A48D-ABAB59797C14}"/>
                </a:ext>
              </a:extLst>
            </p:cNvPr>
            <p:cNvSpPr/>
            <p:nvPr/>
          </p:nvSpPr>
          <p:spPr>
            <a:xfrm>
              <a:off x="5022688" y="2653974"/>
              <a:ext cx="1672849" cy="1672849"/>
            </a:xfrm>
            <a:prstGeom prst="ellipse">
              <a:avLst/>
            </a:prstGeom>
            <a:solidFill>
              <a:srgbClr val="07A5B5"/>
            </a:solidFill>
            <a:ln w="12700" cap="flat" cmpd="sng" algn="ctr">
              <a:noFill/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 w="0" h="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112" name="椭圆 9">
              <a:extLst>
                <a:ext uri="{FF2B5EF4-FFF2-40B4-BE49-F238E27FC236}">
                  <a16:creationId xmlns:a16="http://schemas.microsoft.com/office/drawing/2014/main" id="{64943843-C835-4954-9C50-F5BF147DC961}"/>
                </a:ext>
              </a:extLst>
            </p:cNvPr>
            <p:cNvSpPr/>
            <p:nvPr/>
          </p:nvSpPr>
          <p:spPr>
            <a:xfrm>
              <a:off x="5103632" y="2734919"/>
              <a:ext cx="1510960" cy="1510961"/>
            </a:xfrm>
            <a:prstGeom prst="ellipse">
              <a:avLst/>
            </a:prstGeom>
            <a:solidFill>
              <a:srgbClr val="FFFFFF">
                <a:lumMod val="95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sp>
        <p:nvSpPr>
          <p:cNvPr id="113" name="直角三角形 11">
            <a:extLst>
              <a:ext uri="{FF2B5EF4-FFF2-40B4-BE49-F238E27FC236}">
                <a16:creationId xmlns:a16="http://schemas.microsoft.com/office/drawing/2014/main" id="{08A5BDD0-A5A0-4D06-9010-650478AF606C}"/>
              </a:ext>
            </a:extLst>
          </p:cNvPr>
          <p:cNvSpPr/>
          <p:nvPr/>
        </p:nvSpPr>
        <p:spPr>
          <a:xfrm rot="2700000">
            <a:off x="5962683" y="4261513"/>
            <a:ext cx="198436" cy="198446"/>
          </a:xfrm>
          <a:prstGeom prst="rtTriangle">
            <a:avLst/>
          </a:prstGeom>
          <a:solidFill>
            <a:srgbClr val="00A19D"/>
          </a:solidFill>
          <a:ln w="12700" cap="flat" cmpd="sng" algn="ctr">
            <a:noFill/>
            <a:prstDash val="solid"/>
            <a:miter lim="800000"/>
          </a:ln>
          <a:effectLst>
            <a:outerShdw blurRad="114300" dist="63500" dir="8100000" sx="91000" sy="91000" algn="tr" rotWithShape="0">
              <a:prstClr val="black">
                <a:alpha val="27000"/>
              </a:prstClr>
            </a:outerShdw>
          </a:effectLst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4" name="直角三角形 13">
            <a:extLst>
              <a:ext uri="{FF2B5EF4-FFF2-40B4-BE49-F238E27FC236}">
                <a16:creationId xmlns:a16="http://schemas.microsoft.com/office/drawing/2014/main" id="{CFDD0648-1E53-405F-BF94-2CFD1833DE8F}"/>
              </a:ext>
            </a:extLst>
          </p:cNvPr>
          <p:cNvSpPr/>
          <p:nvPr/>
        </p:nvSpPr>
        <p:spPr>
          <a:xfrm rot="18900000" flipH="1">
            <a:off x="5713464" y="2527488"/>
            <a:ext cx="198446" cy="198436"/>
          </a:xfrm>
          <a:prstGeom prst="rtTriangle">
            <a:avLst/>
          </a:prstGeom>
          <a:solidFill>
            <a:srgbClr val="07A5B5"/>
          </a:solidFill>
          <a:ln w="12700" cap="flat" cmpd="sng" algn="ctr">
            <a:noFill/>
            <a:prstDash val="solid"/>
            <a:miter lim="800000"/>
          </a:ln>
          <a:effectLst>
            <a:outerShdw blurRad="101600" dist="50800" sx="91000" sy="91000" algn="l" rotWithShape="0">
              <a:prstClr val="black">
                <a:alpha val="33000"/>
              </a:prstClr>
            </a:outerShdw>
          </a:effectLst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5" name="直角三角形 12">
            <a:extLst>
              <a:ext uri="{FF2B5EF4-FFF2-40B4-BE49-F238E27FC236}">
                <a16:creationId xmlns:a16="http://schemas.microsoft.com/office/drawing/2014/main" id="{8A2BB7E4-15A4-4995-96F1-58DACABB52BE}"/>
              </a:ext>
            </a:extLst>
          </p:cNvPr>
          <p:cNvSpPr/>
          <p:nvPr/>
        </p:nvSpPr>
        <p:spPr>
          <a:xfrm rot="8100000">
            <a:off x="5004023" y="3545529"/>
            <a:ext cx="198446" cy="198436"/>
          </a:xfrm>
          <a:prstGeom prst="rtTriangle">
            <a:avLst/>
          </a:prstGeom>
          <a:solidFill>
            <a:srgbClr val="E05D5D"/>
          </a:solidFill>
          <a:ln w="12700" cap="flat" cmpd="sng" algn="ctr">
            <a:noFill/>
            <a:prstDash val="solid"/>
            <a:miter lim="800000"/>
          </a:ln>
          <a:effectLst>
            <a:outerShdw blurRad="114300" dist="25400" dir="16200000" sx="97000" sy="97000" rotWithShape="0">
              <a:prstClr val="black">
                <a:alpha val="29000"/>
              </a:prstClr>
            </a:outerShdw>
          </a:effectLst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6" name="任意多边形 23">
            <a:extLst>
              <a:ext uri="{FF2B5EF4-FFF2-40B4-BE49-F238E27FC236}">
                <a16:creationId xmlns:a16="http://schemas.microsoft.com/office/drawing/2014/main" id="{67456D2A-2F56-4655-8E1B-41A7A9C30BAD}"/>
              </a:ext>
            </a:extLst>
          </p:cNvPr>
          <p:cNvSpPr/>
          <p:nvPr/>
        </p:nvSpPr>
        <p:spPr>
          <a:xfrm rot="2700000" flipH="1" flipV="1">
            <a:off x="4782875" y="4498593"/>
            <a:ext cx="143473" cy="210083"/>
          </a:xfrm>
          <a:custGeom>
            <a:avLst/>
            <a:gdLst>
              <a:gd name="connsiteX0" fmla="*/ 252423 w 507348"/>
              <a:gd name="connsiteY0" fmla="*/ 0 h 742850"/>
              <a:gd name="connsiteX1" fmla="*/ 431504 w 507348"/>
              <a:gd name="connsiteY1" fmla="*/ 308760 h 742850"/>
              <a:gd name="connsiteX2" fmla="*/ 433049 w 507348"/>
              <a:gd name="connsiteY2" fmla="*/ 309802 h 742850"/>
              <a:gd name="connsiteX3" fmla="*/ 448481 w 507348"/>
              <a:gd name="connsiteY3" fmla="*/ 328506 h 742850"/>
              <a:gd name="connsiteX4" fmla="*/ 490883 w 507348"/>
              <a:gd name="connsiteY4" fmla="*/ 401613 h 742850"/>
              <a:gd name="connsiteX5" fmla="*/ 502194 w 507348"/>
              <a:gd name="connsiteY5" fmla="*/ 438052 h 742850"/>
              <a:gd name="connsiteX6" fmla="*/ 507348 w 507348"/>
              <a:gd name="connsiteY6" fmla="*/ 489176 h 742850"/>
              <a:gd name="connsiteX7" fmla="*/ 503585 w 507348"/>
              <a:gd name="connsiteY7" fmla="*/ 526503 h 742850"/>
              <a:gd name="connsiteX8" fmla="*/ 502194 w 507348"/>
              <a:gd name="connsiteY8" fmla="*/ 540300 h 742850"/>
              <a:gd name="connsiteX9" fmla="*/ 253674 w 507348"/>
              <a:gd name="connsiteY9" fmla="*/ 742850 h 742850"/>
              <a:gd name="connsiteX10" fmla="*/ 5154 w 507348"/>
              <a:gd name="connsiteY10" fmla="*/ 540300 h 742850"/>
              <a:gd name="connsiteX11" fmla="*/ 3763 w 507348"/>
              <a:gd name="connsiteY11" fmla="*/ 526503 h 742850"/>
              <a:gd name="connsiteX12" fmla="*/ 0 w 507348"/>
              <a:gd name="connsiteY12" fmla="*/ 489176 h 742850"/>
              <a:gd name="connsiteX13" fmla="*/ 5154 w 507348"/>
              <a:gd name="connsiteY13" fmla="*/ 438052 h 742850"/>
              <a:gd name="connsiteX14" fmla="*/ 19346 w 507348"/>
              <a:gd name="connsiteY14" fmla="*/ 392332 h 742850"/>
              <a:gd name="connsiteX15" fmla="*/ 50443 w 507348"/>
              <a:gd name="connsiteY15" fmla="*/ 338717 h 742850"/>
              <a:gd name="connsiteX16" fmla="*/ 69042 w 507348"/>
              <a:gd name="connsiteY16" fmla="*/ 316175 h 742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7348" h="742850">
                <a:moveTo>
                  <a:pt x="252423" y="0"/>
                </a:moveTo>
                <a:lnTo>
                  <a:pt x="431504" y="308760"/>
                </a:lnTo>
                <a:lnTo>
                  <a:pt x="433049" y="309802"/>
                </a:lnTo>
                <a:lnTo>
                  <a:pt x="448481" y="328506"/>
                </a:lnTo>
                <a:lnTo>
                  <a:pt x="490883" y="401613"/>
                </a:lnTo>
                <a:lnTo>
                  <a:pt x="502194" y="438052"/>
                </a:lnTo>
                <a:cubicBezTo>
                  <a:pt x="505573" y="454566"/>
                  <a:pt x="507348" y="471664"/>
                  <a:pt x="507348" y="489176"/>
                </a:cubicBezTo>
                <a:lnTo>
                  <a:pt x="503585" y="526503"/>
                </a:lnTo>
                <a:lnTo>
                  <a:pt x="502194" y="540300"/>
                </a:lnTo>
                <a:cubicBezTo>
                  <a:pt x="478540" y="655895"/>
                  <a:pt x="376262" y="742850"/>
                  <a:pt x="253674" y="742850"/>
                </a:cubicBezTo>
                <a:cubicBezTo>
                  <a:pt x="131087" y="742850"/>
                  <a:pt x="28808" y="655895"/>
                  <a:pt x="5154" y="540300"/>
                </a:cubicBezTo>
                <a:lnTo>
                  <a:pt x="3763" y="526503"/>
                </a:lnTo>
                <a:lnTo>
                  <a:pt x="0" y="489176"/>
                </a:lnTo>
                <a:cubicBezTo>
                  <a:pt x="0" y="471664"/>
                  <a:pt x="1775" y="454566"/>
                  <a:pt x="5154" y="438052"/>
                </a:cubicBezTo>
                <a:lnTo>
                  <a:pt x="19346" y="392332"/>
                </a:lnTo>
                <a:lnTo>
                  <a:pt x="50443" y="338717"/>
                </a:lnTo>
                <a:lnTo>
                  <a:pt x="69042" y="316175"/>
                </a:lnTo>
                <a:close/>
              </a:path>
            </a:pathLst>
          </a:custGeom>
          <a:solidFill>
            <a:srgbClr val="E05D5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7" name="直角三角形 10">
            <a:extLst>
              <a:ext uri="{FF2B5EF4-FFF2-40B4-BE49-F238E27FC236}">
                <a16:creationId xmlns:a16="http://schemas.microsoft.com/office/drawing/2014/main" id="{6168E41E-691A-49CC-8954-8D41E454B90B}"/>
              </a:ext>
            </a:extLst>
          </p:cNvPr>
          <p:cNvSpPr/>
          <p:nvPr/>
        </p:nvSpPr>
        <p:spPr>
          <a:xfrm rot="18900000">
            <a:off x="6723698" y="3291654"/>
            <a:ext cx="198446" cy="198436"/>
          </a:xfrm>
          <a:prstGeom prst="rtTriangle">
            <a:avLst/>
          </a:prstGeom>
          <a:solidFill>
            <a:srgbClr val="E05D5D"/>
          </a:solidFill>
          <a:ln w="12700" cap="flat" cmpd="sng" algn="ctr">
            <a:noFill/>
            <a:prstDash val="solid"/>
            <a:miter lim="800000"/>
          </a:ln>
          <a:effectLst>
            <a:outerShdw blurRad="114300" dist="63500" dir="8100000" sx="91000" sy="91000" algn="tr" rotWithShape="0">
              <a:prstClr val="black">
                <a:alpha val="27000"/>
              </a:prstClr>
            </a:outerShdw>
          </a:effectLst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8" name="TextBox 18">
            <a:extLst>
              <a:ext uri="{FF2B5EF4-FFF2-40B4-BE49-F238E27FC236}">
                <a16:creationId xmlns:a16="http://schemas.microsoft.com/office/drawing/2014/main" id="{643930D4-1BFE-4D6F-89EB-F8B42240F9FE}"/>
              </a:ext>
            </a:extLst>
          </p:cNvPr>
          <p:cNvSpPr txBox="1"/>
          <p:nvPr/>
        </p:nvSpPr>
        <p:spPr>
          <a:xfrm flipH="1">
            <a:off x="387114" y="3965209"/>
            <a:ext cx="4376071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.</a:t>
            </a:r>
            <a:r>
              <a:rPr lang="vi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ò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ạ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qua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ặt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hịch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endParaRPr lang="en-US" altLang="en-VN" sz="20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19" name="TextBox 18">
            <a:extLst>
              <a:ext uri="{FF2B5EF4-FFF2-40B4-BE49-F238E27FC236}">
                <a16:creationId xmlns:a16="http://schemas.microsoft.com/office/drawing/2014/main" id="{C604C80F-2045-412A-80AF-F811041AA12B}"/>
              </a:ext>
            </a:extLst>
          </p:cNvPr>
          <p:cNvSpPr txBox="1"/>
          <p:nvPr/>
        </p:nvSpPr>
        <p:spPr>
          <a:xfrm flipH="1">
            <a:off x="379637" y="1581123"/>
            <a:ext cx="4368390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.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ò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ạ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qua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hịch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ặt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endParaRPr lang="en-US" altLang="en-VN" sz="20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0" name="TextBox 18">
            <a:extLst>
              <a:ext uri="{FF2B5EF4-FFF2-40B4-BE49-F238E27FC236}">
                <a16:creationId xmlns:a16="http://schemas.microsoft.com/office/drawing/2014/main" id="{3732DAFE-2327-4572-B82E-08340E8FCA08}"/>
              </a:ext>
            </a:extLst>
          </p:cNvPr>
          <p:cNvSpPr txBox="1"/>
          <p:nvPr/>
        </p:nvSpPr>
        <p:spPr>
          <a:xfrm flipH="1">
            <a:off x="7500371" y="1567839"/>
            <a:ext cx="4432634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lnSpc>
                <a:spcPct val="150000"/>
              </a:lnSpc>
              <a:tabLst>
                <a:tab pos="171450" algn="l"/>
                <a:tab pos="3420110" algn="l"/>
                <a:tab pos="5039995" algn="l"/>
              </a:tabLst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. 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ò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ạ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qua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ặt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endParaRPr lang="en-US" altLang="en-VN" sz="20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1" name="TextBox 18">
            <a:extLst>
              <a:ext uri="{FF2B5EF4-FFF2-40B4-BE49-F238E27FC236}">
                <a16:creationId xmlns:a16="http://schemas.microsoft.com/office/drawing/2014/main" id="{D1620CCF-B054-4B0C-BA63-1E58D15BCAF0}"/>
              </a:ext>
            </a:extLst>
          </p:cNvPr>
          <p:cNvSpPr txBox="1"/>
          <p:nvPr/>
        </p:nvSpPr>
        <p:spPr>
          <a:xfrm flipH="1">
            <a:off x="7428817" y="3987335"/>
            <a:ext cx="4566947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.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ò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ạ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qua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hịch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ặt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hịch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endParaRPr lang="en-US" sz="20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2" name="TextBox 18">
            <a:extLst>
              <a:ext uri="{FF2B5EF4-FFF2-40B4-BE49-F238E27FC236}">
                <a16:creationId xmlns:a16="http://schemas.microsoft.com/office/drawing/2014/main" id="{6CB76319-5024-4270-AC71-04D0308CBC17}"/>
              </a:ext>
            </a:extLst>
          </p:cNvPr>
          <p:cNvSpPr txBox="1"/>
          <p:nvPr/>
        </p:nvSpPr>
        <p:spPr>
          <a:xfrm flipH="1">
            <a:off x="1381482" y="472384"/>
            <a:ext cx="45400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1: </a:t>
            </a:r>
            <a:r>
              <a:rPr lang="en-VN" sz="24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ội dung định luật Ôm</a:t>
            </a: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</a:t>
            </a:r>
            <a:endParaRPr lang="en-VN" sz="24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3" name="Rectangle: Rounded Corners 122">
            <a:extLst>
              <a:ext uri="{FF2B5EF4-FFF2-40B4-BE49-F238E27FC236}">
                <a16:creationId xmlns:a16="http://schemas.microsoft.com/office/drawing/2014/main" id="{B03C3971-77C5-4E72-AFC0-0DE7CCE2F318}"/>
              </a:ext>
            </a:extLst>
          </p:cNvPr>
          <p:cNvSpPr/>
          <p:nvPr/>
        </p:nvSpPr>
        <p:spPr>
          <a:xfrm>
            <a:off x="333327" y="3846654"/>
            <a:ext cx="4437645" cy="2042228"/>
          </a:xfrm>
          <a:prstGeom prst="roundRect">
            <a:avLst/>
          </a:prstGeom>
          <a:noFill/>
          <a:ln w="31750" cap="flat" cmpd="sng" algn="ctr">
            <a:solidFill>
              <a:srgbClr val="00A19D"/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A43B45C-A37E-48B4-B1D5-119CE4C5E3CE}"/>
              </a:ext>
            </a:extLst>
          </p:cNvPr>
          <p:cNvSpPr/>
          <p:nvPr/>
        </p:nvSpPr>
        <p:spPr>
          <a:xfrm>
            <a:off x="-1" y="500743"/>
            <a:ext cx="1307231" cy="400110"/>
          </a:xfrm>
          <a:prstGeom prst="rect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6872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2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750"/>
                            </p:stCondLst>
                            <p:childTnLst>
                              <p:par>
                                <p:cTn id="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75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75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250"/>
                            </p:stCondLst>
                            <p:childTnLst>
                              <p:par>
                                <p:cTn id="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09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/>
      <p:bldP spid="119" grpId="0"/>
      <p:bldP spid="120" grpId="0"/>
      <p:bldP spid="121" grpId="0"/>
      <p:bldP spid="122" grpId="0"/>
      <p:bldP spid="1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924;p44">
            <a:extLst>
              <a:ext uri="{FF2B5EF4-FFF2-40B4-BE49-F238E27FC236}">
                <a16:creationId xmlns:a16="http://schemas.microsoft.com/office/drawing/2014/main" id="{3C098BC9-262A-434A-9870-600C2DF8EFAE}"/>
              </a:ext>
            </a:extLst>
          </p:cNvPr>
          <p:cNvSpPr txBox="1">
            <a:spLocks/>
          </p:cNvSpPr>
          <p:nvPr/>
        </p:nvSpPr>
        <p:spPr>
          <a:xfrm>
            <a:off x="1305700" y="-301765"/>
            <a:ext cx="3841375" cy="830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ến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ành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í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ệm</a:t>
            </a:r>
            <a:endParaRPr lang="vi-VN" sz="2800" b="1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6" name="Google Shape;1924;p44">
            <a:extLst>
              <a:ext uri="{FF2B5EF4-FFF2-40B4-BE49-F238E27FC236}">
                <a16:creationId xmlns:a16="http://schemas.microsoft.com/office/drawing/2014/main" id="{72BC00DA-95D8-4B20-ACF6-5850296A1156}"/>
              </a:ext>
            </a:extLst>
          </p:cNvPr>
          <p:cNvSpPr txBox="1">
            <a:spLocks/>
          </p:cNvSpPr>
          <p:nvPr/>
        </p:nvSpPr>
        <p:spPr>
          <a:xfrm>
            <a:off x="704592" y="344181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Lắp mạch điện như sơ đ</a:t>
            </a:r>
            <a:r>
              <a:rPr lang="en-US" dirty="0"/>
              <a:t>ồ</a:t>
            </a:r>
            <a:r>
              <a:rPr lang="vi-VN" dirty="0"/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05B8CE-193C-E0C4-16AF-F9CBC248E7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9303" y="109060"/>
            <a:ext cx="6372697" cy="3798688"/>
          </a:xfrm>
          <a:prstGeom prst="rect">
            <a:avLst/>
          </a:prstGeom>
        </p:spPr>
      </p:pic>
      <p:pic>
        <p:nvPicPr>
          <p:cNvPr id="1026" name="Picture 2" descr="Electrical service">
            <a:extLst>
              <a:ext uri="{FF2B5EF4-FFF2-40B4-BE49-F238E27FC236}">
                <a16:creationId xmlns:a16="http://schemas.microsoft.com/office/drawing/2014/main" id="{00EEA43F-C6BB-8B07-4AB1-59DEC6EC8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57" y="487950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" name="Google Shape;1924;p44">
            <a:extLst>
              <a:ext uri="{FF2B5EF4-FFF2-40B4-BE49-F238E27FC236}">
                <a16:creationId xmlns:a16="http://schemas.microsoft.com/office/drawing/2014/main" id="{81AD8D9D-8BE8-4087-CF5F-7EF81DF2273D}"/>
              </a:ext>
            </a:extLst>
          </p:cNvPr>
          <p:cNvSpPr txBox="1">
            <a:spLocks/>
          </p:cNvSpPr>
          <p:nvPr/>
        </p:nvSpPr>
        <p:spPr>
          <a:xfrm>
            <a:off x="794243" y="970376"/>
            <a:ext cx="5422782" cy="9375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Dùng dây nối có đầu kẹp mắc thước nhôm vào mạch điện</a:t>
            </a:r>
          </a:p>
        </p:txBody>
      </p:sp>
      <p:pic>
        <p:nvPicPr>
          <p:cNvPr id="159" name="Picture 2" descr="Electrical service">
            <a:extLst>
              <a:ext uri="{FF2B5EF4-FFF2-40B4-BE49-F238E27FC236}">
                <a16:creationId xmlns:a16="http://schemas.microsoft.com/office/drawing/2014/main" id="{35D1DE36-19FB-1B43-B2BE-42DE56C2A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114" y="1028428"/>
            <a:ext cx="557272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Google Shape;1924;p44">
            <a:extLst>
              <a:ext uri="{FF2B5EF4-FFF2-40B4-BE49-F238E27FC236}">
                <a16:creationId xmlns:a16="http://schemas.microsoft.com/office/drawing/2014/main" id="{E5F6EC27-C654-299B-D9FB-332A2AF04469}"/>
              </a:ext>
            </a:extLst>
          </p:cNvPr>
          <p:cNvSpPr txBox="1">
            <a:spLocks/>
          </p:cNvSpPr>
          <p:nvPr/>
        </p:nvSpPr>
        <p:spPr>
          <a:xfrm>
            <a:off x="794243" y="1950041"/>
            <a:ext cx="4625789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Đặt</a:t>
            </a:r>
            <a:r>
              <a:rPr lang="en-US" dirty="0"/>
              <a:t> U = 4,5 V</a:t>
            </a:r>
            <a:endParaRPr lang="vi-VN" dirty="0"/>
          </a:p>
        </p:txBody>
      </p:sp>
      <p:pic>
        <p:nvPicPr>
          <p:cNvPr id="1028" name="Picture 2" descr="Electrical service">
            <a:extLst>
              <a:ext uri="{FF2B5EF4-FFF2-40B4-BE49-F238E27FC236}">
                <a16:creationId xmlns:a16="http://schemas.microsoft.com/office/drawing/2014/main" id="{EBC4151E-050F-8EF3-9A28-1C146CB5E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72" y="2089552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9" name="Google Shape;1924;p44">
            <a:extLst>
              <a:ext uri="{FF2B5EF4-FFF2-40B4-BE49-F238E27FC236}">
                <a16:creationId xmlns:a16="http://schemas.microsoft.com/office/drawing/2014/main" id="{F73270C3-64BF-3C43-95CB-AD604A69A622}"/>
              </a:ext>
            </a:extLst>
          </p:cNvPr>
          <p:cNvSpPr txBox="1">
            <a:spLocks/>
          </p:cNvSpPr>
          <p:nvPr/>
        </p:nvSpPr>
        <p:spPr>
          <a:xfrm>
            <a:off x="641501" y="2582611"/>
            <a:ext cx="4625788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Bật ngu</a:t>
            </a:r>
            <a:r>
              <a:rPr lang="en-US" dirty="0"/>
              <a:t>ồ</a:t>
            </a:r>
            <a:r>
              <a:rPr lang="vi-VN" dirty="0"/>
              <a:t>n và đóng công tắc</a:t>
            </a:r>
          </a:p>
        </p:txBody>
      </p:sp>
      <p:pic>
        <p:nvPicPr>
          <p:cNvPr id="1030" name="Picture 2" descr="Electrical service">
            <a:extLst>
              <a:ext uri="{FF2B5EF4-FFF2-40B4-BE49-F238E27FC236}">
                <a16:creationId xmlns:a16="http://schemas.microsoft.com/office/drawing/2014/main" id="{AC03AF80-7B9F-7C1C-81DA-B03E8854C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97" y="2726380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1" name="Google Shape;1924;p44">
            <a:extLst>
              <a:ext uri="{FF2B5EF4-FFF2-40B4-BE49-F238E27FC236}">
                <a16:creationId xmlns:a16="http://schemas.microsoft.com/office/drawing/2014/main" id="{489E2CAB-5784-1758-C10D-52146C81C715}"/>
              </a:ext>
            </a:extLst>
          </p:cNvPr>
          <p:cNvSpPr txBox="1">
            <a:spLocks/>
          </p:cNvSpPr>
          <p:nvPr/>
        </p:nvSpPr>
        <p:spPr>
          <a:xfrm>
            <a:off x="666338" y="3125189"/>
            <a:ext cx="5985750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nhôm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sắt</a:t>
            </a:r>
            <a:endParaRPr lang="vi-VN" dirty="0"/>
          </a:p>
        </p:txBody>
      </p:sp>
      <p:pic>
        <p:nvPicPr>
          <p:cNvPr id="1032" name="Picture 2" descr="Electrical service">
            <a:extLst>
              <a:ext uri="{FF2B5EF4-FFF2-40B4-BE49-F238E27FC236}">
                <a16:creationId xmlns:a16="http://schemas.microsoft.com/office/drawing/2014/main" id="{92760D2F-AC57-5755-DCA1-994E830A5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96" y="3219439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DF2A572-26A9-4570-BF4D-D6D17549E9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2880430"/>
              </p:ext>
            </p:extLst>
          </p:nvPr>
        </p:nvGraphicFramePr>
        <p:xfrm>
          <a:off x="1345884" y="4243873"/>
          <a:ext cx="8994588" cy="22699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7294">
                  <a:extLst>
                    <a:ext uri="{9D8B030D-6E8A-4147-A177-3AD203B41FA5}">
                      <a16:colId xmlns:a16="http://schemas.microsoft.com/office/drawing/2014/main" val="1985989237"/>
                    </a:ext>
                  </a:extLst>
                </a:gridCol>
                <a:gridCol w="4497294">
                  <a:extLst>
                    <a:ext uri="{9D8B030D-6E8A-4147-A177-3AD203B41FA5}">
                      <a16:colId xmlns:a16="http://schemas.microsoft.com/office/drawing/2014/main" val="2626254789"/>
                    </a:ext>
                  </a:extLst>
                </a:gridCol>
              </a:tblGrid>
              <a:tr h="75664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/>
                        <a:t>Vật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dẫn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điện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/>
                        <a:t>Số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chỉ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ampe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kế</a:t>
                      </a:r>
                      <a:r>
                        <a:rPr lang="en-US" sz="2800" dirty="0"/>
                        <a:t> (A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2118553"/>
                  </a:ext>
                </a:extLst>
              </a:tr>
              <a:tr h="75664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/>
                        <a:t>Thước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nhôm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,4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5352272"/>
                  </a:ext>
                </a:extLst>
              </a:tr>
              <a:tr h="75664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/>
                        <a:t>Thước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sắt</a:t>
                      </a:r>
                      <a:endParaRPr lang="en-US" sz="28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,1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0227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54620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6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6" grpId="0"/>
      <p:bldP spid="158" grpId="0"/>
      <p:bldP spid="1027" grpId="0"/>
      <p:bldP spid="1029" grpId="0"/>
      <p:bldP spid="10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8">
            <a:extLst>
              <a:ext uri="{FF2B5EF4-FFF2-40B4-BE49-F238E27FC236}">
                <a16:creationId xmlns:a16="http://schemas.microsoft.com/office/drawing/2014/main" id="{15922E45-E7B0-45AB-9D45-6B042AAFDA76}"/>
              </a:ext>
            </a:extLst>
          </p:cNvPr>
          <p:cNvSpPr txBox="1"/>
          <p:nvPr/>
        </p:nvSpPr>
        <p:spPr>
          <a:xfrm flipH="1">
            <a:off x="1388850" y="1292489"/>
            <a:ext cx="4304378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sz="2400">
                <a:solidFill>
                  <a:prstClr val="black"/>
                </a:solidFill>
                <a:latin typeface="#9Slide03 Arima Madurai Black" panose="00000A00000000000000" pitchFamily="2" charset="-93"/>
                <a:ea typeface="Times New Roman" panose="02020603050405020304" pitchFamily="18" charset="0"/>
                <a:cs typeface="#9Slide03 Arima Madurai Black" panose="00000A00000000000000" pitchFamily="2" charset="-93"/>
              </a:defRPr>
            </a:lvl1pPr>
          </a:lstStyle>
          <a:p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CÂU 2: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Đơ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vị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ED0427D-0BEF-4C21-A29C-98D64DE5C755}"/>
              </a:ext>
            </a:extLst>
          </p:cNvPr>
          <p:cNvCxnSpPr>
            <a:cxnSpLocks/>
          </p:cNvCxnSpPr>
          <p:nvPr/>
        </p:nvCxnSpPr>
        <p:spPr>
          <a:xfrm>
            <a:off x="174171" y="3490697"/>
            <a:ext cx="11691013" cy="0"/>
          </a:xfrm>
          <a:prstGeom prst="line">
            <a:avLst/>
          </a:prstGeom>
          <a:ln w="38100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18">
            <a:extLst>
              <a:ext uri="{FF2B5EF4-FFF2-40B4-BE49-F238E27FC236}">
                <a16:creationId xmlns:a16="http://schemas.microsoft.com/office/drawing/2014/main" id="{F9150BCF-34BB-42AE-BE92-9252585B7B45}"/>
              </a:ext>
            </a:extLst>
          </p:cNvPr>
          <p:cNvSpPr txBox="1"/>
          <p:nvPr/>
        </p:nvSpPr>
        <p:spPr>
          <a:xfrm flipH="1">
            <a:off x="1533913" y="2970071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</a:t>
            </a:r>
            <a:endParaRPr lang="en-US" sz="32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" name="TextBox 18">
            <a:extLst>
              <a:ext uri="{FF2B5EF4-FFF2-40B4-BE49-F238E27FC236}">
                <a16:creationId xmlns:a16="http://schemas.microsoft.com/office/drawing/2014/main" id="{79E08722-E82F-4CDC-822B-613BEE134A6B}"/>
              </a:ext>
            </a:extLst>
          </p:cNvPr>
          <p:cNvSpPr txBox="1"/>
          <p:nvPr/>
        </p:nvSpPr>
        <p:spPr>
          <a:xfrm flipH="1">
            <a:off x="4416906" y="2953985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</a:t>
            </a:r>
          </a:p>
        </p:txBody>
      </p:sp>
      <p:sp>
        <p:nvSpPr>
          <p:cNvPr id="7" name="TextBox 18">
            <a:extLst>
              <a:ext uri="{FF2B5EF4-FFF2-40B4-BE49-F238E27FC236}">
                <a16:creationId xmlns:a16="http://schemas.microsoft.com/office/drawing/2014/main" id="{3DD21277-7260-4568-85E3-C5EEF1E3049B}"/>
              </a:ext>
            </a:extLst>
          </p:cNvPr>
          <p:cNvSpPr txBox="1"/>
          <p:nvPr/>
        </p:nvSpPr>
        <p:spPr>
          <a:xfrm flipH="1">
            <a:off x="7196084" y="2944896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2A3541-22E1-49AF-A24C-C03AD0B54B97}"/>
              </a:ext>
            </a:extLst>
          </p:cNvPr>
          <p:cNvSpPr txBox="1"/>
          <p:nvPr/>
        </p:nvSpPr>
        <p:spPr>
          <a:xfrm flipH="1">
            <a:off x="9952997" y="2970071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9C5BA7C-8774-4378-9A4F-6919A299C90E}"/>
              </a:ext>
            </a:extLst>
          </p:cNvPr>
          <p:cNvGrpSpPr/>
          <p:nvPr/>
        </p:nvGrpSpPr>
        <p:grpSpPr>
          <a:xfrm>
            <a:off x="621734" y="3490697"/>
            <a:ext cx="2205441" cy="1107291"/>
            <a:chOff x="685799" y="1200151"/>
            <a:chExt cx="1738431" cy="872818"/>
          </a:xfrm>
          <a:solidFill>
            <a:srgbClr val="E05D5D"/>
          </a:solidFill>
        </p:grpSpPr>
        <p:sp>
          <p:nvSpPr>
            <p:cNvPr id="10" name="Isosceles Triangle 9">
              <a:extLst>
                <a:ext uri="{FF2B5EF4-FFF2-40B4-BE49-F238E27FC236}">
                  <a16:creationId xmlns:a16="http://schemas.microsoft.com/office/drawing/2014/main" id="{C8204685-F26E-4176-8A16-C6FE1257AF0E}"/>
                </a:ext>
              </a:extLst>
            </p:cNvPr>
            <p:cNvSpPr/>
            <p:nvPr/>
          </p:nvSpPr>
          <p:spPr>
            <a:xfrm>
              <a:off x="1447800" y="1200151"/>
              <a:ext cx="228600" cy="30479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71E81A7D-F56C-4C4C-BE7B-932CD4407202}"/>
                </a:ext>
              </a:extLst>
            </p:cNvPr>
            <p:cNvSpPr/>
            <p:nvPr/>
          </p:nvSpPr>
          <p:spPr>
            <a:xfrm>
              <a:off x="685799" y="1521375"/>
              <a:ext cx="1738431" cy="551594"/>
            </a:xfrm>
            <a:prstGeom prst="roundRect">
              <a:avLst>
                <a:gd name="adj" fmla="val 2627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2" name="TextBox 18">
              <a:extLst>
                <a:ext uri="{FF2B5EF4-FFF2-40B4-BE49-F238E27FC236}">
                  <a16:creationId xmlns:a16="http://schemas.microsoft.com/office/drawing/2014/main" id="{766E8062-70A8-4795-8CE3-A5C7A537E077}"/>
                </a:ext>
              </a:extLst>
            </p:cNvPr>
            <p:cNvSpPr txBox="1"/>
            <p:nvPr/>
          </p:nvSpPr>
          <p:spPr>
            <a:xfrm flipH="1">
              <a:off x="1053589" y="1630377"/>
              <a:ext cx="1160416" cy="412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Ôm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(</a:t>
              </a:r>
              <a:r>
                <a:rPr lang="el-GR" altLang="vi-VN" sz="2800" kern="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Ω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)</a:t>
              </a:r>
              <a:endParaRPr lang="en-US" sz="2800" dirty="0">
                <a:solidFill>
                  <a:schemeClr val="bg1"/>
                </a:solidFill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2AA3A73-0539-45DB-A32E-653183D40E48}"/>
              </a:ext>
            </a:extLst>
          </p:cNvPr>
          <p:cNvGrpSpPr/>
          <p:nvPr/>
        </p:nvGrpSpPr>
        <p:grpSpPr>
          <a:xfrm>
            <a:off x="3229208" y="3517682"/>
            <a:ext cx="2579665" cy="1481485"/>
            <a:chOff x="2482576" y="1227542"/>
            <a:chExt cx="1917701" cy="1101323"/>
          </a:xfrm>
          <a:solidFill>
            <a:srgbClr val="00A19D"/>
          </a:solidFill>
        </p:grpSpPr>
        <p:sp>
          <p:nvSpPr>
            <p:cNvPr id="15" name="Isosceles Triangle 14">
              <a:extLst>
                <a:ext uri="{FF2B5EF4-FFF2-40B4-BE49-F238E27FC236}">
                  <a16:creationId xmlns:a16="http://schemas.microsoft.com/office/drawing/2014/main" id="{128AC115-0AF0-4CE9-931B-20D9E9C6EC33}"/>
                </a:ext>
              </a:extLst>
            </p:cNvPr>
            <p:cNvSpPr/>
            <p:nvPr/>
          </p:nvSpPr>
          <p:spPr>
            <a:xfrm>
              <a:off x="3365501" y="1227542"/>
              <a:ext cx="228600" cy="512897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5BA23147-7534-4F70-BCF7-925B84992EAC}"/>
                </a:ext>
              </a:extLst>
            </p:cNvPr>
            <p:cNvSpPr/>
            <p:nvPr/>
          </p:nvSpPr>
          <p:spPr>
            <a:xfrm>
              <a:off x="2482576" y="1777271"/>
              <a:ext cx="1917701" cy="551594"/>
            </a:xfrm>
            <a:prstGeom prst="roundRect">
              <a:avLst>
                <a:gd name="adj" fmla="val 2627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TextBox 18">
              <a:extLst>
                <a:ext uri="{FF2B5EF4-FFF2-40B4-BE49-F238E27FC236}">
                  <a16:creationId xmlns:a16="http://schemas.microsoft.com/office/drawing/2014/main" id="{04A59A3C-7685-4B3C-ADC7-3B65A3C798F9}"/>
                </a:ext>
              </a:extLst>
            </p:cNvPr>
            <p:cNvSpPr txBox="1"/>
            <p:nvPr/>
          </p:nvSpPr>
          <p:spPr>
            <a:xfrm flipH="1">
              <a:off x="2942098" y="1915922"/>
              <a:ext cx="1194178" cy="388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Oát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(W)</a:t>
              </a:r>
              <a:endParaRPr lang="en-US" sz="2800" dirty="0">
                <a:solidFill>
                  <a:schemeClr val="bg1"/>
                </a:solidFill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9FC7DFD-89E7-4F77-9EBD-6640B2842096}"/>
              </a:ext>
            </a:extLst>
          </p:cNvPr>
          <p:cNvGrpSpPr/>
          <p:nvPr/>
        </p:nvGrpSpPr>
        <p:grpSpPr>
          <a:xfrm>
            <a:off x="6222434" y="3535292"/>
            <a:ext cx="2347056" cy="1098334"/>
            <a:chOff x="4458622" y="1221246"/>
            <a:chExt cx="1875108" cy="877481"/>
          </a:xfrm>
          <a:solidFill>
            <a:srgbClr val="E05D5D"/>
          </a:solidFill>
        </p:grpSpPr>
        <p:sp>
          <p:nvSpPr>
            <p:cNvPr id="19" name="Isosceles Triangle 18">
              <a:extLst>
                <a:ext uri="{FF2B5EF4-FFF2-40B4-BE49-F238E27FC236}">
                  <a16:creationId xmlns:a16="http://schemas.microsoft.com/office/drawing/2014/main" id="{59BC6DBD-FA75-4562-92BF-AAB26C890E33}"/>
                </a:ext>
              </a:extLst>
            </p:cNvPr>
            <p:cNvSpPr/>
            <p:nvPr/>
          </p:nvSpPr>
          <p:spPr>
            <a:xfrm>
              <a:off x="5283202" y="1221246"/>
              <a:ext cx="228600" cy="30479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DE871742-AACA-4219-B3FF-81D51EE4F261}"/>
                </a:ext>
              </a:extLst>
            </p:cNvPr>
            <p:cNvSpPr/>
            <p:nvPr/>
          </p:nvSpPr>
          <p:spPr>
            <a:xfrm>
              <a:off x="4458622" y="1547133"/>
              <a:ext cx="1875108" cy="551594"/>
            </a:xfrm>
            <a:prstGeom prst="roundRect">
              <a:avLst>
                <a:gd name="adj" fmla="val 2627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1" name="TextBox 18">
              <a:extLst>
                <a:ext uri="{FF2B5EF4-FFF2-40B4-BE49-F238E27FC236}">
                  <a16:creationId xmlns:a16="http://schemas.microsoft.com/office/drawing/2014/main" id="{C71317FE-2E84-47CB-883C-BCBA7665E032}"/>
                </a:ext>
              </a:extLst>
            </p:cNvPr>
            <p:cNvSpPr txBox="1"/>
            <p:nvPr/>
          </p:nvSpPr>
          <p:spPr>
            <a:xfrm flipH="1">
              <a:off x="4892411" y="1634666"/>
              <a:ext cx="1196314" cy="418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ôn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(V)</a:t>
              </a:r>
              <a:endParaRPr lang="en-US" sz="2800" dirty="0">
                <a:solidFill>
                  <a:schemeClr val="bg1"/>
                </a:solidFill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E75859D-F876-4ECA-BF18-3E145739BB3F}"/>
              </a:ext>
            </a:extLst>
          </p:cNvPr>
          <p:cNvGrpSpPr/>
          <p:nvPr/>
        </p:nvGrpSpPr>
        <p:grpSpPr>
          <a:xfrm>
            <a:off x="8881300" y="3467328"/>
            <a:ext cx="2741776" cy="1492446"/>
            <a:chOff x="6400800" y="1191080"/>
            <a:chExt cx="1917701" cy="1043873"/>
          </a:xfrm>
          <a:solidFill>
            <a:srgbClr val="00A19D"/>
          </a:solidFill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694D104D-7956-4BC7-A4F7-4AF0DED48574}"/>
                </a:ext>
              </a:extLst>
            </p:cNvPr>
            <p:cNvSpPr/>
            <p:nvPr/>
          </p:nvSpPr>
          <p:spPr>
            <a:xfrm>
              <a:off x="6400800" y="1683359"/>
              <a:ext cx="1917701" cy="551594"/>
            </a:xfrm>
            <a:prstGeom prst="roundRect">
              <a:avLst>
                <a:gd name="adj" fmla="val 2627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D59B759E-3660-4982-BA6B-79AE32D03B59}"/>
                </a:ext>
              </a:extLst>
            </p:cNvPr>
            <p:cNvSpPr/>
            <p:nvPr/>
          </p:nvSpPr>
          <p:spPr>
            <a:xfrm>
              <a:off x="7200904" y="1191080"/>
              <a:ext cx="228600" cy="46627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BC9ACA26-0C5B-40EB-A11E-0FD2B403399B}"/>
                </a:ext>
              </a:extLst>
            </p:cNvPr>
            <p:cNvSpPr txBox="1"/>
            <p:nvPr/>
          </p:nvSpPr>
          <p:spPr>
            <a:xfrm flipH="1">
              <a:off x="6839061" y="1798926"/>
              <a:ext cx="1442503" cy="3659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Ampe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(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A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)</a:t>
              </a:r>
              <a:endParaRPr lang="en-US" sz="2800" dirty="0">
                <a:solidFill>
                  <a:schemeClr val="bg1"/>
                </a:solidFill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D3A56C7-67F4-479A-9BB7-E39ADC0C2D38}"/>
              </a:ext>
            </a:extLst>
          </p:cNvPr>
          <p:cNvSpPr/>
          <p:nvPr/>
        </p:nvSpPr>
        <p:spPr>
          <a:xfrm>
            <a:off x="470477" y="3769915"/>
            <a:ext cx="2564269" cy="875417"/>
          </a:xfrm>
          <a:prstGeom prst="roundRect">
            <a:avLst/>
          </a:prstGeom>
          <a:noFill/>
          <a:ln w="31750">
            <a:solidFill>
              <a:srgbClr val="07A5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DB3C1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667643E-956C-4FE6-ABD3-DE081FC9D815}"/>
              </a:ext>
            </a:extLst>
          </p:cNvPr>
          <p:cNvSpPr/>
          <p:nvPr/>
        </p:nvSpPr>
        <p:spPr>
          <a:xfrm>
            <a:off x="0" y="1392516"/>
            <a:ext cx="1307231" cy="400110"/>
          </a:xfrm>
          <a:prstGeom prst="rect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5619696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25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75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2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80FBB39-6A00-4581-9EB6-EF9C1B05BFE7}"/>
                  </a:ext>
                </a:extLst>
              </p14:cNvPr>
              <p14:cNvContentPartPr/>
              <p14:nvPr/>
            </p14:nvContentPartPr>
            <p14:xfrm rot="176052">
              <a:off x="57498" y="3126799"/>
              <a:ext cx="12474926" cy="1098064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80FBB39-6A00-4581-9EB6-EF9C1B05BFE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 rot="176052">
                <a:off x="44898" y="3114198"/>
                <a:ext cx="12500126" cy="1122905"/>
              </a:xfrm>
              <a:prstGeom prst="rect">
                <a:avLst/>
              </a:prstGeom>
            </p:spPr>
          </p:pic>
        </mc:Fallback>
      </mc:AlternateContent>
      <p:sp>
        <p:nvSpPr>
          <p:cNvPr id="4" name="TextBox 18">
            <a:extLst>
              <a:ext uri="{FF2B5EF4-FFF2-40B4-BE49-F238E27FC236}">
                <a16:creationId xmlns:a16="http://schemas.microsoft.com/office/drawing/2014/main" id="{1AA3AFC6-8F67-40ED-8BFE-CF225DFD9B91}"/>
              </a:ext>
            </a:extLst>
          </p:cNvPr>
          <p:cNvSpPr txBox="1"/>
          <p:nvPr/>
        </p:nvSpPr>
        <p:spPr>
          <a:xfrm flipH="1">
            <a:off x="1431112" y="549555"/>
            <a:ext cx="1021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3: </a:t>
            </a:r>
            <a:r>
              <a:rPr lang="en-VN" sz="2800" dirty="0">
                <a:latin typeface="Calibri" panose="020F0502020204030204" pitchFamily="34" charset="0"/>
                <a:cs typeface="Calibri" panose="020F0502020204030204" pitchFamily="34" charset="0"/>
              </a:rPr>
              <a:t>Hệ thức của định luật Ôm</a:t>
            </a:r>
          </a:p>
        </p:txBody>
      </p:sp>
      <p:sp>
        <p:nvSpPr>
          <p:cNvPr id="5" name="TextBox 18">
            <a:extLst>
              <a:ext uri="{FF2B5EF4-FFF2-40B4-BE49-F238E27FC236}">
                <a16:creationId xmlns:a16="http://schemas.microsoft.com/office/drawing/2014/main" id="{6BD407CF-196A-45D4-A17E-D6B7FE7CC255}"/>
              </a:ext>
            </a:extLst>
          </p:cNvPr>
          <p:cNvSpPr txBox="1"/>
          <p:nvPr/>
        </p:nvSpPr>
        <p:spPr>
          <a:xfrm flipH="1">
            <a:off x="1410521" y="3808331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</a:t>
            </a:r>
            <a:endParaRPr lang="en-US" sz="32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" name="TextBox 18">
            <a:extLst>
              <a:ext uri="{FF2B5EF4-FFF2-40B4-BE49-F238E27FC236}">
                <a16:creationId xmlns:a16="http://schemas.microsoft.com/office/drawing/2014/main" id="{45E302BF-61D0-4C5B-B4B5-66F428EBC2DE}"/>
              </a:ext>
            </a:extLst>
          </p:cNvPr>
          <p:cNvSpPr txBox="1"/>
          <p:nvPr/>
        </p:nvSpPr>
        <p:spPr>
          <a:xfrm flipH="1">
            <a:off x="3943103" y="3164816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</a:t>
            </a:r>
          </a:p>
        </p:txBody>
      </p:sp>
      <p:sp>
        <p:nvSpPr>
          <p:cNvPr id="7" name="TextBox 18">
            <a:extLst>
              <a:ext uri="{FF2B5EF4-FFF2-40B4-BE49-F238E27FC236}">
                <a16:creationId xmlns:a16="http://schemas.microsoft.com/office/drawing/2014/main" id="{0D7C76F3-86D8-46E0-B1E4-D40326F9BCBA}"/>
              </a:ext>
            </a:extLst>
          </p:cNvPr>
          <p:cNvSpPr txBox="1"/>
          <p:nvPr/>
        </p:nvSpPr>
        <p:spPr>
          <a:xfrm flipH="1">
            <a:off x="6675962" y="3570515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FC1F82-0910-4F0E-88A1-5A9A075BFD0C}"/>
              </a:ext>
            </a:extLst>
          </p:cNvPr>
          <p:cNvSpPr txBox="1"/>
          <p:nvPr/>
        </p:nvSpPr>
        <p:spPr>
          <a:xfrm flipH="1">
            <a:off x="9180811" y="3181977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</a:t>
            </a:r>
          </a:p>
        </p:txBody>
      </p:sp>
      <p:sp>
        <p:nvSpPr>
          <p:cNvPr id="9" name="Cloud 8">
            <a:extLst>
              <a:ext uri="{FF2B5EF4-FFF2-40B4-BE49-F238E27FC236}">
                <a16:creationId xmlns:a16="http://schemas.microsoft.com/office/drawing/2014/main" id="{4E812241-C7CD-4030-9EE5-07E73F6D0DE0}"/>
              </a:ext>
            </a:extLst>
          </p:cNvPr>
          <p:cNvSpPr/>
          <p:nvPr/>
        </p:nvSpPr>
        <p:spPr>
          <a:xfrm>
            <a:off x="2813512" y="4240059"/>
            <a:ext cx="2669399" cy="1460770"/>
          </a:xfrm>
          <a:prstGeom prst="cloud">
            <a:avLst/>
          </a:prstGeom>
          <a:noFill/>
          <a:ln w="31750">
            <a:solidFill>
              <a:srgbClr val="07A5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DB3C1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2CCF732-88F9-497E-93EE-AA9D8DB389A2}"/>
              </a:ext>
            </a:extLst>
          </p:cNvPr>
          <p:cNvSpPr/>
          <p:nvPr/>
        </p:nvSpPr>
        <p:spPr>
          <a:xfrm>
            <a:off x="1573386" y="3291656"/>
            <a:ext cx="233672" cy="233672"/>
          </a:xfrm>
          <a:prstGeom prst="ellipse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D7CA392-EF32-4E13-A0EE-C7AC310EC338}"/>
              </a:ext>
            </a:extLst>
          </p:cNvPr>
          <p:cNvSpPr/>
          <p:nvPr/>
        </p:nvSpPr>
        <p:spPr>
          <a:xfrm>
            <a:off x="4037430" y="3765538"/>
            <a:ext cx="233672" cy="233672"/>
          </a:xfrm>
          <a:prstGeom prst="ellipse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64FAC5-91A9-4DE7-9B07-7379AB1063B7}"/>
              </a:ext>
            </a:extLst>
          </p:cNvPr>
          <p:cNvSpPr/>
          <p:nvPr/>
        </p:nvSpPr>
        <p:spPr>
          <a:xfrm>
            <a:off x="6831727" y="3233341"/>
            <a:ext cx="171570" cy="171570"/>
          </a:xfrm>
          <a:prstGeom prst="ellipse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37B2B6C-8632-400F-95E1-14CF810FE90B}"/>
              </a:ext>
            </a:extLst>
          </p:cNvPr>
          <p:cNvSpPr/>
          <p:nvPr/>
        </p:nvSpPr>
        <p:spPr>
          <a:xfrm>
            <a:off x="9283570" y="3917290"/>
            <a:ext cx="233672" cy="233672"/>
          </a:xfrm>
          <a:prstGeom prst="ellipse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D0F54167-01EE-4F46-AA55-D969D1A71EBD}"/>
              </a:ext>
            </a:extLst>
          </p:cNvPr>
          <p:cNvSpPr/>
          <p:nvPr/>
        </p:nvSpPr>
        <p:spPr>
          <a:xfrm>
            <a:off x="769243" y="1769463"/>
            <a:ext cx="2075630" cy="1143711"/>
          </a:xfrm>
          <a:prstGeom prst="cloud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0AF44-E9C8-49CE-852D-22472561BF98}"/>
              </a:ext>
            </a:extLst>
          </p:cNvPr>
          <p:cNvSpPr txBox="1"/>
          <p:nvPr/>
        </p:nvSpPr>
        <p:spPr>
          <a:xfrm>
            <a:off x="1111103" y="2113086"/>
            <a:ext cx="14250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VN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I. R</a:t>
            </a:r>
          </a:p>
        </p:txBody>
      </p:sp>
      <p:sp>
        <p:nvSpPr>
          <p:cNvPr id="17" name="Cloud 16">
            <a:extLst>
              <a:ext uri="{FF2B5EF4-FFF2-40B4-BE49-F238E27FC236}">
                <a16:creationId xmlns:a16="http://schemas.microsoft.com/office/drawing/2014/main" id="{B63EC835-66BF-45BE-89E2-8249E3196E2F}"/>
              </a:ext>
            </a:extLst>
          </p:cNvPr>
          <p:cNvSpPr/>
          <p:nvPr/>
        </p:nvSpPr>
        <p:spPr>
          <a:xfrm>
            <a:off x="3057280" y="4453359"/>
            <a:ext cx="2074391" cy="1143028"/>
          </a:xfrm>
          <a:prstGeom prst="cloud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D95FDA94-3684-48E7-BCF6-353930C4F492}"/>
              </a:ext>
            </a:extLst>
          </p:cNvPr>
          <p:cNvSpPr/>
          <p:nvPr/>
        </p:nvSpPr>
        <p:spPr>
          <a:xfrm>
            <a:off x="5793912" y="1823768"/>
            <a:ext cx="2075630" cy="1143711"/>
          </a:xfrm>
          <a:prstGeom prst="cloud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Cloud 18">
            <a:extLst>
              <a:ext uri="{FF2B5EF4-FFF2-40B4-BE49-F238E27FC236}">
                <a16:creationId xmlns:a16="http://schemas.microsoft.com/office/drawing/2014/main" id="{52315D87-4562-4A06-9FA2-A7EEA00DC656}"/>
              </a:ext>
            </a:extLst>
          </p:cNvPr>
          <p:cNvSpPr/>
          <p:nvPr/>
        </p:nvSpPr>
        <p:spPr>
          <a:xfrm>
            <a:off x="8362591" y="4362600"/>
            <a:ext cx="2075630" cy="1143711"/>
          </a:xfrm>
          <a:prstGeom prst="cloud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ABA6E48-CC92-495A-824D-AC168CA88105}"/>
                  </a:ext>
                </a:extLst>
              </p:cNvPr>
              <p:cNvSpPr txBox="1"/>
              <p:nvPr/>
            </p:nvSpPr>
            <p:spPr>
              <a:xfrm>
                <a:off x="3531917" y="4623384"/>
                <a:ext cx="1298513" cy="764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800" kern="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ABA6E48-CC92-495A-824D-AC168CA88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917" y="4623384"/>
                <a:ext cx="1298513" cy="764889"/>
              </a:xfrm>
              <a:prstGeom prst="rect">
                <a:avLst/>
              </a:prstGeom>
              <a:blipFill>
                <a:blip r:embed="rId4"/>
                <a:stretch>
                  <a:fillRect l="-9390" b="-10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1D5494D-5D70-4779-99E4-38027CDC5D43}"/>
                  </a:ext>
                </a:extLst>
              </p:cNvPr>
              <p:cNvSpPr txBox="1"/>
              <p:nvPr/>
            </p:nvSpPr>
            <p:spPr>
              <a:xfrm>
                <a:off x="6199774" y="2005636"/>
                <a:ext cx="1435476" cy="7648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VN" sz="2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</a:t>
                </a:r>
                <a:r>
                  <a:rPr lang="en-US" sz="2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1D5494D-5D70-4779-99E4-38027CDC5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774" y="2005636"/>
                <a:ext cx="1435476" cy="764825"/>
              </a:xfrm>
              <a:prstGeom prst="rect">
                <a:avLst/>
              </a:prstGeom>
              <a:blipFill>
                <a:blip r:embed="rId5"/>
                <a:stretch>
                  <a:fillRect l="-8475" b="-1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321842D-52F6-4384-8D40-54259EBA93D5}"/>
              </a:ext>
            </a:extLst>
          </p:cNvPr>
          <p:cNvSpPr txBox="1"/>
          <p:nvPr/>
        </p:nvSpPr>
        <p:spPr>
          <a:xfrm>
            <a:off x="8837592" y="4715356"/>
            <a:ext cx="13593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VN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I. 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endParaRPr lang="en-VN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31C3C8A-BA60-49B6-822E-63ADF51A0C30}"/>
              </a:ext>
            </a:extLst>
          </p:cNvPr>
          <p:cNvSpPr/>
          <p:nvPr/>
        </p:nvSpPr>
        <p:spPr>
          <a:xfrm>
            <a:off x="-1" y="500743"/>
            <a:ext cx="1307231" cy="400110"/>
          </a:xfrm>
          <a:prstGeom prst="rect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2759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32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32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32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/>
      <p:bldP spid="17" grpId="0" animBg="1"/>
      <p:bldP spid="18" grpId="0" animBg="1"/>
      <p:bldP spid="19" grpId="0" animBg="1"/>
      <p:bldP spid="20" grpId="0"/>
      <p:bldP spid="21" grpId="0"/>
      <p:bldP spid="2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8">
            <a:extLst>
              <a:ext uri="{FF2B5EF4-FFF2-40B4-BE49-F238E27FC236}">
                <a16:creationId xmlns:a16="http://schemas.microsoft.com/office/drawing/2014/main" id="{CED627F1-E158-44B2-B3CA-4AACC785F787}"/>
              </a:ext>
            </a:extLst>
          </p:cNvPr>
          <p:cNvSpPr txBox="1"/>
          <p:nvPr/>
        </p:nvSpPr>
        <p:spPr>
          <a:xfrm flipH="1">
            <a:off x="1494120" y="764523"/>
            <a:ext cx="10452100" cy="1331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4: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t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ựa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ọ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ừ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ích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ợp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ề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ỗ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ống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………….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àng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hỏ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ì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ó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àng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ốt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4" name="Teardrop 3">
            <a:extLst>
              <a:ext uri="{FF2B5EF4-FFF2-40B4-BE49-F238E27FC236}">
                <a16:creationId xmlns:a16="http://schemas.microsoft.com/office/drawing/2014/main" id="{0AB1A2C0-B185-4E20-A762-5A4BEC49A624}"/>
              </a:ext>
            </a:extLst>
          </p:cNvPr>
          <p:cNvSpPr/>
          <p:nvPr/>
        </p:nvSpPr>
        <p:spPr>
          <a:xfrm>
            <a:off x="4441371" y="4041256"/>
            <a:ext cx="1391469" cy="1391469"/>
          </a:xfrm>
          <a:prstGeom prst="teardrop">
            <a:avLst/>
          </a:prstGeom>
          <a:solidFill>
            <a:srgbClr val="07A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ardrop 4">
            <a:extLst>
              <a:ext uri="{FF2B5EF4-FFF2-40B4-BE49-F238E27FC236}">
                <a16:creationId xmlns:a16="http://schemas.microsoft.com/office/drawing/2014/main" id="{F120CD04-7B37-4C2F-9001-87FF09988760}"/>
              </a:ext>
            </a:extLst>
          </p:cNvPr>
          <p:cNvSpPr/>
          <p:nvPr/>
        </p:nvSpPr>
        <p:spPr>
          <a:xfrm rot="16200000">
            <a:off x="5889171" y="4041257"/>
            <a:ext cx="1600200" cy="1600200"/>
          </a:xfrm>
          <a:prstGeom prst="teardrop">
            <a:avLst/>
          </a:prstGeom>
          <a:solidFill>
            <a:srgbClr val="E05D5D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ardrop 5">
            <a:extLst>
              <a:ext uri="{FF2B5EF4-FFF2-40B4-BE49-F238E27FC236}">
                <a16:creationId xmlns:a16="http://schemas.microsoft.com/office/drawing/2014/main" id="{53E650D3-1484-46DA-AF80-D6689359384F}"/>
              </a:ext>
            </a:extLst>
          </p:cNvPr>
          <p:cNvSpPr/>
          <p:nvPr/>
        </p:nvSpPr>
        <p:spPr>
          <a:xfrm flipV="1">
            <a:off x="4616098" y="2764492"/>
            <a:ext cx="1216742" cy="1216742"/>
          </a:xfrm>
          <a:prstGeom prst="teardrop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ardrop 6">
            <a:extLst>
              <a:ext uri="{FF2B5EF4-FFF2-40B4-BE49-F238E27FC236}">
                <a16:creationId xmlns:a16="http://schemas.microsoft.com/office/drawing/2014/main" id="{7CC1F26C-9FE4-411C-9944-344466FAA7C4}"/>
              </a:ext>
            </a:extLst>
          </p:cNvPr>
          <p:cNvSpPr/>
          <p:nvPr/>
        </p:nvSpPr>
        <p:spPr>
          <a:xfrm rot="5400000" flipV="1">
            <a:off x="5889171" y="2876766"/>
            <a:ext cx="1104468" cy="1104468"/>
          </a:xfrm>
          <a:prstGeom prst="teardrop">
            <a:avLst/>
          </a:prstGeom>
          <a:solidFill>
            <a:srgbClr val="8BD2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4B8EB1C-23BC-42FB-950F-33871AF6D4F1}"/>
              </a:ext>
            </a:extLst>
          </p:cNvPr>
          <p:cNvSpPr txBox="1"/>
          <p:nvPr/>
        </p:nvSpPr>
        <p:spPr>
          <a:xfrm flipH="1">
            <a:off x="1676874" y="3223527"/>
            <a:ext cx="2349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.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D5F221-E4FD-45F0-A4E6-4397B93E0A55}"/>
              </a:ext>
            </a:extLst>
          </p:cNvPr>
          <p:cNvSpPr txBox="1"/>
          <p:nvPr/>
        </p:nvSpPr>
        <p:spPr>
          <a:xfrm flipH="1">
            <a:off x="7897153" y="4840150"/>
            <a:ext cx="249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.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 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E36846-AB8E-4E81-BE5F-1C4E29614E2C}"/>
              </a:ext>
            </a:extLst>
          </p:cNvPr>
          <p:cNvSpPr txBox="1"/>
          <p:nvPr/>
        </p:nvSpPr>
        <p:spPr>
          <a:xfrm flipH="1">
            <a:off x="7897153" y="3130985"/>
            <a:ext cx="2211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.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iều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ài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8780794-78A9-46A8-85DB-DCF531861EF8}"/>
              </a:ext>
            </a:extLst>
          </p:cNvPr>
          <p:cNvSpPr txBox="1"/>
          <p:nvPr/>
        </p:nvSpPr>
        <p:spPr>
          <a:xfrm flipH="1">
            <a:off x="1494120" y="4736990"/>
            <a:ext cx="28636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.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422B335-C219-43B6-AC47-3AFC8134B8CC}"/>
              </a:ext>
            </a:extLst>
          </p:cNvPr>
          <p:cNvSpPr/>
          <p:nvPr/>
        </p:nvSpPr>
        <p:spPr>
          <a:xfrm>
            <a:off x="1587802" y="2989304"/>
            <a:ext cx="2438400" cy="879392"/>
          </a:xfrm>
          <a:prstGeom prst="roundRect">
            <a:avLst/>
          </a:prstGeom>
          <a:noFill/>
          <a:ln w="31750">
            <a:solidFill>
              <a:srgbClr val="E05D5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DB3C1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A61191C-874C-4A7B-9740-25AB18AFA351}"/>
              </a:ext>
            </a:extLst>
          </p:cNvPr>
          <p:cNvSpPr/>
          <p:nvPr/>
        </p:nvSpPr>
        <p:spPr>
          <a:xfrm>
            <a:off x="0" y="887479"/>
            <a:ext cx="1307231" cy="400110"/>
          </a:xfrm>
          <a:prstGeom prst="rect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20" name="Picture 2" descr="Cắm biểu tượng miễn phí">
            <a:extLst>
              <a:ext uri="{FF2B5EF4-FFF2-40B4-BE49-F238E27FC236}">
                <a16:creationId xmlns:a16="http://schemas.microsoft.com/office/drawing/2014/main" id="{EA3FEE39-083F-49D0-A624-0A5ADCC43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438" y="4330955"/>
            <a:ext cx="672951" cy="672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0" descr="Ngôi nhà sinh thái biểu tượng miễn phí">
            <a:extLst>
              <a:ext uri="{FF2B5EF4-FFF2-40B4-BE49-F238E27FC236}">
                <a16:creationId xmlns:a16="http://schemas.microsoft.com/office/drawing/2014/main" id="{8331CC7F-BC84-4A2D-AD8F-D6A16DF87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493" y="4320857"/>
            <a:ext cx="693146" cy="693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4" descr="Biểu tượng bóng đèn miễn phí">
            <a:extLst>
              <a:ext uri="{FF2B5EF4-FFF2-40B4-BE49-F238E27FC236}">
                <a16:creationId xmlns:a16="http://schemas.microsoft.com/office/drawing/2014/main" id="{F99B1861-4831-411F-93F4-57EFC78E0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605" y="3083803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8" descr="Biểu tượng năng lượng miễn phí">
            <a:extLst>
              <a:ext uri="{FF2B5EF4-FFF2-40B4-BE49-F238E27FC236}">
                <a16:creationId xmlns:a16="http://schemas.microsoft.com/office/drawing/2014/main" id="{8DF55C0A-DFB5-46EA-9C19-308288FC2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716" y="3044605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47907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10" grpId="0"/>
      <p:bldP spid="11" grpId="0"/>
      <p:bldP spid="12" grpId="0"/>
      <p:bldP spid="13" grpId="0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8">
            <a:extLst>
              <a:ext uri="{FF2B5EF4-FFF2-40B4-BE49-F238E27FC236}">
                <a16:creationId xmlns:a16="http://schemas.microsoft.com/office/drawing/2014/main" id="{28DBE13F-F564-4E75-82D4-07CFB4D97C97}"/>
              </a:ext>
            </a:extLst>
          </p:cNvPr>
          <p:cNvSpPr txBox="1"/>
          <p:nvPr/>
        </p:nvSpPr>
        <p:spPr>
          <a:xfrm flipH="1">
            <a:off x="1376509" y="782774"/>
            <a:ext cx="10850865" cy="1331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5: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50 </a:t>
            </a:r>
            <a:r>
              <a:rPr lang="el-GR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 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 chịu được dòng điện có cường độ lớn nhất là 300mA. Hiệu điện thế lớn nhất đặt giữa hai đầu dây dẫn đó là: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Partial Circle 3">
            <a:extLst>
              <a:ext uri="{FF2B5EF4-FFF2-40B4-BE49-F238E27FC236}">
                <a16:creationId xmlns:a16="http://schemas.microsoft.com/office/drawing/2014/main" id="{B9739F54-B5D3-4982-8603-226E552B62E8}"/>
              </a:ext>
            </a:extLst>
          </p:cNvPr>
          <p:cNvSpPr/>
          <p:nvPr/>
        </p:nvSpPr>
        <p:spPr>
          <a:xfrm rot="2567799">
            <a:off x="3524517" y="3434736"/>
            <a:ext cx="1402248" cy="1402248"/>
          </a:xfrm>
          <a:prstGeom prst="pie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Partial Circle 4">
            <a:extLst>
              <a:ext uri="{FF2B5EF4-FFF2-40B4-BE49-F238E27FC236}">
                <a16:creationId xmlns:a16="http://schemas.microsoft.com/office/drawing/2014/main" id="{ADEAB0E2-8859-4608-974A-11F6BC30ABE1}"/>
              </a:ext>
            </a:extLst>
          </p:cNvPr>
          <p:cNvSpPr/>
          <p:nvPr/>
        </p:nvSpPr>
        <p:spPr>
          <a:xfrm rot="2314775">
            <a:off x="504071" y="3396638"/>
            <a:ext cx="1402249" cy="1402249"/>
          </a:xfrm>
          <a:prstGeom prst="pie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Partial Circle 5">
            <a:extLst>
              <a:ext uri="{FF2B5EF4-FFF2-40B4-BE49-F238E27FC236}">
                <a16:creationId xmlns:a16="http://schemas.microsoft.com/office/drawing/2014/main" id="{0A123171-F5BC-4B43-9F68-23E9009E63C7}"/>
              </a:ext>
            </a:extLst>
          </p:cNvPr>
          <p:cNvSpPr/>
          <p:nvPr/>
        </p:nvSpPr>
        <p:spPr>
          <a:xfrm rot="2502864">
            <a:off x="9198740" y="3433068"/>
            <a:ext cx="1402249" cy="1402249"/>
          </a:xfrm>
          <a:prstGeom prst="pie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Partial Circle 6">
            <a:extLst>
              <a:ext uri="{FF2B5EF4-FFF2-40B4-BE49-F238E27FC236}">
                <a16:creationId xmlns:a16="http://schemas.microsoft.com/office/drawing/2014/main" id="{1BD5C0E2-9A32-4B0D-A436-EED8159E66EF}"/>
              </a:ext>
            </a:extLst>
          </p:cNvPr>
          <p:cNvSpPr/>
          <p:nvPr/>
        </p:nvSpPr>
        <p:spPr>
          <a:xfrm rot="2570263">
            <a:off x="6285388" y="3434795"/>
            <a:ext cx="1402249" cy="1402249"/>
          </a:xfrm>
          <a:prstGeom prst="pie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18">
            <a:extLst>
              <a:ext uri="{FF2B5EF4-FFF2-40B4-BE49-F238E27FC236}">
                <a16:creationId xmlns:a16="http://schemas.microsoft.com/office/drawing/2014/main" id="{78401C75-4612-4DFB-9D91-AD75A21D5593}"/>
              </a:ext>
            </a:extLst>
          </p:cNvPr>
          <p:cNvSpPr txBox="1"/>
          <p:nvPr/>
        </p:nvSpPr>
        <p:spPr>
          <a:xfrm flipH="1">
            <a:off x="1343025" y="3636324"/>
            <a:ext cx="1764646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lnSpc>
                <a:spcPct val="150000"/>
              </a:lnSpc>
              <a:tabLst>
                <a:tab pos="171450" algn="l"/>
                <a:tab pos="3420110" algn="l"/>
                <a:tab pos="5039995" algn="l"/>
              </a:tabLst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A.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 1500 V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9" name="TextBox 18">
            <a:extLst>
              <a:ext uri="{FF2B5EF4-FFF2-40B4-BE49-F238E27FC236}">
                <a16:creationId xmlns:a16="http://schemas.microsoft.com/office/drawing/2014/main" id="{4F064D90-B32B-41F3-A3FE-E261D855ECDA}"/>
              </a:ext>
            </a:extLst>
          </p:cNvPr>
          <p:cNvSpPr txBox="1"/>
          <p:nvPr/>
        </p:nvSpPr>
        <p:spPr>
          <a:xfrm flipH="1">
            <a:off x="7059845" y="3872582"/>
            <a:ext cx="1383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ctr">
              <a:tabLst>
                <a:tab pos="171450" algn="l"/>
                <a:tab pos="3420110" algn="l"/>
                <a:tab pos="5039995" algn="l"/>
              </a:tabLst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C.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 6 V</a:t>
            </a:r>
            <a:endParaRPr lang="en-US" sz="2800" dirty="0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0" name="TextBox 18">
            <a:extLst>
              <a:ext uri="{FF2B5EF4-FFF2-40B4-BE49-F238E27FC236}">
                <a16:creationId xmlns:a16="http://schemas.microsoft.com/office/drawing/2014/main" id="{33F5DFD9-CEBD-4D8D-90E3-95E149BE2B66}"/>
              </a:ext>
            </a:extLst>
          </p:cNvPr>
          <p:cNvSpPr txBox="1"/>
          <p:nvPr/>
        </p:nvSpPr>
        <p:spPr>
          <a:xfrm flipH="1">
            <a:off x="4431814" y="3894519"/>
            <a:ext cx="14123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tabLst>
                <a:tab pos="171450" algn="l"/>
                <a:tab pos="3420110" algn="l"/>
                <a:tab pos="5039995" algn="l"/>
              </a:tabLst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B.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 60 V</a:t>
            </a:r>
            <a:endParaRPr lang="en-US" sz="2800" dirty="0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8">
            <a:extLst>
              <a:ext uri="{FF2B5EF4-FFF2-40B4-BE49-F238E27FC236}">
                <a16:creationId xmlns:a16="http://schemas.microsoft.com/office/drawing/2014/main" id="{AC5034A0-763A-45ED-893E-4858608D3539}"/>
              </a:ext>
            </a:extLst>
          </p:cNvPr>
          <p:cNvSpPr txBox="1"/>
          <p:nvPr/>
        </p:nvSpPr>
        <p:spPr>
          <a:xfrm flipH="1">
            <a:off x="10045408" y="3872582"/>
            <a:ext cx="1482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ctr">
              <a:tabLst>
                <a:tab pos="171450" algn="l"/>
                <a:tab pos="3420110" algn="l"/>
                <a:tab pos="5039995" algn="l"/>
              </a:tabLst>
            </a:pPr>
            <a:r>
              <a:rPr lang="fr-FR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.</a:t>
            </a:r>
            <a:r>
              <a:rPr lang="fr-FR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15 V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AA225A8B-5934-43AA-AFC1-1C536BA3D54B}"/>
              </a:ext>
            </a:extLst>
          </p:cNvPr>
          <p:cNvSpPr/>
          <p:nvPr/>
        </p:nvSpPr>
        <p:spPr>
          <a:xfrm>
            <a:off x="10134897" y="3738398"/>
            <a:ext cx="1687485" cy="679341"/>
          </a:xfrm>
          <a:prstGeom prst="roundRect">
            <a:avLst/>
          </a:prstGeom>
          <a:noFill/>
          <a:ln w="31750">
            <a:solidFill>
              <a:srgbClr val="E05D5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DB3C1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50B3F92-7465-4FCB-8609-E1FEAEFFC756}"/>
              </a:ext>
            </a:extLst>
          </p:cNvPr>
          <p:cNvSpPr/>
          <p:nvPr/>
        </p:nvSpPr>
        <p:spPr>
          <a:xfrm>
            <a:off x="0" y="925285"/>
            <a:ext cx="1307231" cy="400110"/>
          </a:xfrm>
          <a:prstGeom prst="rect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3351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75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1186543" y="1960498"/>
            <a:ext cx="9906000" cy="4005943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Bóng Đèn, Đèn, Điện Lực, Sức Mạnh, Thiết Kế, Điện">
            <a:extLst>
              <a:ext uri="{FF2B5EF4-FFF2-40B4-BE49-F238E27FC236}">
                <a16:creationId xmlns:a16="http://schemas.microsoft.com/office/drawing/2014/main" id="{967D265E-4150-4BB2-B9EF-B2EB3D34B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500" y="871928"/>
            <a:ext cx="3613000" cy="2408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1719943" y="3529909"/>
            <a:ext cx="9176658" cy="1977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6: 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Một bóng đèn lúc thắp sáng có điện trở 12</a:t>
            </a:r>
            <a:r>
              <a:rPr lang="el-GR" altLang="vi-VN" sz="2800" kern="0" dirty="0"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 cường độ dòng điện chạy qua dây tóc bóng đèn là 0,5 A. Tính hiệu điện thế giữa hai đầu dây tóc bóng đèn khi đó.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4559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669A0B0-CA42-4963-8E46-ECA90A69F34A}"/>
              </a:ext>
            </a:extLst>
          </p:cNvPr>
          <p:cNvSpPr/>
          <p:nvPr/>
        </p:nvSpPr>
        <p:spPr>
          <a:xfrm>
            <a:off x="5088544" y="2014925"/>
            <a:ext cx="6096000" cy="4222589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1648659" y="2014926"/>
            <a:ext cx="3298372" cy="4222589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Bóng Đèn, Đèn, Điện Lực, Sức Mạnh, Thiết Kế, Điện">
            <a:extLst>
              <a:ext uri="{FF2B5EF4-FFF2-40B4-BE49-F238E27FC236}">
                <a16:creationId xmlns:a16="http://schemas.microsoft.com/office/drawing/2014/main" id="{967D265E-4150-4BB2-B9EF-B2EB3D34B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064" y="620485"/>
            <a:ext cx="3817480" cy="2544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1964011" y="2524551"/>
            <a:ext cx="1970313" cy="834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3600" u="sng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 TẮT</a:t>
            </a:r>
            <a:endParaRPr lang="en-US" sz="36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9A86DD-7731-46D4-961F-A41FB0DD4B5B}"/>
              </a:ext>
            </a:extLst>
          </p:cNvPr>
          <p:cNvSpPr txBox="1"/>
          <p:nvPr/>
        </p:nvSpPr>
        <p:spPr>
          <a:xfrm>
            <a:off x="2062318" y="3512070"/>
            <a:ext cx="1970313" cy="2408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12</a:t>
            </a:r>
            <a:r>
              <a:rPr lang="el-GR" altLang="vi-VN" sz="280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0,5A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?</a:t>
            </a:r>
            <a:endParaRPr lang="el-GR" altLang="vi-VN" sz="28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290B2B-0674-4F72-8AA8-1914DE00AB3F}"/>
              </a:ext>
            </a:extLst>
          </p:cNvPr>
          <p:cNvSpPr txBox="1"/>
          <p:nvPr/>
        </p:nvSpPr>
        <p:spPr>
          <a:xfrm>
            <a:off x="9868430" y="2448638"/>
            <a:ext cx="1160377" cy="834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3600" u="sng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sz="36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F4AF60-8DF4-4804-A57A-11E5E01FCEE7}"/>
              </a:ext>
            </a:extLst>
          </p:cNvPr>
          <p:cNvSpPr txBox="1"/>
          <p:nvPr/>
        </p:nvSpPr>
        <p:spPr>
          <a:xfrm>
            <a:off x="5360690" y="3253823"/>
            <a:ext cx="5783470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Áp dụng công thứ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67DC4A-0D8F-4691-A86E-BDBF07DB3ED3}"/>
                  </a:ext>
                </a:extLst>
              </p:cNvPr>
              <p:cNvSpPr txBox="1"/>
              <p:nvPr/>
            </p:nvSpPr>
            <p:spPr>
              <a:xfrm>
                <a:off x="5566459" y="3869061"/>
                <a:ext cx="5577701" cy="1017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  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→  </a:t>
                </a:r>
                <a:r>
                  <a:rPr lang="en-V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U = I. R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12.0,5 = 6 (V)</a:t>
                </a:r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67DC4A-0D8F-4691-A86E-BDBF07DB3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6459" y="3869061"/>
                <a:ext cx="5577701" cy="1017138"/>
              </a:xfrm>
              <a:prstGeom prst="rect">
                <a:avLst/>
              </a:prstGeom>
              <a:blipFill>
                <a:blip r:embed="rId3"/>
                <a:stretch>
                  <a:fillRect b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E8A86A6-0052-4D45-A0E9-108998B46E4F}"/>
              </a:ext>
            </a:extLst>
          </p:cNvPr>
          <p:cNvSpPr txBox="1"/>
          <p:nvPr/>
        </p:nvSpPr>
        <p:spPr>
          <a:xfrm>
            <a:off x="5360690" y="5136713"/>
            <a:ext cx="57834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vi-VN" sz="28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y: Hiệu điện thế giữa hai đầu dây tóc bóng đèn là 6V. </a:t>
            </a:r>
          </a:p>
        </p:txBody>
      </p:sp>
    </p:spTree>
    <p:extLst>
      <p:ext uri="{BB962C8B-B14F-4D97-AF65-F5344CB8AC3E}">
        <p14:creationId xmlns:p14="http://schemas.microsoft.com/office/powerpoint/2010/main" val="40945599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2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7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2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25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1186543" y="1960498"/>
            <a:ext cx="9906000" cy="4005943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1719943" y="3529909"/>
            <a:ext cx="9176658" cy="1977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7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Đặt  cùng một hiệu điện thế vào hai đầu các dây dẫn có điện trở  R</a:t>
            </a:r>
            <a:r>
              <a:rPr lang="vi-VN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 và R</a:t>
            </a:r>
            <a:r>
              <a:rPr lang="vi-VN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 =3R</a:t>
            </a:r>
            <a:r>
              <a:rPr lang="vi-VN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. Dòng điện chạy qua dây dẫn nào có cường độ lớn hơn và lớn hơn bao nhiêu lần?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C558EEF0-E11C-4D34-BDCE-EF293D4D0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132" y="741939"/>
            <a:ext cx="3867897" cy="2576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19329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669A0B0-CA42-4963-8E46-ECA90A69F34A}"/>
              </a:ext>
            </a:extLst>
          </p:cNvPr>
          <p:cNvSpPr/>
          <p:nvPr/>
        </p:nvSpPr>
        <p:spPr>
          <a:xfrm>
            <a:off x="4489829" y="1459754"/>
            <a:ext cx="6798657" cy="4995475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1049945" y="1459755"/>
            <a:ext cx="3298372" cy="4222589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1398288" y="2006231"/>
            <a:ext cx="1970313" cy="834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3600" u="sng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 TẮT</a:t>
            </a:r>
            <a:endParaRPr lang="en-US" sz="36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9A86DD-7731-46D4-961F-A41FB0DD4B5B}"/>
              </a:ext>
            </a:extLst>
          </p:cNvPr>
          <p:cNvSpPr txBox="1"/>
          <p:nvPr/>
        </p:nvSpPr>
        <p:spPr>
          <a:xfrm>
            <a:off x="1442809" y="2920048"/>
            <a:ext cx="2683853" cy="2408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U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U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3.R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 </a:t>
            </a:r>
            <a:r>
              <a:rPr lang="en-US" altLang="vi-VN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h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290B2B-0674-4F72-8AA8-1914DE00AB3F}"/>
              </a:ext>
            </a:extLst>
          </p:cNvPr>
          <p:cNvSpPr txBox="1"/>
          <p:nvPr/>
        </p:nvSpPr>
        <p:spPr>
          <a:xfrm>
            <a:off x="9446290" y="1778209"/>
            <a:ext cx="1160377" cy="834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3600" u="sng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sz="36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F4AF60-8DF4-4804-A57A-11E5E01FCEE7}"/>
              </a:ext>
            </a:extLst>
          </p:cNvPr>
          <p:cNvSpPr txBox="1"/>
          <p:nvPr/>
        </p:nvSpPr>
        <p:spPr>
          <a:xfrm>
            <a:off x="4761976" y="2398582"/>
            <a:ext cx="5783470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Áp dụng công thứ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67DC4A-0D8F-4691-A86E-BDBF07DB3ED3}"/>
                  </a:ext>
                </a:extLst>
              </p:cNvPr>
              <p:cNvSpPr txBox="1"/>
              <p:nvPr/>
            </p:nvSpPr>
            <p:spPr>
              <a:xfrm>
                <a:off x="7889157" y="2057405"/>
                <a:ext cx="1052055" cy="1017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67DC4A-0D8F-4691-A86E-BDBF07DB3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157" y="2057405"/>
                <a:ext cx="1052055" cy="1017138"/>
              </a:xfrm>
              <a:prstGeom prst="rect">
                <a:avLst/>
              </a:prstGeom>
              <a:blipFill>
                <a:blip r:embed="rId2"/>
                <a:stretch>
                  <a:fillRect l="-1734" b="-7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E8A86A6-0052-4D45-A0E9-108998B46E4F}"/>
              </a:ext>
            </a:extLst>
          </p:cNvPr>
          <p:cNvSpPr txBox="1"/>
          <p:nvPr/>
        </p:nvSpPr>
        <p:spPr>
          <a:xfrm>
            <a:off x="4981115" y="5899313"/>
            <a:ext cx="3445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vi-VN" sz="28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y: I</a:t>
            </a:r>
            <a:r>
              <a:rPr lang="en-US" altLang="vi-VN" sz="2800" baseline="-250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vi-VN" sz="28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ấp 3 lần I</a:t>
            </a:r>
            <a:r>
              <a:rPr lang="en-US" altLang="vi-VN" sz="2800" baseline="-250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D1E57E9A-51FB-4EAC-B32F-2F67DCA05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765" y="571176"/>
            <a:ext cx="2771338" cy="184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637BB3-01AE-4603-BBDA-F981CFFD552C}"/>
                  </a:ext>
                </a:extLst>
              </p:cNvPr>
              <p:cNvSpPr txBox="1"/>
              <p:nvPr/>
            </p:nvSpPr>
            <p:spPr>
              <a:xfrm>
                <a:off x="4940216" y="2846988"/>
                <a:ext cx="1665513" cy="1020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→ 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</a:t>
                </a:r>
                <a:r>
                  <a:rPr lang="en-US" altLang="vi-VN" sz="2800" kern="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="0" i="0" baseline="-2500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637BB3-01AE-4603-BBDA-F981CFFD5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216" y="2846988"/>
                <a:ext cx="1665513" cy="1020216"/>
              </a:xfrm>
              <a:prstGeom prst="rect">
                <a:avLst/>
              </a:prstGeom>
              <a:blipFill>
                <a:blip r:embed="rId4"/>
                <a:stretch>
                  <a:fillRect l="-1095" b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E83A3B-7C6C-464A-913E-42B9D9B95DE3}"/>
                  </a:ext>
                </a:extLst>
              </p:cNvPr>
              <p:cNvSpPr txBox="1"/>
              <p:nvPr/>
            </p:nvSpPr>
            <p:spPr>
              <a:xfrm>
                <a:off x="6834474" y="2820986"/>
                <a:ext cx="3226891" cy="1020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</a:t>
                </a:r>
                <a:r>
                  <a:rPr lang="en-US" altLang="vi-VN" sz="2800" kern="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="0" i="0" baseline="-2500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3.</m:t>
                        </m:r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="0" i="0" baseline="-2500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 </a:t>
                </a:r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E83A3B-7C6C-464A-913E-42B9D9B95D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474" y="2820986"/>
                <a:ext cx="3226891" cy="1020216"/>
              </a:xfrm>
              <a:prstGeom prst="rect">
                <a:avLst/>
              </a:prstGeom>
              <a:blipFill>
                <a:blip r:embed="rId5"/>
                <a:stretch>
                  <a:fillRect b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D213930-97F9-49ED-B41A-10696E226A00}"/>
                  </a:ext>
                </a:extLst>
              </p:cNvPr>
              <p:cNvSpPr txBox="1"/>
              <p:nvPr/>
            </p:nvSpPr>
            <p:spPr>
              <a:xfrm>
                <a:off x="4741181" y="3541213"/>
                <a:ext cx="6085561" cy="1959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vi-VN" sz="2800" kern="0" baseline="-25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vi-VN" sz="2800" kern="0" baseline="-25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altLang="vi-VN" sz="2800" i="1" baseline="-250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#9Slide03 Arima Madurai Black" panose="00000A00000000000000" pitchFamily="2" charset="-93"/>
                      </a:rPr>
                      <m:t> </m:t>
                    </m:r>
                  </m:oMath>
                </a14:m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vi-VN" altLang="vi-VN" sz="28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#9Slide03 Arima Madurai Black" panose="00000A00000000000000" pitchFamily="2" charset="-93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vi-VN" sz="28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U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vi-VN" sz="28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vi-VN" sz="2800" baseline="-250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vi-VN" altLang="vi-VN" sz="28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#9Slide03 Arima Madurai Black" panose="00000A00000000000000" pitchFamily="2" charset="-93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vi-VN" sz="28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U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vi-VN" sz="28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vi-VN" sz="2800" baseline="-250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aseline="-25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="0" i="0" baseline="-2500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=  3   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→  I</a:t>
                </a:r>
                <a:r>
                  <a:rPr lang="en-US" sz="28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1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= 3I</a:t>
                </a:r>
                <a:r>
                  <a:rPr lang="en-US" sz="28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2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D213930-97F9-49ED-B41A-10696E226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81" y="3541213"/>
                <a:ext cx="6085561" cy="1959704"/>
              </a:xfrm>
              <a:prstGeom prst="rect">
                <a:avLst/>
              </a:prstGeom>
              <a:blipFill>
                <a:blip r:embed="rId6"/>
                <a:stretch>
                  <a:fillRect b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82073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2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7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2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75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8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25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4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458574" y="254049"/>
            <a:ext cx="11206684" cy="2436532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905211" y="450892"/>
            <a:ext cx="10381577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8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nstant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 mm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,5.10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nstant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85D056E-3A75-8677-EEA6-FD0D58D1CE0E}"/>
              </a:ext>
            </a:extLst>
          </p:cNvPr>
          <p:cNvSpPr/>
          <p:nvPr/>
        </p:nvSpPr>
        <p:spPr>
          <a:xfrm>
            <a:off x="5007005" y="2887424"/>
            <a:ext cx="1597981" cy="630314"/>
          </a:xfrm>
          <a:prstGeom prst="roundRect">
            <a:avLst/>
          </a:prstGeom>
          <a:solidFill>
            <a:srgbClr val="D8343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GIẢI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83B9149-E5F4-A93B-6686-52E7E138A85D}"/>
              </a:ext>
            </a:extLst>
          </p:cNvPr>
          <p:cNvSpPr/>
          <p:nvPr/>
        </p:nvSpPr>
        <p:spPr>
          <a:xfrm>
            <a:off x="576782" y="3746338"/>
            <a:ext cx="11088475" cy="2503153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97536" y="4407925"/>
                <a:ext cx="7243178" cy="10905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0.1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0,5.1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536" y="4407925"/>
                <a:ext cx="7243178" cy="1090534"/>
              </a:xfrm>
              <a:prstGeom prst="rect">
                <a:avLst/>
              </a:prstGeom>
              <a:blipFill>
                <a:blip r:embed="rId2"/>
                <a:stretch>
                  <a:fillRect b="-11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68766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6" grpId="0" animBg="1"/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458574" y="254049"/>
            <a:ext cx="11206684" cy="2436532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905211" y="450892"/>
            <a:ext cx="10381577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9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icro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5m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,3 mm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ắ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U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icro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,1.10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Ω.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85D056E-3A75-8677-EEA6-FD0D58D1CE0E}"/>
              </a:ext>
            </a:extLst>
          </p:cNvPr>
          <p:cNvSpPr/>
          <p:nvPr/>
        </p:nvSpPr>
        <p:spPr>
          <a:xfrm>
            <a:off x="5007005" y="2887424"/>
            <a:ext cx="1597981" cy="630314"/>
          </a:xfrm>
          <a:prstGeom prst="roundRect">
            <a:avLst/>
          </a:prstGeom>
          <a:solidFill>
            <a:srgbClr val="D8343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GIẢI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83B9149-E5F4-A93B-6686-52E7E138A85D}"/>
              </a:ext>
            </a:extLst>
          </p:cNvPr>
          <p:cNvSpPr/>
          <p:nvPr/>
        </p:nvSpPr>
        <p:spPr>
          <a:xfrm>
            <a:off x="576782" y="3746338"/>
            <a:ext cx="11088475" cy="2503153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97536" y="4407925"/>
                <a:ext cx="7879736" cy="10905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1" dirty="0"/>
                        <m:t>Đ</m:t>
                      </m:r>
                      <m:r>
                        <m:rPr>
                          <m:nor/>
                        </m:rPr>
                        <a:rPr lang="en-US" sz="3200" b="1" dirty="0"/>
                        <m:t>i</m:t>
                      </m:r>
                      <m:r>
                        <m:rPr>
                          <m:nor/>
                        </m:rPr>
                        <a:rPr lang="en-US" sz="3200" b="1" dirty="0"/>
                        <m:t>ệ</m:t>
                      </m:r>
                      <m:r>
                        <m:rPr>
                          <m:nor/>
                        </m:rPr>
                        <a:rPr lang="en-US" sz="3200" b="1" dirty="0"/>
                        <m:t>n</m:t>
                      </m:r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m:rPr>
                          <m:nor/>
                        </m:rPr>
                        <a:rPr lang="en-US" sz="3200" b="1" dirty="0"/>
                        <m:t>tr</m:t>
                      </m:r>
                      <m:r>
                        <m:rPr>
                          <m:nor/>
                        </m:rPr>
                        <a:rPr lang="en-US" sz="3200" b="1" dirty="0"/>
                        <m:t>ở </m:t>
                      </m:r>
                      <m:r>
                        <m:rPr>
                          <m:nor/>
                        </m:rPr>
                        <a:rPr lang="en-US" sz="3200" b="1" dirty="0"/>
                        <m:t>c</m:t>
                      </m:r>
                      <m:r>
                        <m:rPr>
                          <m:nor/>
                        </m:rPr>
                        <a:rPr lang="en-US" sz="3200" b="1" dirty="0"/>
                        <m:t>ủ</m:t>
                      </m:r>
                      <m:r>
                        <m:rPr>
                          <m:nor/>
                        </m:rPr>
                        <a:rPr lang="en-US" sz="3200" b="1" dirty="0"/>
                        <m:t>a</m:t>
                      </m:r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m:rPr>
                          <m:nor/>
                        </m:rPr>
                        <a:rPr lang="en-US" sz="3200" b="1" dirty="0"/>
                        <m:t>d</m:t>
                      </m:r>
                      <m:r>
                        <m:rPr>
                          <m:nor/>
                        </m:rPr>
                        <a:rPr lang="en-US" sz="3200" b="1" dirty="0"/>
                        <m:t>â</m:t>
                      </m:r>
                      <m:r>
                        <m:rPr>
                          <m:nor/>
                        </m:rPr>
                        <a:rPr lang="en-US" sz="3200" b="1" dirty="0"/>
                        <m:t>y</m:t>
                      </m:r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m:rPr>
                          <m:nor/>
                        </m:rPr>
                        <a:rPr lang="en-US" sz="3200" b="1" dirty="0"/>
                        <m:t>d</m:t>
                      </m:r>
                      <m:r>
                        <m:rPr>
                          <m:nor/>
                        </m:rPr>
                        <a:rPr lang="en-US" sz="3200" b="1" dirty="0"/>
                        <m:t>ẫ</m:t>
                      </m:r>
                      <m:r>
                        <m:rPr>
                          <m:nor/>
                        </m:rPr>
                        <a:rPr lang="en-US" sz="3200" b="1" dirty="0"/>
                        <m:t>n</m:t>
                      </m:r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m:rPr>
                          <m:nor/>
                        </m:rPr>
                        <a:rPr lang="en-US" sz="3200" b="1" dirty="0"/>
                        <m:t>l</m:t>
                      </m:r>
                      <m:r>
                        <m:rPr>
                          <m:nor/>
                        </m:rPr>
                        <a:rPr lang="en-US" sz="3200" b="1" dirty="0"/>
                        <m:t>à:</m:t>
                      </m:r>
                    </m:oMath>
                  </m:oMathPara>
                </a14:m>
                <a:endParaRPr lang="en-US" sz="3200" b="1" dirty="0"/>
              </a:p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a:rPr lang="en-US" sz="3200" b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1,1.1</m:t>
                          </m:r>
                          <m:sSup>
                            <m:sSup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.1,5</m:t>
                          </m:r>
                        </m:num>
                        <m:den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0,3.1</m:t>
                          </m:r>
                          <m:sSup>
                            <m:sSup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den>
                      </m:f>
                      <m:r>
                        <a:rPr lang="en-US" sz="3200" b="1">
                          <a:latin typeface="Cambria Math" panose="02040503050406030204" pitchFamily="18" charset="0"/>
                        </a:rPr>
                        <m:t>=55 </m:t>
                      </m:r>
                      <m:r>
                        <a:rPr lang="en-US" sz="3200" b="1"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536" y="4407925"/>
                <a:ext cx="7879736" cy="1090534"/>
              </a:xfrm>
              <a:prstGeom prst="rect">
                <a:avLst/>
              </a:prstGeom>
              <a:blipFill>
                <a:blip r:embed="rId2"/>
                <a:stretch>
                  <a:fillRect t="-34637" b="-307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64783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0B5595E-48CD-56E9-7094-053E3885F3B1}"/>
              </a:ext>
            </a:extLst>
          </p:cNvPr>
          <p:cNvSpPr/>
          <p:nvPr/>
        </p:nvSpPr>
        <p:spPr>
          <a:xfrm>
            <a:off x="519952" y="252217"/>
            <a:ext cx="11349317" cy="570341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noFill/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7" name="Google Shape;1924;p44">
            <a:extLst>
              <a:ext uri="{FF2B5EF4-FFF2-40B4-BE49-F238E27FC236}">
                <a16:creationId xmlns:a16="http://schemas.microsoft.com/office/drawing/2014/main" id="{5E6843E2-1B08-7F29-CA54-53878CA338B6}"/>
              </a:ext>
            </a:extLst>
          </p:cNvPr>
          <p:cNvSpPr txBox="1">
            <a:spLocks/>
          </p:cNvSpPr>
          <p:nvPr/>
        </p:nvSpPr>
        <p:spPr>
          <a:xfrm>
            <a:off x="645459" y="415805"/>
            <a:ext cx="10588104" cy="34155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en-US" sz="3600">
                <a:solidFill>
                  <a:srgbClr val="002060"/>
                </a:solidFill>
              </a:rPr>
              <a:t>Nhận xét: V</a:t>
            </a:r>
            <a:r>
              <a:rPr lang="vi-VN" sz="3600" dirty="0">
                <a:solidFill>
                  <a:srgbClr val="002060"/>
                </a:solidFill>
              </a:rPr>
              <a:t>ới cùng hiệu điện thế đặt vào hai đầu các vật dẫn điện khác nhau thì cường độ dòng điện chạy qua chúng cũng khác nhau.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</a:p>
          <a:p>
            <a:r>
              <a:rPr lang="vi-VN" sz="3600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3600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 </a:t>
            </a:r>
            <a:r>
              <a:rPr lang="en-US" sz="3600" dirty="0">
                <a:solidFill>
                  <a:srgbClr val="002060"/>
                </a:solidFill>
              </a:rPr>
              <a:t>V</a:t>
            </a:r>
            <a:r>
              <a:rPr lang="vi-VN" sz="3600" dirty="0">
                <a:solidFill>
                  <a:srgbClr val="002060"/>
                </a:solidFill>
              </a:rPr>
              <a:t>ật dẫn điện có mức độ cản trở dòng điện khác nhau</a:t>
            </a:r>
          </a:p>
        </p:txBody>
      </p:sp>
      <p:sp>
        <p:nvSpPr>
          <p:cNvPr id="12" name="Google Shape;1924;p44">
            <a:extLst>
              <a:ext uri="{FF2B5EF4-FFF2-40B4-BE49-F238E27FC236}">
                <a16:creationId xmlns:a16="http://schemas.microsoft.com/office/drawing/2014/main" id="{70063E79-E57C-9AAD-CB54-7C3AA34C42A7}"/>
              </a:ext>
            </a:extLst>
          </p:cNvPr>
          <p:cNvSpPr txBox="1">
            <a:spLocks/>
          </p:cNvSpPr>
          <p:nvPr/>
        </p:nvSpPr>
        <p:spPr>
          <a:xfrm>
            <a:off x="322730" y="3831357"/>
            <a:ext cx="11869270" cy="11134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sz="3600" dirty="0">
                <a:solidFill>
                  <a:srgbClr val="FF0000"/>
                </a:solidFill>
              </a:rPr>
              <a:t> </a:t>
            </a:r>
            <a:r>
              <a:rPr lang="en-US" sz="3600" dirty="0">
                <a:solidFill>
                  <a:srgbClr val="FF0000"/>
                </a:solidFill>
              </a:rPr>
              <a:t>C</a:t>
            </a:r>
            <a:r>
              <a:rPr lang="vi-VN" sz="3600" dirty="0">
                <a:solidFill>
                  <a:srgbClr val="FF0000"/>
                </a:solidFill>
              </a:rPr>
              <a:t>ường độ dòng điện đi qua thước nhôm lớn hơn thước sắt, </a:t>
            </a:r>
            <a:endParaRPr lang="en-US" sz="3600" dirty="0">
              <a:solidFill>
                <a:srgbClr val="FF0000"/>
              </a:solidFill>
            </a:endParaRPr>
          </a:p>
          <a:p>
            <a:pPr algn="l"/>
            <a:r>
              <a:rPr lang="vi-VN" sz="3600" dirty="0">
                <a:solidFill>
                  <a:srgbClr val="FF000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3600" dirty="0">
                <a:solidFill>
                  <a:srgbClr val="FF000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  </a:t>
            </a:r>
            <a:r>
              <a:rPr lang="vi-VN" sz="3600" dirty="0">
                <a:solidFill>
                  <a:srgbClr val="FF0000"/>
                </a:solidFill>
              </a:rPr>
              <a:t>thước sắt cản trở dòng điện nhiều hơn thước nhôm.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endParaRPr lang="vi-VN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9123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458574" y="254049"/>
            <a:ext cx="11206684" cy="2436532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905211" y="450892"/>
            <a:ext cx="10381577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10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icro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5m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,3 mm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ắ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20V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ườ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ạ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85D056E-3A75-8677-EEA6-FD0D58D1CE0E}"/>
              </a:ext>
            </a:extLst>
          </p:cNvPr>
          <p:cNvSpPr/>
          <p:nvPr/>
        </p:nvSpPr>
        <p:spPr>
          <a:xfrm>
            <a:off x="5007005" y="2887424"/>
            <a:ext cx="1597981" cy="630314"/>
          </a:xfrm>
          <a:prstGeom prst="roundRect">
            <a:avLst/>
          </a:prstGeom>
          <a:solidFill>
            <a:srgbClr val="D8343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GIẢI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83B9149-E5F4-A93B-6686-52E7E138A85D}"/>
              </a:ext>
            </a:extLst>
          </p:cNvPr>
          <p:cNvSpPr/>
          <p:nvPr/>
        </p:nvSpPr>
        <p:spPr>
          <a:xfrm>
            <a:off x="576782" y="3746338"/>
            <a:ext cx="11088475" cy="2503153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1151" y="3962831"/>
                <a:ext cx="7879736" cy="2070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0.1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0,5.1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200" b="1" dirty="0"/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𝑼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𝟐𝟎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𝟓𝟓</m:t>
                        </m:r>
                      </m:den>
                    </m:f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151" y="3962831"/>
                <a:ext cx="7879736" cy="2070166"/>
              </a:xfrm>
              <a:prstGeom prst="rect">
                <a:avLst/>
              </a:prstGeom>
              <a:blipFill>
                <a:blip r:embed="rId2"/>
                <a:stretch>
                  <a:fillRect t="-3529" b="-76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9404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6" grpId="0" animBg="1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0AA0F55-7EF0-42DE-8D60-EEF5BBDFEC86}"/>
              </a:ext>
            </a:extLst>
          </p:cNvPr>
          <p:cNvSpPr txBox="1"/>
          <p:nvPr/>
        </p:nvSpPr>
        <p:spPr>
          <a:xfrm>
            <a:off x="1133630" y="2343504"/>
            <a:ext cx="42062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spc="-15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THANKS!!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0EC974-C6AC-4B7C-91C7-FC626EDDBA5A}"/>
              </a:ext>
            </a:extLst>
          </p:cNvPr>
          <p:cNvSpPr txBox="1"/>
          <p:nvPr/>
        </p:nvSpPr>
        <p:spPr>
          <a:xfrm>
            <a:off x="383677" y="3604630"/>
            <a:ext cx="57062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Giáo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viên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</a:rPr>
              <a:t>; Phạm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Nguyễn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Kiều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</a:rPr>
              <a:t> Oan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891D6E-D7EC-478B-830F-A34CBF32EA46}"/>
              </a:ext>
            </a:extLst>
          </p:cNvPr>
          <p:cNvSpPr txBox="1"/>
          <p:nvPr/>
        </p:nvSpPr>
        <p:spPr>
          <a:xfrm>
            <a:off x="678595" y="4285783"/>
            <a:ext cx="51163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Nhóm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biên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soạn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Thầy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Hoàng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</a:rPr>
              <a:t>Oppa</a:t>
            </a:r>
            <a:endParaRPr lang="en-US" sz="3200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9BBDC5-A9B7-4829-AEBA-F78117457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8175" y="4070414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685626E-817C-4CA9-BC53-E67B00A27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787" y="4070414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FAFC75C-5365-4FB1-8852-6F417DEF4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987" y="4070414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CB75E4A-7071-4381-9C63-D50057A158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600" y="4070414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3881CC1-019E-4C63-8FDA-E1F608A26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0212" y="3471926"/>
            <a:ext cx="6127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6900F23-2F84-4915-9B20-CC33BD10E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9812" y="3671951"/>
            <a:ext cx="207963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F5701AE-2BF7-45CF-86EF-E7DFECF68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3012" y="4270439"/>
            <a:ext cx="207963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9677E7F-8CC4-4153-BFD0-92F5B424D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987" y="3871976"/>
            <a:ext cx="447198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>
            <a:extLst>
              <a:ext uri="{FF2B5EF4-FFF2-40B4-BE49-F238E27FC236}">
                <a16:creationId xmlns:a16="http://schemas.microsoft.com/office/drawing/2014/main" id="{28ADC1EA-E532-4661-A9B8-17C519CC6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775" y="2675001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4">
            <a:extLst>
              <a:ext uri="{FF2B5EF4-FFF2-40B4-BE49-F238E27FC236}">
                <a16:creationId xmlns:a16="http://schemas.microsoft.com/office/drawing/2014/main" id="{134D635E-5DB1-4BF5-B381-378237D1C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5387" y="2675001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5">
            <a:extLst>
              <a:ext uri="{FF2B5EF4-FFF2-40B4-BE49-F238E27FC236}">
                <a16:creationId xmlns:a16="http://schemas.microsoft.com/office/drawing/2014/main" id="{46ECB271-54C0-4D42-9B95-6F1753ADA6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4587" y="2675001"/>
            <a:ext cx="1220788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6">
            <a:extLst>
              <a:ext uri="{FF2B5EF4-FFF2-40B4-BE49-F238E27FC236}">
                <a16:creationId xmlns:a16="http://schemas.microsoft.com/office/drawing/2014/main" id="{49748AD3-15C9-44A7-A3C7-FB4A7CA52A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612" y="2875026"/>
            <a:ext cx="614363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7">
            <a:extLst>
              <a:ext uri="{FF2B5EF4-FFF2-40B4-BE49-F238E27FC236}">
                <a16:creationId xmlns:a16="http://schemas.microsoft.com/office/drawing/2014/main" id="{5FA7CF87-58FC-43BF-9E86-CD5E66D21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987" y="2074926"/>
            <a:ext cx="20955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8">
            <a:extLst>
              <a:ext uri="{FF2B5EF4-FFF2-40B4-BE49-F238E27FC236}">
                <a16:creationId xmlns:a16="http://schemas.microsoft.com/office/drawing/2014/main" id="{8A3680A2-961F-442B-A04E-88DED5943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412" y="3273489"/>
            <a:ext cx="409575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9">
            <a:extLst>
              <a:ext uri="{FF2B5EF4-FFF2-40B4-BE49-F238E27FC236}">
                <a16:creationId xmlns:a16="http://schemas.microsoft.com/office/drawing/2014/main" id="{587123A8-336C-4B51-847B-180156CCF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375" y="2473389"/>
            <a:ext cx="206375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0">
            <a:extLst>
              <a:ext uri="{FF2B5EF4-FFF2-40B4-BE49-F238E27FC236}">
                <a16:creationId xmlns:a16="http://schemas.microsoft.com/office/drawing/2014/main" id="{BE638F6E-4E9C-49C3-BFA3-DD234ED55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6612" y="3073464"/>
            <a:ext cx="411163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1">
            <a:extLst>
              <a:ext uri="{FF2B5EF4-FFF2-40B4-BE49-F238E27FC236}">
                <a16:creationId xmlns:a16="http://schemas.microsoft.com/office/drawing/2014/main" id="{D89A56BD-483F-467D-94C4-EC9E9110B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0212" y="1876489"/>
            <a:ext cx="207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2">
            <a:extLst>
              <a:ext uri="{FF2B5EF4-FFF2-40B4-BE49-F238E27FC236}">
                <a16:creationId xmlns:a16="http://schemas.microsoft.com/office/drawing/2014/main" id="{E65B950C-A603-407E-BE62-97E585A9C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600" y="2074926"/>
            <a:ext cx="206375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3">
            <a:extLst>
              <a:ext uri="{FF2B5EF4-FFF2-40B4-BE49-F238E27FC236}">
                <a16:creationId xmlns:a16="http://schemas.microsoft.com/office/drawing/2014/main" id="{CA44C808-BB68-467F-86E3-DA0A8B194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412" y="2274951"/>
            <a:ext cx="40957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4">
            <a:extLst>
              <a:ext uri="{FF2B5EF4-FFF2-40B4-BE49-F238E27FC236}">
                <a16:creationId xmlns:a16="http://schemas.microsoft.com/office/drawing/2014/main" id="{EE690BBC-17B1-494E-95A3-D27E75783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775" y="1876489"/>
            <a:ext cx="1830388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5">
            <a:extLst>
              <a:ext uri="{FF2B5EF4-FFF2-40B4-BE49-F238E27FC236}">
                <a16:creationId xmlns:a16="http://schemas.microsoft.com/office/drawing/2014/main" id="{30836BEB-5F42-4E99-B65C-0BF63EAB6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987" y="1876489"/>
            <a:ext cx="1423988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6">
            <a:extLst>
              <a:ext uri="{FF2B5EF4-FFF2-40B4-BE49-F238E27FC236}">
                <a16:creationId xmlns:a16="http://schemas.microsoft.com/office/drawing/2014/main" id="{90E79206-4E9F-481A-A975-766BC6388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800" y="2473389"/>
            <a:ext cx="40957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7">
            <a:extLst>
              <a:ext uri="{FF2B5EF4-FFF2-40B4-BE49-F238E27FC236}">
                <a16:creationId xmlns:a16="http://schemas.microsoft.com/office/drawing/2014/main" id="{236A3816-AE3F-4309-967D-49240A214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800" y="2074926"/>
            <a:ext cx="20637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8">
            <a:extLst>
              <a:ext uri="{FF2B5EF4-FFF2-40B4-BE49-F238E27FC236}">
                <a16:creationId xmlns:a16="http://schemas.microsoft.com/office/drawing/2014/main" id="{C6909F21-51D9-4792-84D2-B26BA42D1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9000" y="2074926"/>
            <a:ext cx="61277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9">
            <a:extLst>
              <a:ext uri="{FF2B5EF4-FFF2-40B4-BE49-F238E27FC236}">
                <a16:creationId xmlns:a16="http://schemas.microsoft.com/office/drawing/2014/main" id="{66E77491-6939-4CAD-B65D-607EEA79E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612" y="1876489"/>
            <a:ext cx="20955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0">
            <a:extLst>
              <a:ext uri="{FF2B5EF4-FFF2-40B4-BE49-F238E27FC236}">
                <a16:creationId xmlns:a16="http://schemas.microsoft.com/office/drawing/2014/main" id="{681FDF30-D6DC-486B-BF92-99A219DE3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412" y="1876489"/>
            <a:ext cx="614363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1">
            <a:extLst>
              <a:ext uri="{FF2B5EF4-FFF2-40B4-BE49-F238E27FC236}">
                <a16:creationId xmlns:a16="http://schemas.microsoft.com/office/drawing/2014/main" id="{1ED59DDC-7F7E-4D68-B344-5D0AD3F1D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175" y="1676464"/>
            <a:ext cx="122237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77247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6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5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340963" y="865783"/>
            <a:ext cx="11092446" cy="2125288"/>
          </a:xfrm>
          <a:prstGeom prst="roundRect">
            <a:avLst/>
          </a:prstGeom>
          <a:noFill/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E6B2F02-0407-4432-B0A7-25C6DC0B9053}"/>
              </a:ext>
            </a:extLst>
          </p:cNvPr>
          <p:cNvSpPr txBox="1"/>
          <p:nvPr/>
        </p:nvSpPr>
        <p:spPr>
          <a:xfrm>
            <a:off x="588878" y="1512114"/>
            <a:ext cx="11262159" cy="837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t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ản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ác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au</a:t>
            </a:r>
            <a:endParaRPr lang="en-US" sz="36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89222DC-FD92-3C1B-34B5-7D42E0ADE7C8}"/>
              </a:ext>
            </a:extLst>
          </p:cNvPr>
          <p:cNvSpPr/>
          <p:nvPr/>
        </p:nvSpPr>
        <p:spPr>
          <a:xfrm>
            <a:off x="1427347" y="634951"/>
            <a:ext cx="7573533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D99D082-C719-C4E9-8244-A29E4D57DA27}"/>
              </a:ext>
            </a:extLst>
          </p:cNvPr>
          <p:cNvGrpSpPr/>
          <p:nvPr/>
        </p:nvGrpSpPr>
        <p:grpSpPr>
          <a:xfrm>
            <a:off x="1014388" y="530924"/>
            <a:ext cx="640912" cy="611139"/>
            <a:chOff x="208989" y="-30473"/>
            <a:chExt cx="1082221" cy="1031947"/>
          </a:xfrm>
        </p:grpSpPr>
        <p:sp>
          <p:nvSpPr>
            <p:cNvPr id="75" name="Google Shape;3016;p59">
              <a:extLst>
                <a:ext uri="{FF2B5EF4-FFF2-40B4-BE49-F238E27FC236}">
                  <a16:creationId xmlns:a16="http://schemas.microsoft.com/office/drawing/2014/main" id="{F233C098-E9DA-7C0F-0321-F41CA18AFA8C}"/>
                </a:ext>
              </a:extLst>
            </p:cNvPr>
            <p:cNvSpPr/>
            <p:nvPr/>
          </p:nvSpPr>
          <p:spPr>
            <a:xfrm rot="7214107">
              <a:off x="234126" y="-55610"/>
              <a:ext cx="1031947" cy="1082221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000"/>
            </a:p>
          </p:txBody>
        </p:sp>
        <p:pic>
          <p:nvPicPr>
            <p:cNvPr id="76" name="Picture 4" descr="Biểu tượng điện miễn phí">
              <a:extLst>
                <a:ext uri="{FF2B5EF4-FFF2-40B4-BE49-F238E27FC236}">
                  <a16:creationId xmlns:a16="http://schemas.microsoft.com/office/drawing/2014/main" id="{15F43A87-EF5D-B924-5E2E-E7F7AB7BBA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691" y="343039"/>
              <a:ext cx="518555" cy="518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2BE210D-201C-F9EC-3AE0-5C0F9EFA6CBD}"/>
              </a:ext>
            </a:extLst>
          </p:cNvPr>
          <p:cNvSpPr txBox="1"/>
          <p:nvPr/>
        </p:nvSpPr>
        <p:spPr>
          <a:xfrm>
            <a:off x="1586383" y="486468"/>
            <a:ext cx="86016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002060"/>
                </a:solidFill>
                <a:latin typeface="Calibri" panose="020F0502020204030204" pitchFamily="34" charset="0"/>
              </a:rPr>
              <a:t>I. Tác dụng cản trở dòng điện của điện trở</a:t>
            </a:r>
            <a:endParaRPr lang="en-US" sz="3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3760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2657;p49">
            <a:extLst>
              <a:ext uri="{FF2B5EF4-FFF2-40B4-BE49-F238E27FC236}">
                <a16:creationId xmlns:a16="http://schemas.microsoft.com/office/drawing/2014/main" id="{65B184AD-5D48-4555-B839-37A5FB6EB5D2}"/>
              </a:ext>
            </a:extLst>
          </p:cNvPr>
          <p:cNvSpPr txBox="1">
            <a:spLocks/>
          </p:cNvSpPr>
          <p:nvPr/>
        </p:nvSpPr>
        <p:spPr>
          <a:xfrm>
            <a:off x="815789" y="355771"/>
            <a:ext cx="10453622" cy="1523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66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II. ĐIỆN TRỞ. ĐỊNH LUẬT OHM</a:t>
            </a:r>
          </a:p>
        </p:txBody>
      </p:sp>
    </p:spTree>
    <p:extLst>
      <p:ext uri="{BB962C8B-B14F-4D97-AF65-F5344CB8AC3E}">
        <p14:creationId xmlns:p14="http://schemas.microsoft.com/office/powerpoint/2010/main" val="2972851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Picture 128">
            <a:extLst>
              <a:ext uri="{FF2B5EF4-FFF2-40B4-BE49-F238E27FC236}">
                <a16:creationId xmlns:a16="http://schemas.microsoft.com/office/drawing/2014/main" id="{A8ACE6A6-75FD-183C-2F80-E4C12448E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15" y="2331333"/>
            <a:ext cx="6566827" cy="4089696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654222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1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Khảo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sá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sự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phụ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huộc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I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và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U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giữ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hai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ầu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Google Shape;1924;p44">
            <a:extLst>
              <a:ext uri="{FF2B5EF4-FFF2-40B4-BE49-F238E27FC236}">
                <a16:creationId xmlns:a16="http://schemas.microsoft.com/office/drawing/2014/main" id="{465AC32E-41C2-3260-B042-FB421C41E57A}"/>
              </a:ext>
            </a:extLst>
          </p:cNvPr>
          <p:cNvSpPr txBox="1">
            <a:spLocks/>
          </p:cNvSpPr>
          <p:nvPr/>
        </p:nvSpPr>
        <p:spPr>
          <a:xfrm>
            <a:off x="6770162" y="1962630"/>
            <a:ext cx="2138622" cy="830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ẩn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ị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800" b="1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Google Shape;1924;p44">
            <a:extLst>
              <a:ext uri="{FF2B5EF4-FFF2-40B4-BE49-F238E27FC236}">
                <a16:creationId xmlns:a16="http://schemas.microsoft.com/office/drawing/2014/main" id="{9697B29F-03B4-C6F7-DA3B-B641FE921C23}"/>
              </a:ext>
            </a:extLst>
          </p:cNvPr>
          <p:cNvSpPr txBox="1">
            <a:spLocks/>
          </p:cNvSpPr>
          <p:nvPr/>
        </p:nvSpPr>
        <p:spPr>
          <a:xfrm>
            <a:off x="7490011" y="2674663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B</a:t>
            </a:r>
            <a:r>
              <a:rPr lang="vi-VN" dirty="0"/>
              <a:t>ộ nguồn điện một chi</a:t>
            </a:r>
            <a:r>
              <a:rPr lang="en-US" dirty="0"/>
              <a:t>ề</a:t>
            </a:r>
            <a:r>
              <a:rPr lang="vi-VN" dirty="0"/>
              <a:t>u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4B4FF8-8ECA-B611-DD1E-2CCA519B639D}"/>
              </a:ext>
            </a:extLst>
          </p:cNvPr>
          <p:cNvSpPr txBox="1"/>
          <p:nvPr/>
        </p:nvSpPr>
        <p:spPr>
          <a:xfrm>
            <a:off x="5040119" y="1233305"/>
            <a:ext cx="1973329" cy="544830"/>
          </a:xfrm>
          <a:prstGeom prst="round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hí</a:t>
            </a:r>
            <a:r>
              <a:rPr lang="en-US" sz="26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Nghiệm</a:t>
            </a:r>
            <a:endParaRPr lang="en-US" sz="26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9" name="Picture 2" descr="Electrical service">
            <a:extLst>
              <a:ext uri="{FF2B5EF4-FFF2-40B4-BE49-F238E27FC236}">
                <a16:creationId xmlns:a16="http://schemas.microsoft.com/office/drawing/2014/main" id="{7D59F8F5-8857-A6CE-AFB1-A0F6864A8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2818432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Google Shape;1924;p44">
            <a:extLst>
              <a:ext uri="{FF2B5EF4-FFF2-40B4-BE49-F238E27FC236}">
                <a16:creationId xmlns:a16="http://schemas.microsoft.com/office/drawing/2014/main" id="{6D52756D-5407-CAC3-205C-FA6212C5CD9D}"/>
              </a:ext>
            </a:extLst>
          </p:cNvPr>
          <p:cNvSpPr txBox="1">
            <a:spLocks/>
          </p:cNvSpPr>
          <p:nvPr/>
        </p:nvSpPr>
        <p:spPr>
          <a:xfrm>
            <a:off x="7490011" y="3283590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C</a:t>
            </a:r>
            <a:r>
              <a:rPr lang="vi-VN" dirty="0"/>
              <a:t>ông tắc điện</a:t>
            </a:r>
          </a:p>
        </p:txBody>
      </p:sp>
      <p:pic>
        <p:nvPicPr>
          <p:cNvPr id="21" name="Picture 2" descr="Electrical service">
            <a:extLst>
              <a:ext uri="{FF2B5EF4-FFF2-40B4-BE49-F238E27FC236}">
                <a16:creationId xmlns:a16="http://schemas.microsoft.com/office/drawing/2014/main" id="{C78EC74D-19E5-E1F8-2F4B-14C57A55D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3427359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Google Shape;1924;p44">
            <a:extLst>
              <a:ext uri="{FF2B5EF4-FFF2-40B4-BE49-F238E27FC236}">
                <a16:creationId xmlns:a16="http://schemas.microsoft.com/office/drawing/2014/main" id="{F715DE6F-6CDB-CACC-3305-AAB498BC8E44}"/>
              </a:ext>
            </a:extLst>
          </p:cNvPr>
          <p:cNvSpPr txBox="1">
            <a:spLocks/>
          </p:cNvSpPr>
          <p:nvPr/>
        </p:nvSpPr>
        <p:spPr>
          <a:xfrm>
            <a:off x="7490011" y="3892517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B</a:t>
            </a:r>
            <a:r>
              <a:rPr lang="vi-VN" dirty="0"/>
              <a:t>ảng lắp mạch điện</a:t>
            </a:r>
          </a:p>
        </p:txBody>
      </p:sp>
      <p:pic>
        <p:nvPicPr>
          <p:cNvPr id="23" name="Picture 2" descr="Electrical service">
            <a:extLst>
              <a:ext uri="{FF2B5EF4-FFF2-40B4-BE49-F238E27FC236}">
                <a16:creationId xmlns:a16="http://schemas.microsoft.com/office/drawing/2014/main" id="{81DD0E38-5A06-D6EE-2A7B-F59E16F36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4036286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Google Shape;1924;p44">
            <a:extLst>
              <a:ext uri="{FF2B5EF4-FFF2-40B4-BE49-F238E27FC236}">
                <a16:creationId xmlns:a16="http://schemas.microsoft.com/office/drawing/2014/main" id="{85329BB4-2F4E-BC4C-320D-D964F79BF3FA}"/>
              </a:ext>
            </a:extLst>
          </p:cNvPr>
          <p:cNvSpPr txBox="1">
            <a:spLocks/>
          </p:cNvSpPr>
          <p:nvPr/>
        </p:nvSpPr>
        <p:spPr>
          <a:xfrm>
            <a:off x="7490010" y="4501444"/>
            <a:ext cx="4625789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A</a:t>
            </a:r>
            <a:r>
              <a:rPr lang="vi-VN" dirty="0"/>
              <a:t>mpe kế</a:t>
            </a:r>
          </a:p>
        </p:txBody>
      </p:sp>
      <p:pic>
        <p:nvPicPr>
          <p:cNvPr id="25" name="Picture 2" descr="Electrical service">
            <a:extLst>
              <a:ext uri="{FF2B5EF4-FFF2-40B4-BE49-F238E27FC236}">
                <a16:creationId xmlns:a16="http://schemas.microsoft.com/office/drawing/2014/main" id="{F67AF19C-CC48-4BD2-6165-E0F53FAB5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4645213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Google Shape;1924;p44">
            <a:extLst>
              <a:ext uri="{FF2B5EF4-FFF2-40B4-BE49-F238E27FC236}">
                <a16:creationId xmlns:a16="http://schemas.microsoft.com/office/drawing/2014/main" id="{E21048F1-507D-215E-122A-E9EA2C24DEEB}"/>
              </a:ext>
            </a:extLst>
          </p:cNvPr>
          <p:cNvSpPr txBox="1">
            <a:spLocks/>
          </p:cNvSpPr>
          <p:nvPr/>
        </p:nvSpPr>
        <p:spPr>
          <a:xfrm>
            <a:off x="7490011" y="5110371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nối</a:t>
            </a:r>
            <a:endParaRPr lang="vi-VN" dirty="0"/>
          </a:p>
        </p:txBody>
      </p:sp>
      <p:pic>
        <p:nvPicPr>
          <p:cNvPr id="27" name="Picture 2" descr="Electrical service">
            <a:extLst>
              <a:ext uri="{FF2B5EF4-FFF2-40B4-BE49-F238E27FC236}">
                <a16:creationId xmlns:a16="http://schemas.microsoft.com/office/drawing/2014/main" id="{CECB9555-DE45-14F1-6162-1252186E2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5254140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Google Shape;1924;p44">
            <a:extLst>
              <a:ext uri="{FF2B5EF4-FFF2-40B4-BE49-F238E27FC236}">
                <a16:creationId xmlns:a16="http://schemas.microsoft.com/office/drawing/2014/main" id="{ACB978D8-1E9D-2643-1C1C-1DBBF4EF91E8}"/>
              </a:ext>
            </a:extLst>
          </p:cNvPr>
          <p:cNvSpPr txBox="1">
            <a:spLocks/>
          </p:cNvSpPr>
          <p:nvPr/>
        </p:nvSpPr>
        <p:spPr>
          <a:xfrm>
            <a:off x="7490011" y="5719298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Vôn</a:t>
            </a:r>
            <a:r>
              <a:rPr lang="en-US" dirty="0"/>
              <a:t> </a:t>
            </a:r>
            <a:r>
              <a:rPr lang="en-US" dirty="0" err="1"/>
              <a:t>kế</a:t>
            </a:r>
            <a:endParaRPr lang="vi-VN" dirty="0"/>
          </a:p>
        </p:txBody>
      </p:sp>
      <p:pic>
        <p:nvPicPr>
          <p:cNvPr id="29" name="Picture 2" descr="Electrical service">
            <a:extLst>
              <a:ext uri="{FF2B5EF4-FFF2-40B4-BE49-F238E27FC236}">
                <a16:creationId xmlns:a16="http://schemas.microsoft.com/office/drawing/2014/main" id="{72A31912-20DD-577C-F6EF-682C669C0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5863067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47027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5" grpId="0"/>
      <p:bldP spid="18" grpId="0" animBg="1"/>
      <p:bldP spid="20" grpId="0"/>
      <p:bldP spid="22" grpId="0"/>
      <p:bldP spid="24" grpId="0"/>
      <p:bldP spid="26" grpId="0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2</TotalTime>
  <Words>3000</Words>
  <Application>Microsoft Office PowerPoint</Application>
  <PresentationFormat>Widescreen</PresentationFormat>
  <Paragraphs>561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5" baseType="lpstr">
      <vt:lpstr>#9Slide03 Arima Madurai Black</vt:lpstr>
      <vt:lpstr>.VnTime</vt:lpstr>
      <vt:lpstr>.VnTimeH</vt:lpstr>
      <vt:lpstr>Arial</vt:lpstr>
      <vt:lpstr>Calibri</vt:lpstr>
      <vt:lpstr>Calibri Light</vt:lpstr>
      <vt:lpstr>Cambria Math</vt:lpstr>
      <vt:lpstr>Fira Sans Condensed Medium</vt:lpstr>
      <vt:lpstr>Merriweather</vt:lpstr>
      <vt:lpstr>Montserrat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anh</dc:creator>
  <cp:lastModifiedBy>PNP</cp:lastModifiedBy>
  <cp:revision>37</cp:revision>
  <dcterms:created xsi:type="dcterms:W3CDTF">2021-09-15T00:21:29Z</dcterms:created>
  <dcterms:modified xsi:type="dcterms:W3CDTF">2024-12-07T00:11:05Z</dcterms:modified>
</cp:coreProperties>
</file>